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  <p:sldMasterId id="2147483660" r:id="rId3"/>
    <p:sldMasterId id="2147483672" r:id="rId4"/>
    <p:sldMasterId id="2147483684" r:id="rId5"/>
    <p:sldMasterId id="2147483696" r:id="rId6"/>
    <p:sldMasterId id="2147483708" r:id="rId7"/>
    <p:sldMasterId id="2147483720" r:id="rId8"/>
    <p:sldMasterId id="2147483732" r:id="rId9"/>
    <p:sldMasterId id="2147483744" r:id="rId10"/>
    <p:sldMasterId id="2147483756" r:id="rId11"/>
  </p:sldMasterIdLst>
  <p:notesMasterIdLst>
    <p:notesMasterId r:id="rId64"/>
  </p:notesMasterIdLst>
  <p:sldIdLst>
    <p:sldId id="256" r:id="rId12"/>
    <p:sldId id="348" r:id="rId13"/>
    <p:sldId id="322" r:id="rId14"/>
    <p:sldId id="323" r:id="rId15"/>
    <p:sldId id="324" r:id="rId16"/>
    <p:sldId id="353" r:id="rId17"/>
    <p:sldId id="354" r:id="rId18"/>
    <p:sldId id="342" r:id="rId19"/>
    <p:sldId id="325" r:id="rId20"/>
    <p:sldId id="338" r:id="rId21"/>
    <p:sldId id="349" r:id="rId22"/>
    <p:sldId id="362" r:id="rId23"/>
    <p:sldId id="350" r:id="rId24"/>
    <p:sldId id="334" r:id="rId25"/>
    <p:sldId id="351" r:id="rId26"/>
    <p:sldId id="330" r:id="rId27"/>
    <p:sldId id="339" r:id="rId28"/>
    <p:sldId id="333" r:id="rId29"/>
    <p:sldId id="340" r:id="rId30"/>
    <p:sldId id="352" r:id="rId31"/>
    <p:sldId id="327" r:id="rId32"/>
    <p:sldId id="328" r:id="rId33"/>
    <p:sldId id="329" r:id="rId34"/>
    <p:sldId id="359" r:id="rId35"/>
    <p:sldId id="360" r:id="rId36"/>
    <p:sldId id="361" r:id="rId37"/>
    <p:sldId id="285" r:id="rId38"/>
    <p:sldId id="314" r:id="rId39"/>
    <p:sldId id="320" r:id="rId40"/>
    <p:sldId id="294" r:id="rId41"/>
    <p:sldId id="312" r:id="rId42"/>
    <p:sldId id="313" r:id="rId43"/>
    <p:sldId id="303" r:id="rId44"/>
    <p:sldId id="309" r:id="rId45"/>
    <p:sldId id="343" r:id="rId46"/>
    <p:sldId id="344" r:id="rId47"/>
    <p:sldId id="345" r:id="rId48"/>
    <p:sldId id="358" r:id="rId49"/>
    <p:sldId id="286" r:id="rId50"/>
    <p:sldId id="318" r:id="rId51"/>
    <p:sldId id="307" r:id="rId52"/>
    <p:sldId id="308" r:id="rId53"/>
    <p:sldId id="315" r:id="rId54"/>
    <p:sldId id="310" r:id="rId55"/>
    <p:sldId id="321" r:id="rId56"/>
    <p:sldId id="293" r:id="rId57"/>
    <p:sldId id="319" r:id="rId58"/>
    <p:sldId id="302" r:id="rId59"/>
    <p:sldId id="288" r:id="rId60"/>
    <p:sldId id="278" r:id="rId61"/>
    <p:sldId id="298" r:id="rId62"/>
    <p:sldId id="316" r:id="rId63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8000"/>
    <a:srgbClr val="0070C0"/>
    <a:srgbClr val="F09494"/>
    <a:srgbClr val="FF0000"/>
    <a:srgbClr val="FFC000"/>
    <a:srgbClr val="FF9900"/>
    <a:srgbClr val="FFFFFF"/>
    <a:srgbClr val="0099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128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4" Type="http://schemas.openxmlformats.org/officeDocument/2006/relationships/slide" Target="slides/slide3.xml"/><Relationship Id="rId15" Type="http://schemas.openxmlformats.org/officeDocument/2006/relationships/slide" Target="slides/slide4.xml"/><Relationship Id="rId16" Type="http://schemas.openxmlformats.org/officeDocument/2006/relationships/slide" Target="slides/slide5.xml"/><Relationship Id="rId17" Type="http://schemas.openxmlformats.org/officeDocument/2006/relationships/slide" Target="slides/slide6.xml"/><Relationship Id="rId18" Type="http://schemas.openxmlformats.org/officeDocument/2006/relationships/slide" Target="slides/slide7.xml"/><Relationship Id="rId19" Type="http://schemas.openxmlformats.org/officeDocument/2006/relationships/slide" Target="slides/slide8.xml"/><Relationship Id="rId63" Type="http://schemas.openxmlformats.org/officeDocument/2006/relationships/slide" Target="slides/slide52.xml"/><Relationship Id="rId64" Type="http://schemas.openxmlformats.org/officeDocument/2006/relationships/notesMaster" Target="notesMasters/notesMaster1.xml"/><Relationship Id="rId65" Type="http://schemas.openxmlformats.org/officeDocument/2006/relationships/printerSettings" Target="printerSettings/printerSettings1.bin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39.xml"/><Relationship Id="rId51" Type="http://schemas.openxmlformats.org/officeDocument/2006/relationships/slide" Target="slides/slide40.xml"/><Relationship Id="rId52" Type="http://schemas.openxmlformats.org/officeDocument/2006/relationships/slide" Target="slides/slide41.xml"/><Relationship Id="rId53" Type="http://schemas.openxmlformats.org/officeDocument/2006/relationships/slide" Target="slides/slide42.xml"/><Relationship Id="rId54" Type="http://schemas.openxmlformats.org/officeDocument/2006/relationships/slide" Target="slides/slide43.xml"/><Relationship Id="rId55" Type="http://schemas.openxmlformats.org/officeDocument/2006/relationships/slide" Target="slides/slide44.xml"/><Relationship Id="rId56" Type="http://schemas.openxmlformats.org/officeDocument/2006/relationships/slide" Target="slides/slide45.xml"/><Relationship Id="rId57" Type="http://schemas.openxmlformats.org/officeDocument/2006/relationships/slide" Target="slides/slide46.xml"/><Relationship Id="rId58" Type="http://schemas.openxmlformats.org/officeDocument/2006/relationships/slide" Target="slides/slide47.xml"/><Relationship Id="rId59" Type="http://schemas.openxmlformats.org/officeDocument/2006/relationships/slide" Target="slides/slide48.xml"/><Relationship Id="rId40" Type="http://schemas.openxmlformats.org/officeDocument/2006/relationships/slide" Target="slides/slide29.xml"/><Relationship Id="rId41" Type="http://schemas.openxmlformats.org/officeDocument/2006/relationships/slide" Target="slides/slide30.xml"/><Relationship Id="rId42" Type="http://schemas.openxmlformats.org/officeDocument/2006/relationships/slide" Target="slides/slide31.xml"/><Relationship Id="rId43" Type="http://schemas.openxmlformats.org/officeDocument/2006/relationships/slide" Target="slides/slide32.xml"/><Relationship Id="rId44" Type="http://schemas.openxmlformats.org/officeDocument/2006/relationships/slide" Target="slides/slide33.xml"/><Relationship Id="rId45" Type="http://schemas.openxmlformats.org/officeDocument/2006/relationships/slide" Target="slides/slide34.xml"/><Relationship Id="rId46" Type="http://schemas.openxmlformats.org/officeDocument/2006/relationships/slide" Target="slides/slide35.xml"/><Relationship Id="rId47" Type="http://schemas.openxmlformats.org/officeDocument/2006/relationships/slide" Target="slides/slide36.xml"/><Relationship Id="rId48" Type="http://schemas.openxmlformats.org/officeDocument/2006/relationships/slide" Target="slides/slide37.xml"/><Relationship Id="rId49" Type="http://schemas.openxmlformats.org/officeDocument/2006/relationships/slide" Target="slides/slide38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slideMaster" Target="slideMasters/slideMaster5.xml"/><Relationship Id="rId7" Type="http://schemas.openxmlformats.org/officeDocument/2006/relationships/slideMaster" Target="slideMasters/slideMaster6.xml"/><Relationship Id="rId8" Type="http://schemas.openxmlformats.org/officeDocument/2006/relationships/slideMaster" Target="slideMasters/slideMaster7.xml"/><Relationship Id="rId9" Type="http://schemas.openxmlformats.org/officeDocument/2006/relationships/slideMaster" Target="slideMasters/slideMaster8.xml"/><Relationship Id="rId30" Type="http://schemas.openxmlformats.org/officeDocument/2006/relationships/slide" Target="slides/slide19.xml"/><Relationship Id="rId31" Type="http://schemas.openxmlformats.org/officeDocument/2006/relationships/slide" Target="slides/slide20.xml"/><Relationship Id="rId32" Type="http://schemas.openxmlformats.org/officeDocument/2006/relationships/slide" Target="slides/slide21.xml"/><Relationship Id="rId33" Type="http://schemas.openxmlformats.org/officeDocument/2006/relationships/slide" Target="slides/slide22.xml"/><Relationship Id="rId34" Type="http://schemas.openxmlformats.org/officeDocument/2006/relationships/slide" Target="slides/slide23.xml"/><Relationship Id="rId35" Type="http://schemas.openxmlformats.org/officeDocument/2006/relationships/slide" Target="slides/slide24.xml"/><Relationship Id="rId36" Type="http://schemas.openxmlformats.org/officeDocument/2006/relationships/slide" Target="slides/slide25.xml"/><Relationship Id="rId37" Type="http://schemas.openxmlformats.org/officeDocument/2006/relationships/slide" Target="slides/slide26.xml"/><Relationship Id="rId38" Type="http://schemas.openxmlformats.org/officeDocument/2006/relationships/slide" Target="slides/slide27.xml"/><Relationship Id="rId39" Type="http://schemas.openxmlformats.org/officeDocument/2006/relationships/slide" Target="slides/slide28.xml"/><Relationship Id="rId20" Type="http://schemas.openxmlformats.org/officeDocument/2006/relationships/slide" Target="slides/slide9.xml"/><Relationship Id="rId21" Type="http://schemas.openxmlformats.org/officeDocument/2006/relationships/slide" Target="slides/slide10.xml"/><Relationship Id="rId22" Type="http://schemas.openxmlformats.org/officeDocument/2006/relationships/slide" Target="slides/slide11.xml"/><Relationship Id="rId23" Type="http://schemas.openxmlformats.org/officeDocument/2006/relationships/slide" Target="slides/slide12.xml"/><Relationship Id="rId24" Type="http://schemas.openxmlformats.org/officeDocument/2006/relationships/slide" Target="slides/slide13.xml"/><Relationship Id="rId25" Type="http://schemas.openxmlformats.org/officeDocument/2006/relationships/slide" Target="slides/slide14.xml"/><Relationship Id="rId26" Type="http://schemas.openxmlformats.org/officeDocument/2006/relationships/slide" Target="slides/slide15.xml"/><Relationship Id="rId27" Type="http://schemas.openxmlformats.org/officeDocument/2006/relationships/slide" Target="slides/slide16.xml"/><Relationship Id="rId28" Type="http://schemas.openxmlformats.org/officeDocument/2006/relationships/slide" Target="slides/slide17.xml"/><Relationship Id="rId29" Type="http://schemas.openxmlformats.org/officeDocument/2006/relationships/slide" Target="slides/slide18.xml"/><Relationship Id="rId60" Type="http://schemas.openxmlformats.org/officeDocument/2006/relationships/slide" Target="slides/slide49.xml"/><Relationship Id="rId61" Type="http://schemas.openxmlformats.org/officeDocument/2006/relationships/slide" Target="slides/slide50.xml"/><Relationship Id="rId62" Type="http://schemas.openxmlformats.org/officeDocument/2006/relationships/slide" Target="slides/slide51.xml"/><Relationship Id="rId10" Type="http://schemas.openxmlformats.org/officeDocument/2006/relationships/slideMaster" Target="slideMasters/slideMaster9.xml"/><Relationship Id="rId11" Type="http://schemas.openxmlformats.org/officeDocument/2006/relationships/slideMaster" Target="slideMasters/slideMaster10.xml"/><Relationship Id="rId1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6C838E-31EC-40C1-8940-369804504364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030489-EC92-4AD8-80DC-FB4734E5B95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698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030489-EC92-4AD8-80DC-FB4734E5B955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83870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030489-EC92-4AD8-80DC-FB4734E5B955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64772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030489-EC92-4AD8-80DC-FB4734E5B955}" type="slidenum">
              <a:rPr kumimoji="1" lang="ja-JP" altLang="en-US" smtClean="0"/>
              <a:t>3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66184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90280-4ED6-4A04-B5D0-A616E49FF54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9879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46E02-460C-457B-BF52-3B3A36E970B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31466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C9C9E-9DAA-4F43-809E-5A04F15C1BA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5010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1B5BC9-2E1D-4D8D-865C-C7C34CF3A2E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20263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BCAFC4-BF84-49A6-B5A8-8F7781E6CE9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14355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A8A7B8-C719-4913-9A61-9EE5201C356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02789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F7A17-1EA7-4B90-8BE0-62CC5CB1C7B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16226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D06C0-BDE6-4B5C-A869-5D0D59AB36C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7762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36310-EF35-47F1-98B6-F802197864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26716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B955D-5B63-4586-90FB-AF3FC58B51D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666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B8AF3-FD12-43C9-8FB8-C9859BC34E3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663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D9BA512-35E8-4945-BB66-7C75C7A9A5D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736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64B2FA-F574-46F2-AF1C-A2680DFEBA3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1049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0F91CF-C1EE-40EB-B802-8F459F546B2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9393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81F9BD-0A74-446D-B320-346F566E18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3193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B56DDD-71C9-46F5-BC45-019488E3936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0304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3BA56AD-AD03-42A2-9106-7954672CD08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330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8EF6A9-588B-4AEC-9349-908E5F15EC8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4285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F78D39-C9EA-4E9A-AA9B-9D7C874FC60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816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A2CFDE-7AE8-495B-A323-72A40F5E4E8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8008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31147FB-E1B1-46AE-8150-718A0694FBE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6646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39412D-31DA-458A-9D7F-A98F41294AF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2512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D9BA512-35E8-4945-BB66-7C75C7A9A5D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2983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64B2FA-F574-46F2-AF1C-A2680DFEBA3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5804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0F91CF-C1EE-40EB-B802-8F459F546B2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587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81F9BD-0A74-446D-B320-346F566E18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8382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B56DDD-71C9-46F5-BC45-019488E3936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3628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3BA56AD-AD03-42A2-9106-7954672CD08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936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8EF6A9-588B-4AEC-9349-908E5F15EC8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9738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F78D39-C9EA-4E9A-AA9B-9D7C874FC60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27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A2CFDE-7AE8-495B-A323-72A40F5E4E8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457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31147FB-E1B1-46AE-8150-718A0694FBE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16290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39412D-31DA-458A-9D7F-A98F41294AF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6903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ADCA2C-FC34-442B-B817-9B6FE2EB153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89389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28AB4D4-16F2-491E-990B-27C0A1CE1CA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2250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2FA289-6C46-4373-B8AA-6EAC03ED183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5721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2B9FD4-6F8D-4D9B-8E5F-B4A8F3D5D02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6140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946317-69C4-4A20-944B-C56A2BD219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72808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44CE9B-4878-400E-AE25-55AC03D8B4C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032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D1D449-36DE-46C3-B501-F9E0E01AAC8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7970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B832D78-0839-4130-9AB6-AFC9B8BD68A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89211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2CABDA-C7BF-4804-B125-BABFB407CD7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5174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2B3EE71-6EE6-43BE-A199-25F91A8E1A4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12114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F72A77-EF65-4648-BDBF-1EED054B1FB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4017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A4F7714-AB2F-45B8-9CA4-688FE9C6085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0222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62058C-FD52-4BD6-B4E4-7F0BAA07DE1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9888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6AB9F8-023F-46E3-A1C7-6F4E7D55B94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5216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6A23457-13E4-4286-A113-83315A7AE03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96260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1E550-548F-4705-B63A-EBC23A483E5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808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BEF2AAC-CBD1-427A-B44F-0EA698E21E0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186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7FA7358-DF85-4CBC-BDD5-6C7BEF9F139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08303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D9F3AE5-E20A-4828-AEDE-C3481EF360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43130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C5ED11B-958E-4B67-A403-29DFAF2C091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62680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F8D4C73-B2AE-49E1-A064-E7989C4F297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2795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ECB298-1FC3-4E41-9CBB-4AC910D9B2F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52267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9A622D-2CE1-4D87-8508-A8A69C3E5F1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94036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0457C1-F581-4961-8BE0-7042402C745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0774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01C4FC-FEA6-4C91-8000-81A3B9D9F9B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68410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15A1C5-A1C8-4AD2-A060-FAA00ADFB96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3839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AA8160-40F9-4B0C-8011-AD49D2476F7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345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EFD5D7-9E76-472C-B0DA-5B7441AE275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13794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250D03-85F9-4C09-8365-0F95B6A041E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00031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897561-09FE-4275-BAEF-FAB925655BF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03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F66BCE-5CFA-4227-8D31-7519DA42942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3187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E44D00-DEC2-4B23-80D8-431BB203539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03293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9DC333-1DE8-4E33-8311-1ED23ADC2F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54357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9A622D-2CE1-4D87-8508-A8A69C3E5F1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8894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0457C1-F581-4961-8BE0-7042402C745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78925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01C4FC-FEA6-4C91-8000-81A3B9D9F9B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38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15A1C5-A1C8-4AD2-A060-FAA00ADFB96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78797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AA8160-40F9-4B0C-8011-AD49D2476F7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85317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EFD5D7-9E76-472C-B0DA-5B7441AE275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44351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250D03-85F9-4C09-8365-0F95B6A041E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71308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897561-09FE-4275-BAEF-FAB925655BF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57949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F66BCE-5CFA-4227-8D31-7519DA42942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41445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E44D00-DEC2-4B23-80D8-431BB203539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4033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9DC333-1DE8-4E33-8311-1ED23ADC2F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19227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9A622D-2CE1-4D87-8508-A8A69C3E5F1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7845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0457C1-F581-4961-8BE0-7042402C745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564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01C4FC-FEA6-4C91-8000-81A3B9D9F9B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70986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15A1C5-A1C8-4AD2-A060-FAA00ADFB96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71385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AA8160-40F9-4B0C-8011-AD49D2476F7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90796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EFD5D7-9E76-472C-B0DA-5B7441AE275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64819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250D03-85F9-4C09-8365-0F95B6A041E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43645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897561-09FE-4275-BAEF-FAB925655BF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85883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F66BCE-5CFA-4227-8D31-7519DA42942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30788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E44D00-DEC2-4B23-80D8-431BB203539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38495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9DC333-1DE8-4E33-8311-1ED23ADC2F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47797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55DF1C-4B4B-462B-BF7F-7BA85D6187D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95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F429D18-ED90-401B-A5B7-CC9BB2E8D9E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81604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F1BAEB-8563-4B0C-95CC-98AEC03CDE7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16724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B2B84C4-FDED-4800-A3AA-46B8EC9B48A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4483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24902C0-B453-4519-A6B5-29ED20C2203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05728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8D813A9-F6D3-44FC-97E1-7E13869CAFA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49822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A40DB02-23C8-41E7-8265-A70707B45DE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08769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7446665-68C8-434E-ACE0-726E59EA56D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60194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A460ADD-3A42-48AE-BF29-6A69F0EA43B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94088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1AB1DB3-DC79-4189-A92D-A270FD527A7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65785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655B52-CDD2-40A9-A24D-99A41C0B87F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081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1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6.xml"/><Relationship Id="rId8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09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1" Type="http://schemas.openxmlformats.org/officeDocument/2006/relationships/slideLayout" Target="../slideLayouts/slideLayout78.xml"/><Relationship Id="rId2" Type="http://schemas.openxmlformats.org/officeDocument/2006/relationships/slideLayout" Target="../slideLayouts/slideLayout79.xml"/><Relationship Id="rId3" Type="http://schemas.openxmlformats.org/officeDocument/2006/relationships/slideLayout" Target="../slideLayouts/slideLayout80.xml"/><Relationship Id="rId4" Type="http://schemas.openxmlformats.org/officeDocument/2006/relationships/slideLayout" Target="../slideLayouts/slideLayout81.xml"/><Relationship Id="rId5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4.xml"/><Relationship Id="rId8" Type="http://schemas.openxmlformats.org/officeDocument/2006/relationships/slideLayout" Target="../slideLayouts/slideLayout85.xml"/><Relationship Id="rId9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1" Type="http://schemas.openxmlformats.org/officeDocument/2006/relationships/slideLayout" Target="../slideLayouts/slideLayout89.xml"/><Relationship Id="rId2" Type="http://schemas.openxmlformats.org/officeDocument/2006/relationships/slideLayout" Target="../slideLayouts/slideLayout90.xml"/><Relationship Id="rId3" Type="http://schemas.openxmlformats.org/officeDocument/2006/relationships/slideLayout" Target="../slideLayouts/slideLayout91.xml"/><Relationship Id="rId4" Type="http://schemas.openxmlformats.org/officeDocument/2006/relationships/slideLayout" Target="../slideLayouts/slideLayout92.xml"/><Relationship Id="rId5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5.xml"/><Relationship Id="rId8" Type="http://schemas.openxmlformats.org/officeDocument/2006/relationships/slideLayout" Target="../slideLayouts/slideLayout96.xml"/><Relationship Id="rId9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0ED720-0104-4369-84BC-D37694168613}" type="datetimeFigureOut">
              <a:rPr kumimoji="1" lang="ja-JP" altLang="en-US" smtClean="0"/>
              <a:t>11/12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2820314-A0AF-4EFD-8BD2-9452FAF952E6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802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E6713E-A067-4D1A-9ABF-A9979DBDEA26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890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E6713E-A067-4D1A-9ABF-A9979DBDEA26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753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61B43D-4D5D-42D8-97AD-1495229DA0E8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141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558EED0-6F72-4327-AEE0-8F59B10A11D2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711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49FAFC-F86A-4A21-B3CB-930A1F183CAC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264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49FAFC-F86A-4A21-B3CB-930A1F183CAC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23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49FAFC-F86A-4A21-B3CB-930A1F183CAC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032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BC8EF1-B808-4DA1-96F6-7C2CCF4E3646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980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png"/><Relationship Id="rId12" Type="http://schemas.openxmlformats.org/officeDocument/2006/relationships/image" Target="../media/image23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9" Type="http://schemas.openxmlformats.org/officeDocument/2006/relationships/image" Target="../media/image10.png"/><Relationship Id="rId10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image" Target="../media/image29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oleObject" Target="../embeddings/oleObject6.bin"/><Relationship Id="rId13" Type="http://schemas.openxmlformats.org/officeDocument/2006/relationships/oleObject" Target="../embeddings/oleObject7.bin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34.png"/><Relationship Id="rId16" Type="http://schemas.openxmlformats.org/officeDocument/2006/relationships/image" Target="../media/image35.png"/><Relationship Id="rId17" Type="http://schemas.openxmlformats.org/officeDocument/2006/relationships/image" Target="../media/image36.png"/><Relationship Id="rId18" Type="http://schemas.openxmlformats.org/officeDocument/2006/relationships/image" Target="../media/image3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2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20" Type="http://schemas.openxmlformats.org/officeDocument/2006/relationships/image" Target="../media/image37.png"/><Relationship Id="rId10" Type="http://schemas.openxmlformats.org/officeDocument/2006/relationships/image" Target="../media/image31.wmf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33.wmf"/><Relationship Id="rId15" Type="http://schemas.openxmlformats.org/officeDocument/2006/relationships/oleObject" Target="../embeddings/oleObject13.bin"/><Relationship Id="rId16" Type="http://schemas.openxmlformats.org/officeDocument/2006/relationships/oleObject" Target="../embeddings/oleObject14.bin"/><Relationship Id="rId17" Type="http://schemas.openxmlformats.org/officeDocument/2006/relationships/oleObject" Target="../embeddings/oleObject15.bin"/><Relationship Id="rId18" Type="http://schemas.openxmlformats.org/officeDocument/2006/relationships/oleObject" Target="../embeddings/oleObject16.bin"/><Relationship Id="rId19" Type="http://schemas.openxmlformats.org/officeDocument/2006/relationships/image" Target="../media/image3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7.xml"/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7" Type="http://schemas.openxmlformats.org/officeDocument/2006/relationships/oleObject" Target="../embeddings/oleObject9.bin"/><Relationship Id="rId8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5" Type="http://schemas.openxmlformats.org/officeDocument/2006/relationships/image" Target="../media/image49.png"/><Relationship Id="rId6" Type="http://schemas.openxmlformats.org/officeDocument/2006/relationships/image" Target="../media/image50.png"/><Relationship Id="rId7" Type="http://schemas.openxmlformats.org/officeDocument/2006/relationships/image" Target="../media/image51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55.png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44.png"/><Relationship Id="rId5" Type="http://schemas.openxmlformats.org/officeDocument/2006/relationships/image" Target="../media/image58.png"/><Relationship Id="rId6" Type="http://schemas.openxmlformats.org/officeDocument/2006/relationships/image" Target="../media/image59.png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6" Type="http://schemas.openxmlformats.org/officeDocument/2006/relationships/image" Target="../media/image76.png"/><Relationship Id="rId7" Type="http://schemas.openxmlformats.org/officeDocument/2006/relationships/image" Target="../media/image77.png"/><Relationship Id="rId8" Type="http://schemas.openxmlformats.org/officeDocument/2006/relationships/image" Target="../media/image78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7" Type="http://schemas.openxmlformats.org/officeDocument/2006/relationships/image" Target="../media/image84.png"/><Relationship Id="rId8" Type="http://schemas.openxmlformats.org/officeDocument/2006/relationships/image" Target="../media/image85.png"/><Relationship Id="rId9" Type="http://schemas.openxmlformats.org/officeDocument/2006/relationships/image" Target="../media/image86.png"/><Relationship Id="rId10" Type="http://schemas.openxmlformats.org/officeDocument/2006/relationships/image" Target="../media/image87.png"/><Relationship Id="rId11" Type="http://schemas.openxmlformats.org/officeDocument/2006/relationships/image" Target="../media/image88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79.png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8.png"/><Relationship Id="rId12" Type="http://schemas.openxmlformats.org/officeDocument/2006/relationships/image" Target="../media/image89.png"/><Relationship Id="rId13" Type="http://schemas.openxmlformats.org/officeDocument/2006/relationships/image" Target="../media/image90.png"/><Relationship Id="rId14" Type="http://schemas.openxmlformats.org/officeDocument/2006/relationships/image" Target="../media/image91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79.png"/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7" Type="http://schemas.openxmlformats.org/officeDocument/2006/relationships/image" Target="../media/image84.png"/><Relationship Id="rId8" Type="http://schemas.openxmlformats.org/officeDocument/2006/relationships/image" Target="../media/image85.png"/><Relationship Id="rId9" Type="http://schemas.openxmlformats.org/officeDocument/2006/relationships/image" Target="../media/image86.png"/><Relationship Id="rId10" Type="http://schemas.openxmlformats.org/officeDocument/2006/relationships/image" Target="../media/image87.png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8.png"/><Relationship Id="rId12" Type="http://schemas.openxmlformats.org/officeDocument/2006/relationships/image" Target="../media/image92.png"/><Relationship Id="rId13" Type="http://schemas.openxmlformats.org/officeDocument/2006/relationships/image" Target="../media/image93.png"/><Relationship Id="rId14" Type="http://schemas.openxmlformats.org/officeDocument/2006/relationships/image" Target="../media/image89.png"/><Relationship Id="rId15" Type="http://schemas.openxmlformats.org/officeDocument/2006/relationships/image" Target="../media/image90.png"/><Relationship Id="rId16" Type="http://schemas.openxmlformats.org/officeDocument/2006/relationships/image" Target="../media/image94.png"/><Relationship Id="rId17" Type="http://schemas.openxmlformats.org/officeDocument/2006/relationships/image" Target="../media/image95.png"/><Relationship Id="rId18" Type="http://schemas.openxmlformats.org/officeDocument/2006/relationships/image" Target="../media/image91.png"/><Relationship Id="rId19" Type="http://schemas.openxmlformats.org/officeDocument/2006/relationships/image" Target="../media/image96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79.png"/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7" Type="http://schemas.openxmlformats.org/officeDocument/2006/relationships/image" Target="../media/image84.png"/><Relationship Id="rId8" Type="http://schemas.openxmlformats.org/officeDocument/2006/relationships/image" Target="../media/image85.png"/><Relationship Id="rId9" Type="http://schemas.openxmlformats.org/officeDocument/2006/relationships/image" Target="../media/image86.png"/><Relationship Id="rId10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5" Type="http://schemas.openxmlformats.org/officeDocument/2006/relationships/image" Target="../media/image100.png"/><Relationship Id="rId6" Type="http://schemas.openxmlformats.org/officeDocument/2006/relationships/image" Target="../media/image101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9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5" Type="http://schemas.openxmlformats.org/officeDocument/2006/relationships/image" Target="../media/image105.png"/><Relationship Id="rId6" Type="http://schemas.openxmlformats.org/officeDocument/2006/relationships/image" Target="../media/image106.png"/><Relationship Id="rId7" Type="http://schemas.openxmlformats.org/officeDocument/2006/relationships/image" Target="../media/image107.jpe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0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6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0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9.png"/><Relationship Id="rId7" Type="http://schemas.openxmlformats.org/officeDocument/2006/relationships/image" Target="../media/image110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1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113.png"/><Relationship Id="rId5" Type="http://schemas.openxmlformats.org/officeDocument/2006/relationships/image" Target="../media/image72.png"/><Relationship Id="rId6" Type="http://schemas.openxmlformats.org/officeDocument/2006/relationships/image" Target="../media/image114.png"/><Relationship Id="rId7" Type="http://schemas.openxmlformats.org/officeDocument/2006/relationships/image" Target="../media/image115.png"/><Relationship Id="rId8" Type="http://schemas.openxmlformats.org/officeDocument/2006/relationships/image" Target="../media/image116.png"/><Relationship Id="rId1" Type="http://schemas.openxmlformats.org/officeDocument/2006/relationships/slideLayout" Target="../slideLayouts/slideLayout28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.jpeg"/><Relationship Id="rId3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image" Target="../media/image118.png"/><Relationship Id="rId5" Type="http://schemas.openxmlformats.org/officeDocument/2006/relationships/image" Target="../media/image119.png"/><Relationship Id="rId6" Type="http://schemas.openxmlformats.org/officeDocument/2006/relationships/image" Target="../media/image120.png"/><Relationship Id="rId7" Type="http://schemas.openxmlformats.org/officeDocument/2006/relationships/image" Target="../media/image121.png"/><Relationship Id="rId8" Type="http://schemas.openxmlformats.org/officeDocument/2006/relationships/image" Target="../media/image122.png"/><Relationship Id="rId9" Type="http://schemas.openxmlformats.org/officeDocument/2006/relationships/image" Target="../media/image123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2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6.png"/><Relationship Id="rId5" Type="http://schemas.openxmlformats.org/officeDocument/2006/relationships/image" Target="../media/image97.png"/><Relationship Id="rId6" Type="http://schemas.openxmlformats.org/officeDocument/2006/relationships/image" Target="../media/image98.png"/><Relationship Id="rId7" Type="http://schemas.openxmlformats.org/officeDocument/2006/relationships/image" Target="../media/image99.png"/><Relationship Id="rId8" Type="http://schemas.openxmlformats.org/officeDocument/2006/relationships/image" Target="../media/image101.png"/><Relationship Id="rId9" Type="http://schemas.openxmlformats.org/officeDocument/2006/relationships/image" Target="../media/image100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2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2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4" Type="http://schemas.openxmlformats.org/officeDocument/2006/relationships/image" Target="../media/image128.png"/><Relationship Id="rId5" Type="http://schemas.openxmlformats.org/officeDocument/2006/relationships/image" Target="../media/image129.png"/><Relationship Id="rId6" Type="http://schemas.openxmlformats.org/officeDocument/2006/relationships/image" Target="../media/image131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2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4" Type="http://schemas.openxmlformats.org/officeDocument/2006/relationships/image" Target="../media/image134.png"/><Relationship Id="rId5" Type="http://schemas.openxmlformats.org/officeDocument/2006/relationships/image" Target="../media/image135.png"/><Relationship Id="rId6" Type="http://schemas.openxmlformats.org/officeDocument/2006/relationships/image" Target="../media/image136.png"/><Relationship Id="rId7" Type="http://schemas.openxmlformats.org/officeDocument/2006/relationships/image" Target="../media/image137.png"/><Relationship Id="rId8" Type="http://schemas.openxmlformats.org/officeDocument/2006/relationships/image" Target="../media/image138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3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39.png"/><Relationship Id="rId3" Type="http://schemas.openxmlformats.org/officeDocument/2006/relationships/image" Target="../media/image14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4" Type="http://schemas.openxmlformats.org/officeDocument/2006/relationships/image" Target="../media/image142.png"/><Relationship Id="rId5" Type="http://schemas.openxmlformats.org/officeDocument/2006/relationships/image" Target="../media/image140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3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4" Type="http://schemas.openxmlformats.org/officeDocument/2006/relationships/image" Target="../media/image144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145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44.png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1.png"/><Relationship Id="rId12" Type="http://schemas.openxmlformats.org/officeDocument/2006/relationships/image" Target="../media/image152.png"/><Relationship Id="rId13" Type="http://schemas.openxmlformats.org/officeDocument/2006/relationships/image" Target="../media/image153.png"/><Relationship Id="rId14" Type="http://schemas.openxmlformats.org/officeDocument/2006/relationships/image" Target="../media/image154.png"/><Relationship Id="rId15" Type="http://schemas.openxmlformats.org/officeDocument/2006/relationships/image" Target="../media/image155.png"/><Relationship Id="rId16" Type="http://schemas.openxmlformats.org/officeDocument/2006/relationships/image" Target="../media/image84.png"/><Relationship Id="rId17" Type="http://schemas.openxmlformats.org/officeDocument/2006/relationships/image" Target="../media/image156.png"/><Relationship Id="rId18" Type="http://schemas.openxmlformats.org/officeDocument/2006/relationships/image" Target="../media/image157.png"/><Relationship Id="rId19" Type="http://schemas.openxmlformats.org/officeDocument/2006/relationships/image" Target="../media/image158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81.png"/><Relationship Id="rId3" Type="http://schemas.openxmlformats.org/officeDocument/2006/relationships/image" Target="../media/image82.png"/><Relationship Id="rId4" Type="http://schemas.openxmlformats.org/officeDocument/2006/relationships/image" Target="../media/image146.png"/><Relationship Id="rId5" Type="http://schemas.openxmlformats.org/officeDocument/2006/relationships/image" Target="../media/image147.png"/><Relationship Id="rId6" Type="http://schemas.openxmlformats.org/officeDocument/2006/relationships/image" Target="../media/image148.png"/><Relationship Id="rId7" Type="http://schemas.openxmlformats.org/officeDocument/2006/relationships/image" Target="../media/image80.png"/><Relationship Id="rId8" Type="http://schemas.openxmlformats.org/officeDocument/2006/relationships/image" Target="../media/image83.png"/><Relationship Id="rId9" Type="http://schemas.openxmlformats.org/officeDocument/2006/relationships/image" Target="../media/image149.png"/><Relationship Id="rId10" Type="http://schemas.openxmlformats.org/officeDocument/2006/relationships/image" Target="../media/image1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9" Type="http://schemas.openxmlformats.org/officeDocument/2006/relationships/image" Target="../media/image10.png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4" Type="http://schemas.openxmlformats.org/officeDocument/2006/relationships/image" Target="../media/image93.png"/><Relationship Id="rId5" Type="http://schemas.openxmlformats.org/officeDocument/2006/relationships/image" Target="../media/image161.png"/><Relationship Id="rId6" Type="http://schemas.openxmlformats.org/officeDocument/2006/relationships/image" Target="../media/image162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5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4" Type="http://schemas.openxmlformats.org/officeDocument/2006/relationships/image" Target="../media/image165.png"/><Relationship Id="rId5" Type="http://schemas.openxmlformats.org/officeDocument/2006/relationships/image" Target="../media/image166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6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.jpeg"/><Relationship Id="rId3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9" Type="http://schemas.openxmlformats.org/officeDocument/2006/relationships/image" Target="../media/image10.png"/><Relationship Id="rId10" Type="http://schemas.openxmlformats.org/officeDocument/2006/relationships/image" Target="../media/image19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png"/><Relationship Id="rId12" Type="http://schemas.openxmlformats.org/officeDocument/2006/relationships/image" Target="../media/image19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20.png"/><Relationship Id="rId6" Type="http://schemas.openxmlformats.org/officeDocument/2006/relationships/image" Target="../media/image15.png"/><Relationship Id="rId7" Type="http://schemas.openxmlformats.org/officeDocument/2006/relationships/image" Target="../media/image21.png"/><Relationship Id="rId8" Type="http://schemas.openxmlformats.org/officeDocument/2006/relationships/image" Target="../media/image16.png"/><Relationship Id="rId9" Type="http://schemas.openxmlformats.org/officeDocument/2006/relationships/image" Target="../media/image17.png"/><Relationship Id="rId10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-202532" y="962268"/>
            <a:ext cx="9544601" cy="1938992"/>
          </a:xfrm>
        </p:spPr>
        <p:txBody>
          <a:bodyPr wrap="square">
            <a:spAutoFit/>
          </a:bodyPr>
          <a:lstStyle/>
          <a:p>
            <a:r>
              <a:rPr kumimoji="1" lang="ja-JP" altLang="en-US" sz="6000" dirty="0" smtClean="0"/>
              <a:t>エネルギー走査実験</a:t>
            </a:r>
            <a:r>
              <a:rPr lang="ja-JP" altLang="en-US" sz="6000" dirty="0" smtClean="0"/>
              <a:t>と</a:t>
            </a:r>
            <a:r>
              <a:rPr kumimoji="1" lang="en-US" altLang="ja-JP" sz="6000" dirty="0" smtClean="0"/>
              <a:t/>
            </a:r>
            <a:br>
              <a:rPr kumimoji="1" lang="en-US" altLang="ja-JP" sz="6000" dirty="0" smtClean="0"/>
            </a:br>
            <a:r>
              <a:rPr lang="ja-JP" altLang="en-US" sz="6000" dirty="0" smtClean="0"/>
              <a:t>バリオン数ゆらぎ</a:t>
            </a:r>
            <a:endParaRPr kumimoji="1" lang="ja-JP" altLang="en-US" sz="6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3351156" y="3775914"/>
            <a:ext cx="2441695" cy="1360372"/>
          </a:xfrm>
        </p:spPr>
        <p:txBody>
          <a:bodyPr wrap="none">
            <a:spAutoFit/>
          </a:bodyPr>
          <a:lstStyle/>
          <a:p>
            <a:r>
              <a:rPr lang="ja-JP" altLang="en-US" sz="4400" dirty="0" smtClean="0">
                <a:solidFill>
                  <a:schemeClr val="tx1"/>
                </a:solidFill>
              </a:rPr>
              <a:t>北沢</a:t>
            </a:r>
            <a:r>
              <a:rPr lang="ja-JP" altLang="en-US" sz="4400" dirty="0">
                <a:solidFill>
                  <a:schemeClr val="tx1"/>
                </a:solidFill>
              </a:rPr>
              <a:t>正清</a:t>
            </a:r>
            <a:endParaRPr kumimoji="1" lang="en-US" altLang="ja-JP" sz="4400" dirty="0" smtClean="0">
              <a:solidFill>
                <a:schemeClr val="tx1"/>
              </a:solidFill>
            </a:endParaRPr>
          </a:p>
          <a:p>
            <a:r>
              <a:rPr lang="en-US" altLang="ja-JP" dirty="0" smtClean="0">
                <a:solidFill>
                  <a:schemeClr val="tx1"/>
                </a:solidFill>
              </a:rPr>
              <a:t>(Osaka U.)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745693" y="5589240"/>
            <a:ext cx="56346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Heavy Ion Pub, 2011/12/16, Osaka U.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02047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角丸四角形 7"/>
          <p:cNvSpPr/>
          <p:nvPr/>
        </p:nvSpPr>
        <p:spPr>
          <a:xfrm>
            <a:off x="5742567" y="5796394"/>
            <a:ext cx="3175214" cy="9449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211409" cy="584775"/>
          </a:xfrm>
        </p:spPr>
        <p:txBody>
          <a:bodyPr/>
          <a:lstStyle/>
          <a:p>
            <a:r>
              <a:rPr lang="ja-JP" altLang="en-US" dirty="0"/>
              <a:t> </a:t>
            </a:r>
            <a:r>
              <a:rPr lang="ja-JP" altLang="en-US" dirty="0" smtClean="0"/>
              <a:t>イジング模型とゆらぎ  </a:t>
            </a:r>
            <a:endParaRPr kumimoji="1" lang="ja-JP" altLang="en-US" dirty="0"/>
          </a:p>
        </p:txBody>
      </p:sp>
      <p:cxnSp>
        <p:nvCxnSpPr>
          <p:cNvPr id="4" name="直線矢印コネクタ 3"/>
          <p:cNvCxnSpPr/>
          <p:nvPr/>
        </p:nvCxnSpPr>
        <p:spPr>
          <a:xfrm>
            <a:off x="395536" y="2489037"/>
            <a:ext cx="410445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下矢印 5"/>
          <p:cNvSpPr/>
          <p:nvPr/>
        </p:nvSpPr>
        <p:spPr>
          <a:xfrm>
            <a:off x="683568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下矢印 6"/>
          <p:cNvSpPr/>
          <p:nvPr/>
        </p:nvSpPr>
        <p:spPr>
          <a:xfrm flipV="1">
            <a:off x="971600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右中かっこ 4"/>
          <p:cNvSpPr/>
          <p:nvPr/>
        </p:nvSpPr>
        <p:spPr>
          <a:xfrm rot="5400000">
            <a:off x="2195736" y="1095127"/>
            <a:ext cx="432048" cy="3888432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659327" y="3183359"/>
            <a:ext cx="1832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/>
              <a:t>N</a:t>
            </a:r>
            <a:r>
              <a:rPr kumimoji="1" lang="ja-JP" altLang="en-US" sz="2400" dirty="0" smtClean="0"/>
              <a:t>個のスピン</a:t>
            </a:r>
            <a:endParaRPr kumimoji="1" lang="ja-JP" altLang="en-US" sz="2400" dirty="0"/>
          </a:p>
        </p:txBody>
      </p:sp>
      <p:sp>
        <p:nvSpPr>
          <p:cNvPr id="11" name="下矢印 10"/>
          <p:cNvSpPr/>
          <p:nvPr/>
        </p:nvSpPr>
        <p:spPr>
          <a:xfrm>
            <a:off x="1259632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下矢印 11"/>
          <p:cNvSpPr/>
          <p:nvPr/>
        </p:nvSpPr>
        <p:spPr>
          <a:xfrm>
            <a:off x="1547664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下矢印 12"/>
          <p:cNvSpPr/>
          <p:nvPr/>
        </p:nvSpPr>
        <p:spPr>
          <a:xfrm flipV="1">
            <a:off x="1835696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下矢印 13"/>
          <p:cNvSpPr/>
          <p:nvPr/>
        </p:nvSpPr>
        <p:spPr>
          <a:xfrm>
            <a:off x="2123728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下矢印 14"/>
          <p:cNvSpPr/>
          <p:nvPr/>
        </p:nvSpPr>
        <p:spPr>
          <a:xfrm>
            <a:off x="2411760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下矢印 15"/>
          <p:cNvSpPr/>
          <p:nvPr/>
        </p:nvSpPr>
        <p:spPr>
          <a:xfrm flipV="1">
            <a:off x="2699792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下矢印 16"/>
          <p:cNvSpPr/>
          <p:nvPr/>
        </p:nvSpPr>
        <p:spPr>
          <a:xfrm flipV="1">
            <a:off x="2987824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下矢印 17"/>
          <p:cNvSpPr/>
          <p:nvPr/>
        </p:nvSpPr>
        <p:spPr>
          <a:xfrm>
            <a:off x="3275856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下矢印 18"/>
          <p:cNvSpPr/>
          <p:nvPr/>
        </p:nvSpPr>
        <p:spPr>
          <a:xfrm flipV="1">
            <a:off x="3563888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下矢印 19"/>
          <p:cNvSpPr/>
          <p:nvPr/>
        </p:nvSpPr>
        <p:spPr>
          <a:xfrm>
            <a:off x="3851920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1" name="TexTeXPicture" descr="&lt;?xml version=&quot;1.0&quot; encoding=&quot;utf-16&quot;?&gt;&#10;&lt;TeXTeX&gt;&#10;  &lt;preamble&gt;\documentclass{jarticle}&#10;\usepackage{amsmath}&#10;\pagestyle{empty}&lt;/preamble&gt;&#10;  &lt;body&gt;\begin{align*} &#10;Z=\sum z_i&#10;\end{align*}&lt;/body&gt;&#10;  &lt;fcolor&gt;FF000000&lt;/fcolor&gt;&#10;  &lt;bcolor&gt;FFFFFFFF&lt;/bcolor&gt;&#10;  &lt;transparent&gt;True&lt;/transparent&gt;&#10;  &lt;resolution&gt;1800&lt;/resolution&gt;&#10;  &lt;imageh&gt;349&lt;/imageh&gt;&#10;  &lt;imagew&gt;1084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440893"/>
            <a:ext cx="1229421" cy="395819"/>
          </a:xfrm>
          <a:prstGeom prst="rect">
            <a:avLst/>
          </a:prstGeom>
        </p:spPr>
      </p:pic>
      <p:pic>
        <p:nvPicPr>
          <p:cNvPr id="49" name="TexTeXPicture" descr="&lt;?xml version=&quot;1.0&quot; encoding=&quot;utf-16&quot;?&gt;&#10;&lt;TeXTeX&gt;&#10;  &lt;preamble&gt;\documentclass{jarticle}&#10;\usepackage{amsmath}&#10;\pagestyle{empty}&lt;/preamble&gt;&#10;  &lt;body&gt;\begin{align*} &#10;\sigma^2 = \langle \delta Z^2 \rangle&#10;\end{align*}&lt;/body&gt;&#10;  &lt;fcolor&gt;FF000000&lt;/fcolor&gt;&#10;  &lt;bcolor&gt;FFFFFFFF&lt;/bcolor&gt;&#10;  &lt;transparent&gt;True&lt;/transparent&gt;&#10;  &lt;resolution&gt;1800&lt;/resolution&gt;&#10;  &lt;imageh&gt;281&lt;/imageh&gt;&#10;  &lt;imagew&gt;1170&lt;/imagew&gt;&#10;  &lt;scale&gt;50&lt;/scale&gt;&#10;  &lt;cursor&gt;4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816" y="476877"/>
            <a:ext cx="1361128" cy="326903"/>
          </a:xfrm>
          <a:prstGeom prst="rect">
            <a:avLst/>
          </a:prstGeom>
        </p:spPr>
      </p:pic>
      <p:pic>
        <p:nvPicPr>
          <p:cNvPr id="51" name="TexTeXPicture" descr="&lt;?xml version=&quot;1.0&quot; encoding=&quot;utf-16&quot;?&gt;&#10;&lt;TeXTeX&gt;&#10;  &lt;preamble&gt;\documentclass{jarticle}&#10;\usepackage{amsmath}&#10;\pagestyle{empty}&lt;/preamble&gt;&#10;  &lt;body&gt;\begin{align*} &#10;T \gg T_c&#10;\end{align*}&lt;/body&gt;&#10;  &lt;fcolor&gt;FF000000&lt;/fcolor&gt;&#10;  &lt;bcolor&gt;FFFFFFFF&lt;/bcolor&gt;&#10;  &lt;transparent&gt;True&lt;/transparent&gt;&#10;  &lt;resolution&gt;1800&lt;/resolution&gt;&#10;  &lt;imageh&gt;208&lt;/imageh&gt;&#10;  &lt;imagew&gt;793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85" y="1399739"/>
            <a:ext cx="1067701" cy="280052"/>
          </a:xfrm>
          <a:prstGeom prst="rect">
            <a:avLst/>
          </a:prstGeom>
        </p:spPr>
      </p:pic>
      <p:pic>
        <p:nvPicPr>
          <p:cNvPr id="59" name="TexTeXPicture" descr="&lt;?xml version=&quot;1.0&quot; encoding=&quot;utf-16&quot;?&gt;&#10;&lt;TeXTeX&gt;&#10;  &lt;preamble&gt;\documentclass{jarticle}&#10;\usepackage{amsmath}&#10;\pagestyle{empty}&lt;/preamble&gt;&#10;  &lt;body&gt;\begin{align*} &#10;\frac{ \sigma }{ N } = \frac 1{\sqrt N}&#10;\end{align*}&lt;/body&gt;&#10;  &lt;fcolor&gt;FF000000&lt;/fcolor&gt;&#10;  &lt;bcolor&gt;FFFFFFFF&lt;/bcolor&gt;&#10;  &lt;transparent&gt;True&lt;/transparent&gt;&#10;  &lt;resolution&gt;1800&lt;/resolution&gt;&#10;  &lt;imageh&gt;566&lt;/imageh&gt;&#10;  &lt;imagew&gt;1055&lt;/imagew&gt;&#10;  &lt;scale&gt;50&lt;/scale&gt;&#10;  &lt;cursor&gt;5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5384" y="2319263"/>
            <a:ext cx="1275088" cy="684076"/>
          </a:xfrm>
          <a:prstGeom prst="rect">
            <a:avLst/>
          </a:prstGeom>
        </p:spPr>
      </p:pic>
      <p:sp>
        <p:nvSpPr>
          <p:cNvPr id="65" name="角丸四角形 64"/>
          <p:cNvSpPr/>
          <p:nvPr/>
        </p:nvSpPr>
        <p:spPr>
          <a:xfrm>
            <a:off x="179512" y="1268760"/>
            <a:ext cx="1368152" cy="48305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7" name="角丸四角形 66"/>
          <p:cNvSpPr/>
          <p:nvPr/>
        </p:nvSpPr>
        <p:spPr>
          <a:xfrm>
            <a:off x="179512" y="3789040"/>
            <a:ext cx="1368152" cy="50270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9" name="フリーフォーム 68"/>
          <p:cNvSpPr/>
          <p:nvPr/>
        </p:nvSpPr>
        <p:spPr>
          <a:xfrm>
            <a:off x="4944545" y="2142033"/>
            <a:ext cx="1764405" cy="880255"/>
          </a:xfrm>
          <a:custGeom>
            <a:avLst/>
            <a:gdLst>
              <a:gd name="connsiteX0" fmla="*/ 0 w 1764405"/>
              <a:gd name="connsiteY0" fmla="*/ 862889 h 891731"/>
              <a:gd name="connsiteX1" fmla="*/ 669701 w 1764405"/>
              <a:gd name="connsiteY1" fmla="*/ 785616 h 891731"/>
              <a:gd name="connsiteX2" fmla="*/ 850005 w 1764405"/>
              <a:gd name="connsiteY2" fmla="*/ 5 h 891731"/>
              <a:gd name="connsiteX3" fmla="*/ 1159098 w 1764405"/>
              <a:gd name="connsiteY3" fmla="*/ 772737 h 891731"/>
              <a:gd name="connsiteX4" fmla="*/ 1764405 w 1764405"/>
              <a:gd name="connsiteY4" fmla="*/ 875768 h 891731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9 h 880255"/>
              <a:gd name="connsiteX1" fmla="*/ 643943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  <a:gd name="connsiteX0" fmla="*/ 0 w 1764405"/>
              <a:gd name="connsiteY0" fmla="*/ 862939 h 880255"/>
              <a:gd name="connsiteX1" fmla="*/ 553791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64405" h="880255">
                <a:moveTo>
                  <a:pt x="0" y="862939"/>
                </a:moveTo>
                <a:cubicBezTo>
                  <a:pt x="264017" y="896209"/>
                  <a:pt x="360608" y="877964"/>
                  <a:pt x="553791" y="734150"/>
                </a:cubicBezTo>
                <a:cubicBezTo>
                  <a:pt x="746974" y="590336"/>
                  <a:pt x="740535" y="6494"/>
                  <a:pt x="850005" y="55"/>
                </a:cubicBezTo>
                <a:cubicBezTo>
                  <a:pt x="959476" y="-6384"/>
                  <a:pt x="1058214" y="549554"/>
                  <a:pt x="1210614" y="695514"/>
                </a:cubicBezTo>
                <a:cubicBezTo>
                  <a:pt x="1363014" y="841474"/>
                  <a:pt x="1537951" y="897282"/>
                  <a:pt x="1764405" y="875818"/>
                </a:cubicBezTo>
              </a:path>
            </a:pathLst>
          </a:custGeom>
          <a:solidFill>
            <a:srgbClr val="F09494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0" name="直線矢印コネクタ 69"/>
          <p:cNvCxnSpPr/>
          <p:nvPr/>
        </p:nvCxnSpPr>
        <p:spPr>
          <a:xfrm flipV="1">
            <a:off x="5792351" y="1903234"/>
            <a:ext cx="2630" cy="12801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矢印コネクタ 71"/>
          <p:cNvCxnSpPr/>
          <p:nvPr/>
        </p:nvCxnSpPr>
        <p:spPr>
          <a:xfrm>
            <a:off x="4690478" y="3012815"/>
            <a:ext cx="220900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" name="TexTeXPicture" descr="&lt;?xml version=&quot;1.0&quot; encoding=&quot;utf-16&quot;?&gt;&#10;&lt;TeXTeX&gt;&#10;  &lt;preamble&gt;\documentclass{jarticle}&#10;\usepackage{amsmath}&#10;\pagestyle{empty}&lt;/preamble&gt;&#10;  &lt;body&gt;\begin{align*} &#10;Z&#10;\end{align*}&lt;/body&gt;&#10;  &lt;fcolor&gt;FF000000&lt;/fcolor&gt;&#10;  &lt;bcolor&gt;FFFFFFFF&lt;/bcolor&gt;&#10;  &lt;transparent&gt;True&lt;/transparent&gt;&#10;  &lt;resolution&gt;1800&lt;/resolution&gt;&#10;  &lt;imageh&gt;170&lt;/imageh&gt;&#10;  &lt;imagew&gt;166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490" y="2661301"/>
            <a:ext cx="228518" cy="234026"/>
          </a:xfrm>
          <a:prstGeom prst="rect">
            <a:avLst/>
          </a:prstGeom>
        </p:spPr>
      </p:pic>
      <p:cxnSp>
        <p:nvCxnSpPr>
          <p:cNvPr id="77" name="直線コネクタ 76"/>
          <p:cNvCxnSpPr/>
          <p:nvPr/>
        </p:nvCxnSpPr>
        <p:spPr>
          <a:xfrm>
            <a:off x="6584439" y="2895327"/>
            <a:ext cx="0" cy="216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TexTeXPicture" descr="&lt;?xml version=&quot;1.0&quot; encoding=&quot;utf-16&quot;?&gt;&#10;&lt;TeXTeX&gt;&#10;  &lt;preamble&gt;\documentclass{jarticle}&#10;\usepackage{amsmath}&#10;\pagestyle{empty}&lt;/preamble&gt;&#10;  &lt;body&gt;\begin{align*} &#10;N&#10;\end{align*}&lt;/body&gt;&#10;  &lt;fcolor&gt;FF000000&lt;/fcolor&gt;&#10;  &lt;bcolor&gt;FFFFFFFF&lt;/bcolor&gt;&#10;  &lt;transparent&gt;True&lt;/transparent&gt;&#10;  &lt;resolution&gt;1800&lt;/resolution&gt;&#10;  &lt;imageh&gt;170&lt;/imageh&gt;&#10;  &lt;imagew&gt;20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758" y="3180216"/>
            <a:ext cx="221192" cy="179917"/>
          </a:xfrm>
          <a:prstGeom prst="rect">
            <a:avLst/>
          </a:prstGeom>
        </p:spPr>
      </p:pic>
      <p:cxnSp>
        <p:nvCxnSpPr>
          <p:cNvPr id="80" name="直線コネクタ 79"/>
          <p:cNvCxnSpPr/>
          <p:nvPr/>
        </p:nvCxnSpPr>
        <p:spPr>
          <a:xfrm>
            <a:off x="4952928" y="2895327"/>
            <a:ext cx="0" cy="216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TexTeXPicture" descr="&lt;?xml version=&quot;1.0&quot; encoding=&quot;utf-16&quot;?&gt;&#10;&lt;TeXTeX&gt;&#10;  &lt;preamble&gt;\documentclass{jarticle}&#10;\usepackage{amsmath}&#10;\pagestyle{empty}&lt;/preamble&gt;&#10;  &lt;body&gt;\begin{align*} &#10;-N&#10;\end{align*}&lt;/body&gt;&#10;  &lt;fcolor&gt;FF000000&lt;/fcolor&gt;&#10;  &lt;bcolor&gt;FFFFFFFF&lt;/bcolor&gt;&#10;  &lt;transparent&gt;True&lt;/transparent&gt;&#10;  &lt;resolution&gt;1800&lt;/resolution&gt;&#10;  &lt;imageh&gt;170&lt;/imageh&gt;&#10;  &lt;imagew&gt;392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239" y="3180216"/>
            <a:ext cx="414867" cy="179917"/>
          </a:xfrm>
          <a:prstGeom prst="rect">
            <a:avLst/>
          </a:prstGeom>
        </p:spPr>
      </p:pic>
      <p:cxnSp>
        <p:nvCxnSpPr>
          <p:cNvPr id="85" name="直線矢印コネクタ 84"/>
          <p:cNvCxnSpPr/>
          <p:nvPr/>
        </p:nvCxnSpPr>
        <p:spPr>
          <a:xfrm>
            <a:off x="5511343" y="2582160"/>
            <a:ext cx="619125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" name="TexTeXPicture" descr="&lt;?xml version=&quot;1.0&quot; encoding=&quot;utf-16&quot;?&gt;&#10;&lt;TeXTeX&gt;&#10;  &lt;preamble&gt;\documentclass{jarticle}&#10;\usepackage{amsmath}&#10;\pagestyle{empty}&lt;/preamble&gt;&#10;  &lt;body&gt;\begin{align*} &#10;\sigma&#10;\end{align*}&lt;/body&gt;&#10;  &lt;fcolor&gt;FF000000&lt;/fcolor&gt;&#10;  &lt;bcolor&gt;FFFFFFFF&lt;/bcolor&gt;&#10;  &lt;transparent&gt;True&lt;/transparent&gt;&#10;  &lt;resolution&gt;1800&lt;/resolution&gt;&#10;  &lt;imageh&gt;109&lt;/imageh&gt;&#10;  &lt;imagew&gt;131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490" y="2226923"/>
            <a:ext cx="221955" cy="184679"/>
          </a:xfrm>
          <a:prstGeom prst="rect">
            <a:avLst/>
          </a:prstGeom>
        </p:spPr>
      </p:pic>
      <p:pic>
        <p:nvPicPr>
          <p:cNvPr id="87" name="TexTeXPicture" descr="&lt;?xml version=&quot;1.0&quot; encoding=&quot;utf-16&quot;?&gt;&#10;&lt;TeXTeX&gt;&#10;  &lt;preamble&gt;\documentclass{jarticle}&#10;\usepackage{amsmath}&#10;\pagestyle{empty}&lt;/preamble&gt;&#10;  &lt;body&gt;\begin{align*} &#10;P(Z)&#10;\end{align*}&lt;/body&gt;&#10;  &lt;fcolor&gt;FF000000&lt;/fcolor&gt;&#10;  &lt;bcolor&gt;FFFFFFFF&lt;/bcolor&gt;&#10;  &lt;transparent&gt;True&lt;/transparent&gt;&#10;  &lt;resolution&gt;1800&lt;/resolution&gt;&#10;  &lt;imageh&gt;249&lt;/imageh&gt;&#10;  &lt;imagew&gt;541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760" y="1772676"/>
            <a:ext cx="802498" cy="369357"/>
          </a:xfrm>
          <a:prstGeom prst="rect">
            <a:avLst/>
          </a:prstGeom>
        </p:spPr>
      </p:pic>
      <p:sp>
        <p:nvSpPr>
          <p:cNvPr id="103" name="角丸四角形 102"/>
          <p:cNvSpPr/>
          <p:nvPr/>
        </p:nvSpPr>
        <p:spPr>
          <a:xfrm>
            <a:off x="4944545" y="260648"/>
            <a:ext cx="3515887" cy="72008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60" name="TexTeXPicture" descr="&lt;?xml version=&quot;1.0&quot; encoding=&quot;utf-16&quot;?&gt;&#10;&lt;TeXTeX&gt;&#10;  &lt;preamble&gt;\documentclass{jarticle}&#10;\usepackage{amsmath}&#10;\pagestyle{empty}&lt;/preamble&gt;&#10;  &lt;body&gt;\begin{align*} &#10;T \simeq T_c&#10;\end{align*}&lt;/body&gt;&#10;  &lt;fcolor&gt;FF000000&lt;/fcolor&gt;&#10;  &lt;bcolor&gt;FFFFFFFF&lt;/bcolor&gt;&#10;  &lt;transparent&gt;True&lt;/transparent&gt;&#10;  &lt;resolution&gt;1800&lt;/resolution&gt;&#10;  &lt;imageh&gt;208&lt;/imageh&gt;&#10;  &lt;imagew&gt;739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85" y="3926807"/>
            <a:ext cx="994995" cy="280052"/>
          </a:xfrm>
          <a:prstGeom prst="rect">
            <a:avLst/>
          </a:prstGeom>
        </p:spPr>
      </p:pic>
      <p:cxnSp>
        <p:nvCxnSpPr>
          <p:cNvPr id="61" name="直線矢印コネクタ 60"/>
          <p:cNvCxnSpPr/>
          <p:nvPr/>
        </p:nvCxnSpPr>
        <p:spPr>
          <a:xfrm>
            <a:off x="395536" y="4894918"/>
            <a:ext cx="410445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下矢印 61"/>
          <p:cNvSpPr/>
          <p:nvPr/>
        </p:nvSpPr>
        <p:spPr>
          <a:xfrm flipV="1">
            <a:off x="683568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3" name="下矢印 62"/>
          <p:cNvSpPr/>
          <p:nvPr/>
        </p:nvSpPr>
        <p:spPr>
          <a:xfrm flipV="1">
            <a:off x="971600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4" name="下矢印 63"/>
          <p:cNvSpPr/>
          <p:nvPr/>
        </p:nvSpPr>
        <p:spPr>
          <a:xfrm flipV="1">
            <a:off x="1259632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下矢印 65"/>
          <p:cNvSpPr/>
          <p:nvPr/>
        </p:nvSpPr>
        <p:spPr>
          <a:xfrm>
            <a:off x="1547664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1" name="下矢印 70"/>
          <p:cNvSpPr/>
          <p:nvPr/>
        </p:nvSpPr>
        <p:spPr>
          <a:xfrm flipV="1">
            <a:off x="1835696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3" name="下矢印 72"/>
          <p:cNvSpPr/>
          <p:nvPr/>
        </p:nvSpPr>
        <p:spPr>
          <a:xfrm>
            <a:off x="2123728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4" name="下矢印 73"/>
          <p:cNvSpPr/>
          <p:nvPr/>
        </p:nvSpPr>
        <p:spPr>
          <a:xfrm>
            <a:off x="2411760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6" name="下矢印 75"/>
          <p:cNvSpPr/>
          <p:nvPr/>
        </p:nvSpPr>
        <p:spPr>
          <a:xfrm>
            <a:off x="2699792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9" name="下矢印 78"/>
          <p:cNvSpPr/>
          <p:nvPr/>
        </p:nvSpPr>
        <p:spPr>
          <a:xfrm>
            <a:off x="2987824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1" name="下矢印 80"/>
          <p:cNvSpPr/>
          <p:nvPr/>
        </p:nvSpPr>
        <p:spPr>
          <a:xfrm flipV="1">
            <a:off x="3275856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3" name="下矢印 82"/>
          <p:cNvSpPr/>
          <p:nvPr/>
        </p:nvSpPr>
        <p:spPr>
          <a:xfrm flipV="1">
            <a:off x="3563888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4" name="下矢印 83"/>
          <p:cNvSpPr/>
          <p:nvPr/>
        </p:nvSpPr>
        <p:spPr>
          <a:xfrm flipV="1">
            <a:off x="3851920" y="47251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6" name="直線コネクタ 95"/>
          <p:cNvCxnSpPr/>
          <p:nvPr/>
        </p:nvCxnSpPr>
        <p:spPr>
          <a:xfrm>
            <a:off x="611560" y="4581128"/>
            <a:ext cx="0" cy="93610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コネクタ 96"/>
          <p:cNvCxnSpPr/>
          <p:nvPr/>
        </p:nvCxnSpPr>
        <p:spPr>
          <a:xfrm>
            <a:off x="1835696" y="4581128"/>
            <a:ext cx="0" cy="93610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コネクタ 98"/>
          <p:cNvCxnSpPr/>
          <p:nvPr/>
        </p:nvCxnSpPr>
        <p:spPr>
          <a:xfrm>
            <a:off x="3203848" y="4581128"/>
            <a:ext cx="0" cy="93610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0" name="TexTeXPicture" descr="&lt;?xml version=&quot;1.0&quot; encoding=&quot;utf-16&quot;?&gt;&#10;&lt;TeXTeX&gt;&#10;  &lt;preamble&gt;\documentclass{jarticle}&#10;\usepackage{amsmath}&#10;\pagestyle{empty}&lt;/preamble&gt;&#10;  &lt;body&gt;\begin{align*} &#10;\frac{ \sigma }{ N } =\sqrt \frac LN&#10;\end{align*}&lt;/body&gt;&#10;  &lt;fcolor&gt;FF000000&lt;/fcolor&gt;&#10;  &lt;bcolor&gt;FFFFFFFF&lt;/bcolor&gt;&#10;  &lt;transparent&gt;True&lt;/transparent&gt;&#10;  &lt;resolution&gt;1800&lt;/resolution&gt;&#10;  &lt;imageh&gt;598&lt;/imageh&gt;&#10;  &lt;imagew&gt;1127&lt;/imagew&gt;&#10;  &lt;scale&gt;50&lt;/scale&gt;&#10;  &lt;cursor&gt;52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6863" y="4509120"/>
            <a:ext cx="1335617" cy="708695"/>
          </a:xfrm>
          <a:prstGeom prst="rect">
            <a:avLst/>
          </a:prstGeom>
        </p:spPr>
      </p:pic>
      <p:cxnSp>
        <p:nvCxnSpPr>
          <p:cNvPr id="101" name="直線矢印コネクタ 100"/>
          <p:cNvCxnSpPr/>
          <p:nvPr/>
        </p:nvCxnSpPr>
        <p:spPr>
          <a:xfrm>
            <a:off x="1943708" y="5373216"/>
            <a:ext cx="1152128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テキスト ボックス 101"/>
          <p:cNvSpPr txBox="1"/>
          <p:nvPr/>
        </p:nvSpPr>
        <p:spPr>
          <a:xfrm>
            <a:off x="1248112" y="5460455"/>
            <a:ext cx="2903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長さ</a:t>
            </a:r>
            <a:r>
              <a:rPr kumimoji="1" lang="en-US" altLang="ja-JP" sz="2400" i="1" dirty="0" smtClean="0"/>
              <a:t>L</a:t>
            </a:r>
            <a:r>
              <a:rPr kumimoji="1" lang="ja-JP" altLang="en-US" sz="2400" dirty="0" smtClean="0"/>
              <a:t>で大体同じ向き</a:t>
            </a:r>
            <a:endParaRPr kumimoji="1" lang="ja-JP" altLang="en-US" sz="2400" dirty="0"/>
          </a:p>
        </p:txBody>
      </p:sp>
      <p:sp>
        <p:nvSpPr>
          <p:cNvPr id="104" name="テキスト ボックス 103"/>
          <p:cNvSpPr txBox="1"/>
          <p:nvPr/>
        </p:nvSpPr>
        <p:spPr>
          <a:xfrm>
            <a:off x="4777223" y="4509120"/>
            <a:ext cx="21723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i="1" dirty="0" smtClean="0"/>
              <a:t>N/L</a:t>
            </a:r>
            <a:r>
              <a:rPr lang="ja-JP" altLang="en-US" sz="2400" dirty="0" smtClean="0"/>
              <a:t>個の</a:t>
            </a:r>
            <a:r>
              <a:rPr kumimoji="1" lang="ja-JP" altLang="en-US" sz="2400" dirty="0" smtClean="0"/>
              <a:t>独立な</a:t>
            </a:r>
            <a:endParaRPr kumimoji="1" lang="en-US" altLang="ja-JP" sz="2400" dirty="0" smtClean="0"/>
          </a:p>
          <a:p>
            <a:r>
              <a:rPr lang="ja-JP" altLang="en-US" sz="2400" dirty="0"/>
              <a:t>スピン</a:t>
            </a:r>
            <a:r>
              <a:rPr lang="ja-JP" altLang="en-US" sz="2400" dirty="0" smtClean="0"/>
              <a:t>の</a:t>
            </a:r>
            <a:r>
              <a:rPr lang="ja-JP" altLang="en-US" sz="2400" dirty="0"/>
              <a:t>集団</a:t>
            </a:r>
            <a:endParaRPr kumimoji="1" lang="ja-JP" altLang="en-US" sz="2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802918" y="5871734"/>
            <a:ext cx="32335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ゆらぎは</a:t>
            </a:r>
            <a:r>
              <a:rPr kumimoji="1" lang="en-US" altLang="ja-JP" sz="2400" i="1" dirty="0" err="1" smtClean="0"/>
              <a:t>L</a:t>
            </a:r>
            <a:r>
              <a:rPr kumimoji="1" lang="en-US" altLang="ja-JP" sz="2400" i="1" baseline="30000" dirty="0" err="1" smtClean="0"/>
              <a:t>d</a:t>
            </a:r>
            <a:r>
              <a:rPr kumimoji="1" lang="en-US" altLang="ja-JP" sz="2400" baseline="30000" dirty="0" smtClean="0"/>
              <a:t>/2</a:t>
            </a:r>
            <a:r>
              <a:rPr kumimoji="1" lang="ja-JP" altLang="en-US" sz="2400" dirty="0" smtClean="0"/>
              <a:t>で増大し、</a:t>
            </a:r>
            <a:endParaRPr kumimoji="1" lang="en-US" altLang="ja-JP" sz="2400" dirty="0" smtClean="0"/>
          </a:p>
          <a:p>
            <a:r>
              <a:rPr kumimoji="1" lang="ja-JP" altLang="en-US" sz="2400" dirty="0" smtClean="0"/>
              <a:t>臨界点で発散する。</a:t>
            </a:r>
            <a:endParaRPr kumimoji="1" lang="ja-JP" altLang="en-US" sz="2400" dirty="0"/>
          </a:p>
        </p:txBody>
      </p:sp>
      <p:sp>
        <p:nvSpPr>
          <p:cNvPr id="9" name="右矢印 8"/>
          <p:cNvSpPr/>
          <p:nvPr/>
        </p:nvSpPr>
        <p:spPr>
          <a:xfrm>
            <a:off x="4831255" y="5922120"/>
            <a:ext cx="820865" cy="6032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8498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6569075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/>
              <a:t> Fluctuations at QCD Critical Point  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30188" y="1171575"/>
            <a:ext cx="452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ja-JP" sz="2400" baseline="30000" smtClean="0">
                <a:solidFill>
                  <a:srgbClr val="000000"/>
                </a:solidFill>
                <a:latin typeface="Times New Roman" pitchFamily="18" charset="0"/>
              </a:rPr>
              <a:t>n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order phase transition at the CP.</a:t>
            </a:r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 rot="16200000">
            <a:off x="227641" y="2163423"/>
            <a:ext cx="542132" cy="36897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666699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1046137" y="1746250"/>
            <a:ext cx="3824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divergences in fluctuations of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755750" y="2203450"/>
            <a:ext cx="34825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en-US" altLang="ja-JP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ja-JP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 distribu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en-US" altLang="ja-JP" sz="2400" dirty="0" err="1" smtClean="0">
                <a:solidFill>
                  <a:srgbClr val="000000"/>
                </a:solidFill>
                <a:latin typeface="Times New Roman" pitchFamily="18" charset="0"/>
              </a:rPr>
              <a:t>freezeout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baryon number, </a:t>
            </a:r>
            <a:r>
              <a:rPr lang="en-US" altLang="ja-JP" sz="2400" dirty="0" err="1" smtClean="0">
                <a:solidFill>
                  <a:srgbClr val="000000"/>
                </a:solidFill>
                <a:latin typeface="Times New Roman" pitchFamily="18" charset="0"/>
              </a:rPr>
              <a:t>chage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, …</a:t>
            </a:r>
            <a:endParaRPr lang="en-US" altLang="ja-JP" sz="2400" baseline="-25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4921250" y="765175"/>
            <a:ext cx="4187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tephanov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Rajagopal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huryak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 ’98,’99</a:t>
            </a:r>
          </a:p>
        </p:txBody>
      </p:sp>
      <p:sp>
        <p:nvSpPr>
          <p:cNvPr id="37899" name="AutoShape 11"/>
          <p:cNvSpPr>
            <a:spLocks noChangeArrowheads="1"/>
          </p:cNvSpPr>
          <p:nvPr/>
        </p:nvSpPr>
        <p:spPr bwMode="auto">
          <a:xfrm>
            <a:off x="107950" y="1341438"/>
            <a:ext cx="144463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00" name="AutoShape 12"/>
          <p:cNvSpPr>
            <a:spLocks noChangeArrowheads="1"/>
          </p:cNvSpPr>
          <p:nvPr/>
        </p:nvSpPr>
        <p:spPr bwMode="auto">
          <a:xfrm>
            <a:off x="903262" y="1912937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02" name="AutoShape 14"/>
          <p:cNvSpPr>
            <a:spLocks/>
          </p:cNvSpPr>
          <p:nvPr/>
        </p:nvSpPr>
        <p:spPr bwMode="auto">
          <a:xfrm>
            <a:off x="1539850" y="2347912"/>
            <a:ext cx="215900" cy="1055867"/>
          </a:xfrm>
          <a:prstGeom prst="leftBrace">
            <a:avLst>
              <a:gd name="adj1" fmla="val 528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09" name="AutoShape 21"/>
          <p:cNvSpPr>
            <a:spLocks noChangeArrowheads="1"/>
          </p:cNvSpPr>
          <p:nvPr/>
        </p:nvSpPr>
        <p:spPr bwMode="auto">
          <a:xfrm>
            <a:off x="717525" y="1770062"/>
            <a:ext cx="4646563" cy="1730946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57"/>
          <a:stretch>
            <a:fillRect/>
          </a:stretch>
        </p:blipFill>
        <p:spPr bwMode="auto">
          <a:xfrm>
            <a:off x="5623269" y="1323376"/>
            <a:ext cx="3485806" cy="247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_B^2 \rangle&#10;\end{align*}&lt;/body&gt;&#10;  &lt;fcolor&gt;FF000000&lt;/fcolor&gt;&#10;  &lt;bcolor&gt;FFFFFFFF&lt;/bcolor&gt;&#10;  &lt;transparent&gt;True&lt;/transparent&gt;&#10;  &lt;resolution&gt;1800&lt;/resolution&gt;&#10;  &lt;imageh&gt;281&lt;/imageh&gt;&#10;  &lt;imagew&gt;629&lt;/imagew&gt;&#10;  &lt;scale&gt;50&lt;/scale&gt;&#10;  &lt;cursor&gt;44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355576"/>
            <a:ext cx="933964" cy="417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220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6569075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/>
              <a:t> Fluctuations at QCD Critical Point  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30188" y="1171575"/>
            <a:ext cx="452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ja-JP" sz="2400" baseline="30000" smtClean="0">
                <a:solidFill>
                  <a:srgbClr val="000000"/>
                </a:solidFill>
                <a:latin typeface="Times New Roman" pitchFamily="18" charset="0"/>
              </a:rPr>
              <a:t>n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order phase transition at the CP.</a:t>
            </a:r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 rot="16200000">
            <a:off x="227641" y="2163423"/>
            <a:ext cx="542132" cy="36897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666699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1046137" y="1746250"/>
            <a:ext cx="3824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divergences in fluctuations of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755750" y="2203450"/>
            <a:ext cx="34825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en-US" altLang="ja-JP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ja-JP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 distribu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en-US" altLang="ja-JP" sz="2400" dirty="0" err="1" smtClean="0">
                <a:solidFill>
                  <a:srgbClr val="000000"/>
                </a:solidFill>
                <a:latin typeface="Times New Roman" pitchFamily="18" charset="0"/>
              </a:rPr>
              <a:t>freezeout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baryon number, </a:t>
            </a:r>
            <a:r>
              <a:rPr lang="en-US" altLang="ja-JP" sz="2400" dirty="0" err="1" smtClean="0">
                <a:solidFill>
                  <a:srgbClr val="000000"/>
                </a:solidFill>
                <a:latin typeface="Times New Roman" pitchFamily="18" charset="0"/>
              </a:rPr>
              <a:t>chage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, …</a:t>
            </a:r>
            <a:endParaRPr lang="en-US" altLang="ja-JP" sz="2400" baseline="-25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4921250" y="765175"/>
            <a:ext cx="4187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tephanov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Rajagopal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huryak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 ’98,’99</a:t>
            </a:r>
          </a:p>
        </p:txBody>
      </p:sp>
      <p:sp>
        <p:nvSpPr>
          <p:cNvPr id="37899" name="AutoShape 11"/>
          <p:cNvSpPr>
            <a:spLocks noChangeArrowheads="1"/>
          </p:cNvSpPr>
          <p:nvPr/>
        </p:nvSpPr>
        <p:spPr bwMode="auto">
          <a:xfrm>
            <a:off x="107950" y="1341438"/>
            <a:ext cx="144463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00" name="AutoShape 12"/>
          <p:cNvSpPr>
            <a:spLocks noChangeArrowheads="1"/>
          </p:cNvSpPr>
          <p:nvPr/>
        </p:nvSpPr>
        <p:spPr bwMode="auto">
          <a:xfrm>
            <a:off x="903262" y="1912937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02" name="AutoShape 14"/>
          <p:cNvSpPr>
            <a:spLocks/>
          </p:cNvSpPr>
          <p:nvPr/>
        </p:nvSpPr>
        <p:spPr bwMode="auto">
          <a:xfrm>
            <a:off x="1539850" y="2347912"/>
            <a:ext cx="215900" cy="1055867"/>
          </a:xfrm>
          <a:prstGeom prst="leftBrace">
            <a:avLst>
              <a:gd name="adj1" fmla="val 528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09" name="AutoShape 21"/>
          <p:cNvSpPr>
            <a:spLocks noChangeArrowheads="1"/>
          </p:cNvSpPr>
          <p:nvPr/>
        </p:nvSpPr>
        <p:spPr bwMode="auto">
          <a:xfrm>
            <a:off x="717525" y="1770062"/>
            <a:ext cx="4646563" cy="1730946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250825" y="5473796"/>
            <a:ext cx="68462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Higher order moments has stronger </a:t>
            </a:r>
            <a:r>
              <a:rPr lang="en-US" altLang="ja-JP" sz="2400" dirty="0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ja-JP" sz="2400" dirty="0" err="1" smtClean="0">
                <a:solidFill>
                  <a:srgbClr val="000000"/>
                </a:solidFill>
                <a:latin typeface="Times New Roman" pitchFamily="18" charset="0"/>
              </a:rPr>
              <a:t>dep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 near the CP.</a:t>
            </a:r>
          </a:p>
        </p:txBody>
      </p:sp>
      <p:sp>
        <p:nvSpPr>
          <p:cNvPr id="37906" name="AutoShape 18"/>
          <p:cNvSpPr>
            <a:spLocks noChangeArrowheads="1"/>
          </p:cNvSpPr>
          <p:nvPr/>
        </p:nvSpPr>
        <p:spPr bwMode="auto">
          <a:xfrm>
            <a:off x="107950" y="5669059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7028762" y="5541235"/>
            <a:ext cx="17197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tephanov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’09</a:t>
            </a:r>
          </a:p>
        </p:txBody>
      </p:sp>
      <p:pic>
        <p:nvPicPr>
          <p:cNvPr id="5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2 \rangle&#10;\sim \xi^2&#10;\end{align*}&lt;/body&gt;&#10;  &lt;fcolor&gt;FF000000&lt;/fcolor&gt;&#10;  &lt;bcolor&gt;FFFFFFFF&lt;/bcolor&gt;&#10;  &lt;transparent&gt;True&lt;/transparent&gt;&#10;  &lt;resolution&gt;1800&lt;/resolution&gt;&#10;  &lt;imageh&gt;281&lt;/imageh&gt;&#10;  &lt;imagew&gt;1165&lt;/imagew&gt;&#10;  &lt;scale&gt;50&lt;/scale&gt;&#10;  &lt;cursor&gt;47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708" y="6117531"/>
            <a:ext cx="1514807" cy="365374"/>
          </a:xfrm>
          <a:prstGeom prst="rect">
            <a:avLst/>
          </a:prstGeom>
        </p:spPr>
      </p:pic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3 \rangle&#10;= \xi^{4.5}&#10;\end{align*}&lt;/body&gt;&#10;  &lt;fcolor&gt;FF000000&lt;/fcolor&gt;&#10;  &lt;bcolor&gt;FFFFFFFF&lt;/bcolor&gt;&#10;  &lt;transparent&gt;True&lt;/transparent&gt;&#10;  &lt;resolution&gt;1800&lt;/resolution&gt;&#10;  &lt;imageh&gt;283&lt;/imageh&gt;&#10;  &lt;imagew&gt;1323&lt;/imagew&gt;&#10;  &lt;scale&gt;50&lt;/scale&gt;&#10;  &lt;cursor&gt;54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0740" y="6157369"/>
            <a:ext cx="1720249" cy="367975"/>
          </a:xfrm>
          <a:prstGeom prst="rect">
            <a:avLst/>
          </a:prstGeom>
        </p:spPr>
      </p:pic>
      <p:pic>
        <p:nvPicPr>
          <p:cNvPr id="8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4 \rangle_c&#10;= \xi^{7}&#10;\end{align*}&lt;/body&gt;&#10;  &lt;fcolor&gt;FF000000&lt;/fcolor&gt;&#10;  &lt;bcolor&gt;FFFFFFFF&lt;/bcolor&gt;&#10;  &lt;transparent&gt;True&lt;/transparent&gt;&#10;  &lt;resolution&gt;1800&lt;/resolution&gt;&#10;  &lt;imageh&gt;283&lt;/imageh&gt;&#10;  &lt;imagew&gt;1273&lt;/imagew&gt;&#10;  &lt;scale&gt;50&lt;/scale&gt;&#10;  &lt;cursor&gt;5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972" y="6157369"/>
            <a:ext cx="1655236" cy="367975"/>
          </a:xfrm>
          <a:prstGeom prst="rect">
            <a:avLst/>
          </a:prstGeom>
        </p:spPr>
      </p:pic>
      <p:sp>
        <p:nvSpPr>
          <p:cNvPr id="21" name="AutoShape 11"/>
          <p:cNvSpPr>
            <a:spLocks noChangeArrowheads="1"/>
          </p:cNvSpPr>
          <p:nvPr/>
        </p:nvSpPr>
        <p:spPr bwMode="auto">
          <a:xfrm>
            <a:off x="107504" y="4470310"/>
            <a:ext cx="144463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23528" y="4311708"/>
            <a:ext cx="5598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Singular part in proton number fluctuations.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868144" y="4358678"/>
            <a:ext cx="24025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Hatta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tephanov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’02</a:t>
            </a:r>
          </a:p>
        </p:txBody>
      </p:sp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57"/>
          <a:stretch>
            <a:fillRect/>
          </a:stretch>
        </p:blipFill>
        <p:spPr bwMode="auto">
          <a:xfrm>
            <a:off x="5623269" y="1323376"/>
            <a:ext cx="3485806" cy="247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_B^2 \rangle&#10;\end{align*}&lt;/body&gt;&#10;  &lt;fcolor&gt;FF000000&lt;/fcolor&gt;&#10;  &lt;bcolor&gt;FFFFFFFF&lt;/bcolor&gt;&#10;  &lt;transparent&gt;True&lt;/transparent&gt;&#10;  &lt;resolution&gt;1800&lt;/resolution&gt;&#10;  &lt;imageh&gt;281&lt;/imageh&gt;&#10;  &lt;imagew&gt;629&lt;/imagew&gt;&#10;  &lt;scale&gt;50&lt;/scale&gt;&#10;  &lt;cursor&gt;44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355576"/>
            <a:ext cx="933964" cy="417240"/>
          </a:xfrm>
          <a:prstGeom prst="rect">
            <a:avLst/>
          </a:prstGeom>
        </p:spPr>
      </p:pic>
      <p:pic>
        <p:nvPicPr>
          <p:cNvPr id="3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_p^2 \rangle&#10;\sim A \xi^2 + \langle \delta N_p^2 \rangle_{\rm regular}&#10;\end{align*}&lt;/body&gt;&#10;  &lt;fcolor&gt;FF000000&lt;/fcolor&gt;&#10;  &lt;bcolor&gt;FFFFFFFF&lt;/bcolor&gt;&#10;  &lt;transparent&gt;True&lt;/transparent&gt;&#10;  &lt;resolution&gt;1800&lt;/resolution&gt;&#10;  &lt;imageh&gt;315&lt;/imageh&gt;&#10;  &lt;imagew&gt;2936&lt;/imagew&gt;&#10;  &lt;scale&gt;50&lt;/scale&gt;&#10;  &lt;cursor&gt;52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4941501"/>
            <a:ext cx="3949901" cy="423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310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0044"/>
            <a:ext cx="4815742" cy="584775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dirty="0"/>
              <a:t> </a:t>
            </a:r>
            <a:r>
              <a:rPr lang="ja-JP" altLang="en-US" dirty="0"/>
              <a:t>準粒子</a:t>
            </a:r>
            <a:r>
              <a:rPr lang="ja-JP" altLang="en-US" dirty="0" smtClean="0"/>
              <a:t>の素電荷とゆらぎ</a:t>
            </a:r>
            <a:r>
              <a:rPr lang="en-US" altLang="ja-JP" dirty="0" smtClean="0"/>
              <a:t>  </a:t>
            </a:r>
            <a:endParaRPr lang="en-US" altLang="ja-JP" dirty="0"/>
          </a:p>
        </p:txBody>
      </p:sp>
      <p:sp>
        <p:nvSpPr>
          <p:cNvPr id="6211" name="Rectangle 67"/>
          <p:cNvSpPr>
            <a:spLocks noChangeArrowheads="1"/>
          </p:cNvSpPr>
          <p:nvPr/>
        </p:nvSpPr>
        <p:spPr bwMode="auto">
          <a:xfrm>
            <a:off x="827584" y="3957785"/>
            <a:ext cx="2579175" cy="1728316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43922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12" name="Rectangle 68"/>
          <p:cNvSpPr>
            <a:spLocks noChangeArrowheads="1"/>
          </p:cNvSpPr>
          <p:nvPr/>
        </p:nvSpPr>
        <p:spPr bwMode="auto">
          <a:xfrm>
            <a:off x="5230822" y="3957661"/>
            <a:ext cx="2725554" cy="1728316"/>
          </a:xfrm>
          <a:prstGeom prst="rect">
            <a:avLst/>
          </a:prstGeom>
          <a:gradFill rotWithShape="1">
            <a:gsLst>
              <a:gs pos="0">
                <a:srgbClr val="FF3300">
                  <a:gamma/>
                  <a:tint val="43922"/>
                  <a:invGamma/>
                </a:srgbClr>
              </a:gs>
              <a:gs pos="100000">
                <a:srgbClr val="FF33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29" name="Oval 85"/>
          <p:cNvSpPr>
            <a:spLocks noChangeArrowheads="1"/>
          </p:cNvSpPr>
          <p:nvPr/>
        </p:nvSpPr>
        <p:spPr bwMode="auto">
          <a:xfrm>
            <a:off x="5548063" y="4276749"/>
            <a:ext cx="288925" cy="2873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0" name="Oval 86"/>
          <p:cNvSpPr>
            <a:spLocks noChangeArrowheads="1"/>
          </p:cNvSpPr>
          <p:nvPr/>
        </p:nvSpPr>
        <p:spPr bwMode="auto">
          <a:xfrm>
            <a:off x="7214535" y="5106995"/>
            <a:ext cx="288925" cy="28733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1" name="Oval 87"/>
          <p:cNvSpPr>
            <a:spLocks noChangeArrowheads="1"/>
          </p:cNvSpPr>
          <p:nvPr/>
        </p:nvSpPr>
        <p:spPr bwMode="auto">
          <a:xfrm>
            <a:off x="6443315" y="4221088"/>
            <a:ext cx="288925" cy="287337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2" name="Oval 88"/>
          <p:cNvSpPr>
            <a:spLocks noChangeArrowheads="1"/>
          </p:cNvSpPr>
          <p:nvPr/>
        </p:nvSpPr>
        <p:spPr bwMode="auto">
          <a:xfrm>
            <a:off x="6659339" y="4916486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3" name="Oval 89"/>
          <p:cNvSpPr>
            <a:spLocks noChangeArrowheads="1"/>
          </p:cNvSpPr>
          <p:nvPr/>
        </p:nvSpPr>
        <p:spPr bwMode="auto">
          <a:xfrm>
            <a:off x="5397510" y="5110186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35583"/>
              </p:ext>
            </p:extLst>
          </p:nvPr>
        </p:nvGraphicFramePr>
        <p:xfrm>
          <a:off x="7276448" y="5149858"/>
          <a:ext cx="2254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448" y="5149858"/>
                        <a:ext cx="22542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1508"/>
              </p:ext>
            </p:extLst>
          </p:nvPr>
        </p:nvGraphicFramePr>
        <p:xfrm>
          <a:off x="5472122" y="5153049"/>
          <a:ext cx="2032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22" y="5153049"/>
                        <a:ext cx="2032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52689"/>
              </p:ext>
            </p:extLst>
          </p:nvPr>
        </p:nvGraphicFramePr>
        <p:xfrm>
          <a:off x="5622676" y="4318024"/>
          <a:ext cx="2032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7" imgW="114120" imgH="139680" progId="Equation.DSMT4">
                  <p:embed/>
                </p:oleObj>
              </mc:Choice>
              <mc:Fallback>
                <p:oleObj name="Equation" r:id="rId7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676" y="4318024"/>
                        <a:ext cx="2032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81322"/>
              </p:ext>
            </p:extLst>
          </p:nvPr>
        </p:nvGraphicFramePr>
        <p:xfrm>
          <a:off x="6700614" y="4916486"/>
          <a:ext cx="247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614" y="4916486"/>
                        <a:ext cx="2476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74813"/>
              </p:ext>
            </p:extLst>
          </p:nvPr>
        </p:nvGraphicFramePr>
        <p:xfrm>
          <a:off x="6483003" y="4221088"/>
          <a:ext cx="2476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003" y="4221088"/>
                        <a:ext cx="2476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9" name="Oval 95"/>
          <p:cNvSpPr>
            <a:spLocks noChangeArrowheads="1"/>
          </p:cNvSpPr>
          <p:nvPr/>
        </p:nvSpPr>
        <p:spPr bwMode="auto">
          <a:xfrm>
            <a:off x="7533565" y="4102495"/>
            <a:ext cx="288925" cy="2873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0" name="Oval 96"/>
          <p:cNvSpPr>
            <a:spLocks noChangeArrowheads="1"/>
          </p:cNvSpPr>
          <p:nvPr/>
        </p:nvSpPr>
        <p:spPr bwMode="auto">
          <a:xfrm>
            <a:off x="6019933" y="5229224"/>
            <a:ext cx="288925" cy="28733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2" name="Oval 98"/>
          <p:cNvSpPr>
            <a:spLocks noChangeArrowheads="1"/>
          </p:cNvSpPr>
          <p:nvPr/>
        </p:nvSpPr>
        <p:spPr bwMode="auto">
          <a:xfrm>
            <a:off x="7063139" y="4325961"/>
            <a:ext cx="288925" cy="2873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51171"/>
              </p:ext>
            </p:extLst>
          </p:nvPr>
        </p:nvGraphicFramePr>
        <p:xfrm>
          <a:off x="7126639" y="4368823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639" y="4368823"/>
                        <a:ext cx="2254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65363"/>
              </p:ext>
            </p:extLst>
          </p:nvPr>
        </p:nvGraphicFramePr>
        <p:xfrm>
          <a:off x="7597065" y="4143770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065" y="4143770"/>
                        <a:ext cx="2254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77275"/>
              </p:ext>
            </p:extLst>
          </p:nvPr>
        </p:nvGraphicFramePr>
        <p:xfrm>
          <a:off x="6061208" y="5229224"/>
          <a:ext cx="2476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208" y="5229224"/>
                        <a:ext cx="2476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9" name="Text Box 115"/>
          <p:cNvSpPr txBox="1">
            <a:spLocks noChangeArrowheads="1"/>
          </p:cNvSpPr>
          <p:nvPr/>
        </p:nvSpPr>
        <p:spPr bwMode="auto">
          <a:xfrm>
            <a:off x="498104" y="3373285"/>
            <a:ext cx="1491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Hadrons:</a:t>
            </a:r>
          </a:p>
        </p:txBody>
      </p:sp>
      <p:sp>
        <p:nvSpPr>
          <p:cNvPr id="6260" name="Text Box 116"/>
          <p:cNvSpPr txBox="1">
            <a:spLocks noChangeArrowheads="1"/>
          </p:cNvSpPr>
          <p:nvPr/>
        </p:nvSpPr>
        <p:spPr bwMode="auto">
          <a:xfrm>
            <a:off x="4768536" y="3356992"/>
            <a:ext cx="21146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Quark-gluon:</a:t>
            </a:r>
          </a:p>
        </p:txBody>
      </p:sp>
      <p:sp>
        <p:nvSpPr>
          <p:cNvPr id="4" name="円/楕円 3"/>
          <p:cNvSpPr/>
          <p:nvPr/>
        </p:nvSpPr>
        <p:spPr>
          <a:xfrm>
            <a:off x="2478691" y="4055069"/>
            <a:ext cx="395635" cy="360040"/>
          </a:xfrm>
          <a:prstGeom prst="ellipse">
            <a:avLst/>
          </a:prstGeom>
          <a:solidFill>
            <a:srgbClr val="F09494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円/楕円 68"/>
          <p:cNvSpPr/>
          <p:nvPr/>
        </p:nvSpPr>
        <p:spPr>
          <a:xfrm>
            <a:off x="1728093" y="5037905"/>
            <a:ext cx="395635" cy="36004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ectangle 67"/>
          <p:cNvSpPr>
            <a:spLocks noChangeArrowheads="1"/>
          </p:cNvSpPr>
          <p:nvPr/>
        </p:nvSpPr>
        <p:spPr bwMode="auto">
          <a:xfrm>
            <a:off x="611560" y="1124744"/>
            <a:ext cx="2579175" cy="1728316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43922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3" name="Oval 77"/>
          <p:cNvSpPr>
            <a:spLocks noChangeArrowheads="1"/>
          </p:cNvSpPr>
          <p:nvPr/>
        </p:nvSpPr>
        <p:spPr bwMode="auto">
          <a:xfrm>
            <a:off x="2226819" y="1514131"/>
            <a:ext cx="180181" cy="180181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" name="Oval 77"/>
          <p:cNvSpPr>
            <a:spLocks noChangeArrowheads="1"/>
          </p:cNvSpPr>
          <p:nvPr/>
        </p:nvSpPr>
        <p:spPr bwMode="auto">
          <a:xfrm>
            <a:off x="772527" y="1384995"/>
            <a:ext cx="180181" cy="180181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6" name="Oval 77"/>
          <p:cNvSpPr>
            <a:spLocks noChangeArrowheads="1"/>
          </p:cNvSpPr>
          <p:nvPr/>
        </p:nvSpPr>
        <p:spPr bwMode="auto">
          <a:xfrm>
            <a:off x="1415087" y="1386593"/>
            <a:ext cx="180181" cy="180181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7" name="Oval 77"/>
          <p:cNvSpPr>
            <a:spLocks noChangeArrowheads="1"/>
          </p:cNvSpPr>
          <p:nvPr/>
        </p:nvSpPr>
        <p:spPr bwMode="auto">
          <a:xfrm>
            <a:off x="758883" y="2480732"/>
            <a:ext cx="180181" cy="180181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8" name="Oval 77"/>
          <p:cNvSpPr>
            <a:spLocks noChangeArrowheads="1"/>
          </p:cNvSpPr>
          <p:nvPr/>
        </p:nvSpPr>
        <p:spPr bwMode="auto">
          <a:xfrm>
            <a:off x="1482606" y="2390642"/>
            <a:ext cx="180181" cy="180181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" name="Oval 77"/>
          <p:cNvSpPr>
            <a:spLocks noChangeArrowheads="1"/>
          </p:cNvSpPr>
          <p:nvPr/>
        </p:nvSpPr>
        <p:spPr bwMode="auto">
          <a:xfrm>
            <a:off x="1298266" y="1898811"/>
            <a:ext cx="180181" cy="180181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" name="Oval 77"/>
          <p:cNvSpPr>
            <a:spLocks noChangeArrowheads="1"/>
          </p:cNvSpPr>
          <p:nvPr/>
        </p:nvSpPr>
        <p:spPr bwMode="auto">
          <a:xfrm>
            <a:off x="2038718" y="1847289"/>
            <a:ext cx="180181" cy="180181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3" name="Oval 77"/>
          <p:cNvSpPr>
            <a:spLocks noChangeArrowheads="1"/>
          </p:cNvSpPr>
          <p:nvPr/>
        </p:nvSpPr>
        <p:spPr bwMode="auto">
          <a:xfrm>
            <a:off x="2787112" y="1566774"/>
            <a:ext cx="180181" cy="180181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4" name="Oval 77"/>
          <p:cNvSpPr>
            <a:spLocks noChangeArrowheads="1"/>
          </p:cNvSpPr>
          <p:nvPr/>
        </p:nvSpPr>
        <p:spPr bwMode="auto">
          <a:xfrm>
            <a:off x="1952507" y="2492574"/>
            <a:ext cx="180181" cy="180181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5" name="Oval 77"/>
          <p:cNvSpPr>
            <a:spLocks noChangeArrowheads="1"/>
          </p:cNvSpPr>
          <p:nvPr/>
        </p:nvSpPr>
        <p:spPr bwMode="auto">
          <a:xfrm>
            <a:off x="2730229" y="2334386"/>
            <a:ext cx="180181" cy="180181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399387" y="1124744"/>
            <a:ext cx="32415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Boltzmann gas</a:t>
            </a:r>
          </a:p>
          <a:p>
            <a:r>
              <a:rPr lang="en-US" altLang="ja-JP" sz="2400" dirty="0" smtClean="0"/>
              <a:t>(=Poisson distribution)</a:t>
            </a:r>
            <a:endParaRPr kumimoji="1" lang="ja-JP" altLang="en-US" sz="2400" dirty="0"/>
          </a:p>
        </p:txBody>
      </p:sp>
      <p:pic>
        <p:nvPicPr>
          <p:cNvPr id="8" name="TexTeXPicture" descr="&lt;?xml version=&quot;1.0&quot; encoding=&quot;utf-16&quot;?&gt;&#10;&lt;TeXTeX&gt;&#10;  &lt;preamble&gt;\documentclass{jarticle}&#10;\usepackage{amsmath}&#10;\pagestyle{empty}&lt;/preamble&gt;&#10;  &lt;body&gt;\begin{align*} &#10;\langle N \rangle &#10;= \langle \delta N^2 \rangle &#10;= \langle \delta N^3 \rangle&#10;= \langle \delta N^4 \rangle_c&#10;= \cdots&#10;\end{align*}&lt;/body&gt;&#10;  &lt;fcolor&gt;FF000000&lt;/fcolor&gt;&#10;  &lt;bcolor&gt;FFFFFFFF&lt;/bcolor&gt;&#10;  &lt;transparent&gt;True&lt;/transparent&gt;&#10;  &lt;resolution&gt;1800&lt;/resolution&gt;&#10;  &lt;imageh&gt;283&lt;/imageh&gt;&#10;  &lt;imagew&gt;4050&lt;/imagew&gt;&#10;  &lt;scale&gt;50&lt;/scale&gt;&#10;  &lt;cursor&gt;133&lt;/cursor&gt;&#10;&lt;/TeXTeX&gt;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1395" y="2139248"/>
            <a:ext cx="5061045" cy="353648"/>
          </a:xfrm>
          <a:prstGeom prst="rect">
            <a:avLst/>
          </a:prstGeom>
        </p:spPr>
      </p:pic>
      <p:pic>
        <p:nvPicPr>
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(T,\mu \ll M)&#10;\end{align*}&lt;/body&gt;&#10;  &lt;fcolor&gt;FF000000&lt;/fcolor&gt;&#10;  &lt;bcolor&gt;FFFFFFFF&lt;/bcolor&gt;&#10;  &lt;transparent&gt;True&lt;/transparent&gt;&#10;  &lt;resolution&gt;1800&lt;/resolution&gt;&#10;  &lt;imageh&gt;249&lt;/imageh&gt;&#10;  &lt;imagew&gt;1228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4724" y="1221929"/>
            <a:ext cx="1594856" cy="323388"/>
          </a:xfrm>
          <a:prstGeom prst="rect">
            <a:avLst/>
          </a:prstGeom>
        </p:spPr>
      </p:pic>
      <p:sp>
        <p:nvSpPr>
          <p:cNvPr id="80" name="円/楕円 79"/>
          <p:cNvSpPr/>
          <p:nvPr/>
        </p:nvSpPr>
        <p:spPr>
          <a:xfrm>
            <a:off x="1280629" y="4131815"/>
            <a:ext cx="395635" cy="360040"/>
          </a:xfrm>
          <a:prstGeom prst="ellipse">
            <a:avLst/>
          </a:prstGeom>
          <a:solidFill>
            <a:srgbClr val="F09494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円/楕円 80"/>
          <p:cNvSpPr/>
          <p:nvPr/>
        </p:nvSpPr>
        <p:spPr>
          <a:xfrm>
            <a:off x="971600" y="4749873"/>
            <a:ext cx="395635" cy="36004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円/楕円 81"/>
          <p:cNvSpPr/>
          <p:nvPr/>
        </p:nvSpPr>
        <p:spPr>
          <a:xfrm>
            <a:off x="2426390" y="5229224"/>
            <a:ext cx="395635" cy="360040"/>
          </a:xfrm>
          <a:prstGeom prst="ellipse">
            <a:avLst/>
          </a:prstGeom>
          <a:solidFill>
            <a:srgbClr val="F09494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円/楕円 82"/>
          <p:cNvSpPr/>
          <p:nvPr/>
        </p:nvSpPr>
        <p:spPr>
          <a:xfrm>
            <a:off x="2729607" y="4648238"/>
            <a:ext cx="395635" cy="36004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TexTeXPicture" descr="&lt;?xml version=&quot;1.0&quot; encoding=&quot;utf-16&quot;?&gt;&#10;&lt;TeXTeX&gt;&#10;  &lt;preamble&gt;\documentclass{jarticle}&#10;\usepackage{amsmath}&#10;\pagestyle{empty}&lt;/preamble&gt;&#10;  &lt;body&gt;\begin{align*} &#10;N_B = N&#10;\end{align*}&lt;/body&gt;&#10;  &lt;fcolor&gt;FF000000&lt;/fcolor&gt;&#10;  &lt;bcolor&gt;FFFFFFFF&lt;/bcolor&gt;&#10;  &lt;transparent&gt;True&lt;/transparent&gt;&#10;  &lt;resolution&gt;1800&lt;/resolution&gt;&#10;  &lt;imageh&gt;208&lt;/imageh&gt;&#10;  &lt;imagew&gt;912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693" y="6239984"/>
            <a:ext cx="1182331" cy="269654"/>
          </a:xfrm>
          <a:prstGeom prst="rect">
            <a:avLst/>
          </a:prstGeom>
        </p:spPr>
      </p:pic>
      <p:pic>
        <p:nvPicPr>
          <p:cNvPr id="18" name="TexTeXPicture" descr="&lt;?xml version=&quot;1.0&quot; encoding=&quot;utf-16&quot;?&gt;&#10;&lt;TeXTeX&gt;&#10;  &lt;preamble&gt;\documentclass{jarticle}&#10;\usepackage{amsmath}&#10;\pagestyle{empty}&lt;/preamble&gt;&#10;  &lt;body&gt;\begin{align*} &#10;N_B = \frac13 N&#10;\end{align*}&lt;/body&gt;&#10;  &lt;fcolor&gt;FF000000&lt;/fcolor&gt;&#10;  &lt;bcolor&gt;FFFFFFFF&lt;/bcolor&gt;&#10;  &lt;transparent&gt;True&lt;/transparent&gt;&#10;  &lt;resolution&gt;1800&lt;/resolution&gt;&#10;  &lt;imageh&gt;509&lt;/imageh&gt;&#10;  &lt;imagew&gt;1097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896" y="5937478"/>
            <a:ext cx="1422168" cy="659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8042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0044"/>
            <a:ext cx="4815742" cy="584775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dirty="0"/>
              <a:t> </a:t>
            </a:r>
            <a:r>
              <a:rPr lang="ja-JP" altLang="en-US" dirty="0"/>
              <a:t>準粒子</a:t>
            </a:r>
            <a:r>
              <a:rPr lang="ja-JP" altLang="en-US" dirty="0" smtClean="0"/>
              <a:t>の素電荷とゆらぎ</a:t>
            </a:r>
            <a:r>
              <a:rPr lang="en-US" altLang="ja-JP" dirty="0" smtClean="0"/>
              <a:t>  </a:t>
            </a:r>
            <a:endParaRPr lang="en-US" altLang="ja-JP" dirty="0"/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5886916" y="44624"/>
            <a:ext cx="314958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Asakawa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Heinz, Muller, ’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Jeon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Koch, ’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Ejiri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Karsch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Redlich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’06</a:t>
            </a:r>
          </a:p>
        </p:txBody>
      </p:sp>
      <p:pic>
        <p:nvPicPr>
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\frac{ \langle \delta N_B^2 \rangle }{ \langle N_B \rangle }&#10;= 1&#10;\end{align*}&lt;/body&gt;&#10;  &lt;fcolor&gt;FF000000&lt;/fcolor&gt;&#10;  &lt;bcolor&gt;FFFFFFFF&lt;/bcolor&gt;&#10;  &lt;transparent&gt;True&lt;/transparent&gt;&#10;  &lt;resolution&gt;1800&lt;/resolution&gt;&#10;  &lt;imageh&gt;608&lt;/imageh&gt;&#10;  &lt;imagew&gt;1151&lt;/imagew&gt;&#10;  &lt;scale&gt;50&lt;/scale&gt;&#10;  &lt;cursor&gt;66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413" y="4565187"/>
            <a:ext cx="1581699" cy="835513"/>
          </a:xfrm>
          <a:prstGeom prst="rect">
            <a:avLst/>
          </a:prstGeom>
        </p:spPr>
      </p:pic>
      <p:pic>
        <p:nvPicPr>
          <p:cNvPr id="11" name="TexTeXPicture" descr="&lt;?xml version=&quot;1.0&quot; encoding=&quot;utf-16&quot;?&gt;&#10;&lt;TeXTeX&gt;&#10;  &lt;preamble&gt;\documentclass{jarticle}&#10;\usepackage{amsmath}&#10;\pagestyle{empty}&lt;/preamble&gt;&#10;  &lt;body&gt;\begin{align*} &#10;\frac{ \langle \delta N_B^2 \rangle }{ \langle N_B \rangle }&#10;= \frac 13&#10;\end{align*}&lt;/body&gt;&#10;  &lt;fcolor&gt;FF000000&lt;/fcolor&gt;&#10;  &lt;bcolor&gt;FFFFFFFF&lt;/bcolor&gt;&#10;  &lt;transparent&gt;True&lt;/transparent&gt;&#10;  &lt;resolution&gt;1800&lt;/resolution&gt;&#10;  &lt;imageh&gt;608&lt;/imageh&gt;&#10;  &lt;imagew&gt;1202&lt;/imagew&gt;&#10;  &lt;scale&gt;50&lt;/scale&gt;&#10;  &lt;cursor&gt;87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3533" y="4565187"/>
            <a:ext cx="1651783" cy="835513"/>
          </a:xfrm>
          <a:prstGeom prst="rect">
            <a:avLst/>
          </a:prstGeom>
        </p:spPr>
      </p:pic>
      <p:sp>
        <p:nvSpPr>
          <p:cNvPr id="12" name="下矢印 11"/>
          <p:cNvSpPr/>
          <p:nvPr/>
        </p:nvSpPr>
        <p:spPr>
          <a:xfrm>
            <a:off x="1331640" y="3845107"/>
            <a:ext cx="600993" cy="5371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9" name="下矢印 78"/>
          <p:cNvSpPr/>
          <p:nvPr/>
        </p:nvSpPr>
        <p:spPr>
          <a:xfrm>
            <a:off x="5724128" y="3845107"/>
            <a:ext cx="600993" cy="5371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Rectangle 67"/>
          <p:cNvSpPr>
            <a:spLocks noChangeArrowheads="1"/>
          </p:cNvSpPr>
          <p:nvPr/>
        </p:nvSpPr>
        <p:spPr bwMode="auto">
          <a:xfrm>
            <a:off x="827584" y="1997628"/>
            <a:ext cx="2579175" cy="1728316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43922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1" name="Text Box 115"/>
          <p:cNvSpPr txBox="1">
            <a:spLocks noChangeArrowheads="1"/>
          </p:cNvSpPr>
          <p:nvPr/>
        </p:nvSpPr>
        <p:spPr bwMode="auto">
          <a:xfrm>
            <a:off x="498104" y="1213045"/>
            <a:ext cx="1491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Hadrons:</a:t>
            </a:r>
          </a:p>
        </p:txBody>
      </p:sp>
      <p:sp>
        <p:nvSpPr>
          <p:cNvPr id="92" name="Text Box 116"/>
          <p:cNvSpPr txBox="1">
            <a:spLocks noChangeArrowheads="1"/>
          </p:cNvSpPr>
          <p:nvPr/>
        </p:nvSpPr>
        <p:spPr bwMode="auto">
          <a:xfrm>
            <a:off x="4768536" y="1196752"/>
            <a:ext cx="21146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Quark-gluon:</a:t>
            </a:r>
          </a:p>
        </p:txBody>
      </p:sp>
      <p:sp>
        <p:nvSpPr>
          <p:cNvPr id="93" name="円/楕円 92"/>
          <p:cNvSpPr/>
          <p:nvPr/>
        </p:nvSpPr>
        <p:spPr>
          <a:xfrm>
            <a:off x="2478691" y="2094912"/>
            <a:ext cx="395635" cy="360040"/>
          </a:xfrm>
          <a:prstGeom prst="ellipse">
            <a:avLst/>
          </a:prstGeom>
          <a:solidFill>
            <a:srgbClr val="F09494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1728093" y="3077748"/>
            <a:ext cx="395635" cy="36004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1280629" y="2171658"/>
            <a:ext cx="395635" cy="360040"/>
          </a:xfrm>
          <a:prstGeom prst="ellipse">
            <a:avLst/>
          </a:prstGeom>
          <a:solidFill>
            <a:srgbClr val="F09494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971600" y="2789716"/>
            <a:ext cx="395635" cy="36004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2426390" y="3269067"/>
            <a:ext cx="395635" cy="360040"/>
          </a:xfrm>
          <a:prstGeom prst="ellipse">
            <a:avLst/>
          </a:prstGeom>
          <a:solidFill>
            <a:srgbClr val="F09494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2729607" y="2688081"/>
            <a:ext cx="395635" cy="36004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1" lang="ja-JP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TexTeXPicture" descr="&lt;?xml version=&quot;1.0&quot; encoding=&quot;utf-16&quot;?&gt;&#10;&lt;TeXTeX&gt;&#10;  &lt;preamble&gt;\documentclass{jarticle}&#10;\usepackage{amsmath}&#10;\pagestyle{empty}&lt;/preamble&gt;&#10;  &lt;body&gt;\begin{align*} &#10;\frac{ \langle \delta N_B^n \rangle_c }{ \langle N_B \rangle }&#10;= 1&#10;\end{align*}&lt;/body&gt;&#10;  &lt;fcolor&gt;FF000000&lt;/fcolor&gt;&#10;  &lt;bcolor&gt;FFFFFFFF&lt;/bcolor&gt;&#10;  &lt;transparent&gt;True&lt;/transparent&gt;&#10;  &lt;resolution&gt;1800&lt;/resolution&gt;&#10;  &lt;imageh&gt;588&lt;/imageh&gt;&#10;  &lt;imagew&gt;1253&lt;/imagew&gt;&#10;  &lt;scale&gt;50&lt;/scale&gt;&#10;  &lt;cursor&gt;5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965" y="5789323"/>
            <a:ext cx="1721867" cy="808029"/>
          </a:xfrm>
          <a:prstGeom prst="rect">
            <a:avLst/>
          </a:prstGeom>
        </p:spPr>
      </p:pic>
      <p:pic>
        <p:nvPicPr>
          <p:cNvPr id="3" name="TexTeXPicture" descr="&lt;?xml version=&quot;1.0&quot; encoding=&quot;utf-16&quot;?&gt;&#10;&lt;TeXTeX&gt;&#10;  &lt;preamble&gt;\documentclass{jarticle}&#10;\usepackage{amsmath}&#10;\pagestyle{empty}&lt;/preamble&gt;&#10;  &lt;body&gt;\begin{align*} &#10;\frac{ \langle \delta N_B^n \rangle_c }{ \langle N_B \rangle }&#10;= \frac1{3^n}&#10;\end{align*}&lt;/body&gt;&#10;  &lt;fcolor&gt;FF000000&lt;/fcolor&gt;&#10;  &lt;bcolor&gt;FFFFFFFF&lt;/bcolor&gt;&#10;  &lt;transparent&gt;True&lt;/transparent&gt;&#10;  &lt;resolution&gt;1800&lt;/resolution&gt;&#10;  &lt;imageh&gt;588&lt;/imageh&gt;&#10;  &lt;imagew&gt;1439&lt;/imagew&gt;&#10;  &lt;scale&gt;50&lt;/scale&gt;&#10;  &lt;cursor&gt;92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8869" y="5789322"/>
            <a:ext cx="1977467" cy="808029"/>
          </a:xfrm>
          <a:prstGeom prst="rect">
            <a:avLst/>
          </a:prstGeom>
        </p:spPr>
      </p:pic>
      <p:sp>
        <p:nvSpPr>
          <p:cNvPr id="46" name="Rectangle 68"/>
          <p:cNvSpPr>
            <a:spLocks noChangeArrowheads="1"/>
          </p:cNvSpPr>
          <p:nvPr/>
        </p:nvSpPr>
        <p:spPr bwMode="auto">
          <a:xfrm>
            <a:off x="5158814" y="1972899"/>
            <a:ext cx="2725554" cy="1728316"/>
          </a:xfrm>
          <a:prstGeom prst="rect">
            <a:avLst/>
          </a:prstGeom>
          <a:gradFill rotWithShape="1">
            <a:gsLst>
              <a:gs pos="0">
                <a:srgbClr val="FF3300">
                  <a:gamma/>
                  <a:tint val="43922"/>
                  <a:invGamma/>
                </a:srgbClr>
              </a:gs>
              <a:gs pos="100000">
                <a:srgbClr val="FF33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7" name="Oval 85"/>
          <p:cNvSpPr>
            <a:spLocks noChangeArrowheads="1"/>
          </p:cNvSpPr>
          <p:nvPr/>
        </p:nvSpPr>
        <p:spPr bwMode="auto">
          <a:xfrm>
            <a:off x="5476055" y="2291987"/>
            <a:ext cx="288925" cy="2873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" name="Oval 86"/>
          <p:cNvSpPr>
            <a:spLocks noChangeArrowheads="1"/>
          </p:cNvSpPr>
          <p:nvPr/>
        </p:nvSpPr>
        <p:spPr bwMode="auto">
          <a:xfrm>
            <a:off x="7142527" y="3122233"/>
            <a:ext cx="288925" cy="28733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" name="Oval 87"/>
          <p:cNvSpPr>
            <a:spLocks noChangeArrowheads="1"/>
          </p:cNvSpPr>
          <p:nvPr/>
        </p:nvSpPr>
        <p:spPr bwMode="auto">
          <a:xfrm>
            <a:off x="6371307" y="2236326"/>
            <a:ext cx="288925" cy="287337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" name="Oval 88"/>
          <p:cNvSpPr>
            <a:spLocks noChangeArrowheads="1"/>
          </p:cNvSpPr>
          <p:nvPr/>
        </p:nvSpPr>
        <p:spPr bwMode="auto">
          <a:xfrm>
            <a:off x="6587331" y="2931724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" name="Oval 89"/>
          <p:cNvSpPr>
            <a:spLocks noChangeArrowheads="1"/>
          </p:cNvSpPr>
          <p:nvPr/>
        </p:nvSpPr>
        <p:spPr bwMode="auto">
          <a:xfrm>
            <a:off x="5325502" y="3125424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12704"/>
              </p:ext>
            </p:extLst>
          </p:nvPr>
        </p:nvGraphicFramePr>
        <p:xfrm>
          <a:off x="7204440" y="3165096"/>
          <a:ext cx="2254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440" y="3165096"/>
                        <a:ext cx="22542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7891"/>
              </p:ext>
            </p:extLst>
          </p:nvPr>
        </p:nvGraphicFramePr>
        <p:xfrm>
          <a:off x="5400114" y="3168287"/>
          <a:ext cx="2032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"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114" y="3168287"/>
                        <a:ext cx="2032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00489"/>
              </p:ext>
            </p:extLst>
          </p:nvPr>
        </p:nvGraphicFramePr>
        <p:xfrm>
          <a:off x="5550668" y="2333262"/>
          <a:ext cx="2032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668" y="2333262"/>
                        <a:ext cx="2032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431052"/>
              </p:ext>
            </p:extLst>
          </p:nvPr>
        </p:nvGraphicFramePr>
        <p:xfrm>
          <a:off x="6628606" y="2931724"/>
          <a:ext cx="247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606" y="2931724"/>
                        <a:ext cx="2476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59243"/>
              </p:ext>
            </p:extLst>
          </p:nvPr>
        </p:nvGraphicFramePr>
        <p:xfrm>
          <a:off x="6410995" y="2236326"/>
          <a:ext cx="2476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995" y="2236326"/>
                        <a:ext cx="2476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95"/>
          <p:cNvSpPr>
            <a:spLocks noChangeArrowheads="1"/>
          </p:cNvSpPr>
          <p:nvPr/>
        </p:nvSpPr>
        <p:spPr bwMode="auto">
          <a:xfrm>
            <a:off x="7461557" y="2117733"/>
            <a:ext cx="288925" cy="2873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8" name="Oval 96"/>
          <p:cNvSpPr>
            <a:spLocks noChangeArrowheads="1"/>
          </p:cNvSpPr>
          <p:nvPr/>
        </p:nvSpPr>
        <p:spPr bwMode="auto">
          <a:xfrm>
            <a:off x="5947925" y="3244462"/>
            <a:ext cx="288925" cy="28733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9" name="Oval 98"/>
          <p:cNvSpPr>
            <a:spLocks noChangeArrowheads="1"/>
          </p:cNvSpPr>
          <p:nvPr/>
        </p:nvSpPr>
        <p:spPr bwMode="auto">
          <a:xfrm>
            <a:off x="6991131" y="2341199"/>
            <a:ext cx="288925" cy="2873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757648"/>
              </p:ext>
            </p:extLst>
          </p:nvPr>
        </p:nvGraphicFramePr>
        <p:xfrm>
          <a:off x="7054631" y="2384061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631" y="2384061"/>
                        <a:ext cx="2254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94409"/>
              </p:ext>
            </p:extLst>
          </p:nvPr>
        </p:nvGraphicFramePr>
        <p:xfrm>
          <a:off x="7525057" y="2159008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057" y="2159008"/>
                        <a:ext cx="2254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74773"/>
              </p:ext>
            </p:extLst>
          </p:nvPr>
        </p:nvGraphicFramePr>
        <p:xfrm>
          <a:off x="5989200" y="3244462"/>
          <a:ext cx="2476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200" y="3244462"/>
                        <a:ext cx="2476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" name="TexTeXPicture" descr="&lt;?xml version=&quot;1.0&quot; encoding=&quot;utf-16&quot;?&gt;&#10;&lt;TeXTeX&gt;&#10;  &lt;preamble&gt;\documentclass{jarticle}&#10;\usepackage{amsmath}&#10;\pagestyle{empty}&lt;/preamble&gt;&#10;  &lt;body&gt;\begin{align*} &#10;N_B = N&#10;\end{align*}&lt;/body&gt;&#10;  &lt;fcolor&gt;FF000000&lt;/fcolor&gt;&#10;  &lt;bcolor&gt;FFFFFFFF&lt;/bcolor&gt;&#10;  &lt;transparent&gt;True&lt;/transparent&gt;&#10;  &lt;resolution&gt;1800&lt;/resolution&gt;&#10;  &lt;imageh&gt;208&lt;/imageh&gt;&#10;  &lt;imagew&gt;912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342" y="1412776"/>
            <a:ext cx="1182331" cy="269654"/>
          </a:xfrm>
          <a:prstGeom prst="rect">
            <a:avLst/>
          </a:prstGeom>
        </p:spPr>
      </p:pic>
      <p:pic>
        <p:nvPicPr>
          <p:cNvPr id="101" name="TexTeXPicture" descr="&lt;?xml version=&quot;1.0&quot; encoding=&quot;utf-16&quot;?&gt;&#10;&lt;TeXTeX&gt;&#10;  &lt;preamble&gt;\documentclass{jarticle}&#10;\usepackage{amsmath}&#10;\pagestyle{empty}&lt;/preamble&gt;&#10;  &lt;body&gt;\begin{align*} &#10;N_B = \frac13 N&#10;\end{align*}&lt;/body&gt;&#10;  &lt;fcolor&gt;FF000000&lt;/fcolor&gt;&#10;  &lt;bcolor&gt;FFFFFFFF&lt;/bcolor&gt;&#10;  &lt;transparent&gt;True&lt;/transparent&gt;&#10;  &lt;resolution&gt;1800&lt;/resolution&gt;&#10;  &lt;imageh&gt;509&lt;/imageh&gt;&#10;  &lt;imagew&gt;1097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9398" y="1189851"/>
            <a:ext cx="1422168" cy="659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53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4"/>
          <p:cNvSpPr>
            <a:spLocks noGrp="1" noChangeArrowheads="1"/>
          </p:cNvSpPr>
          <p:nvPr>
            <p:ph type="title"/>
          </p:nvPr>
        </p:nvSpPr>
        <p:spPr>
          <a:xfrm>
            <a:off x="98425" y="110044"/>
            <a:ext cx="4610558" cy="584775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dirty="0"/>
              <a:t> </a:t>
            </a:r>
            <a:r>
              <a:rPr lang="en-US" altLang="ja-JP" dirty="0" smtClean="0"/>
              <a:t>Baryon Number 4</a:t>
            </a:r>
            <a:r>
              <a:rPr lang="en-US" altLang="ja-JP" baseline="30000" dirty="0" smtClean="0"/>
              <a:t>th</a:t>
            </a:r>
            <a:r>
              <a:rPr lang="en-US" altLang="ja-JP" dirty="0" smtClean="0"/>
              <a:t>/2</a:t>
            </a:r>
            <a:r>
              <a:rPr lang="en-US" altLang="ja-JP" baseline="30000" dirty="0" smtClean="0"/>
              <a:t>nd</a:t>
            </a:r>
            <a:r>
              <a:rPr lang="en-US" altLang="ja-JP" dirty="0" smtClean="0"/>
              <a:t>  </a:t>
            </a:r>
            <a:endParaRPr lang="en-US" altLang="ja-JP" dirty="0"/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323849" y="857250"/>
            <a:ext cx="662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Ratios between higher order moments (</a:t>
            </a:r>
            <a:r>
              <a:rPr lang="en-US" altLang="ja-JP" sz="2400" dirty="0" err="1" smtClean="0">
                <a:solidFill>
                  <a:srgbClr val="000000"/>
                </a:solidFill>
                <a:latin typeface="Times New Roman" pitchFamily="18" charset="0"/>
              </a:rPr>
              <a:t>cumulants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42" y="1338862"/>
            <a:ext cx="5208571" cy="3674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72" name="AutoShape 8"/>
          <p:cNvSpPr>
            <a:spLocks noChangeArrowheads="1"/>
          </p:cNvSpPr>
          <p:nvPr/>
        </p:nvSpPr>
        <p:spPr bwMode="auto">
          <a:xfrm>
            <a:off x="179388" y="1052513"/>
            <a:ext cx="144462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5792160" y="188640"/>
            <a:ext cx="28873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Ejiri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Karsch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Redlich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’05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917781" y="1484784"/>
            <a:ext cx="21275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RBC-Bielefeld ’09</a:t>
            </a:r>
          </a:p>
        </p:txBody>
      </p:sp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5479976" y="3234432"/>
            <a:ext cx="145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Hadrons:1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7324651" y="3213795"/>
            <a:ext cx="163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Quarks:1/3</a:t>
            </a:r>
            <a:r>
              <a:rPr lang="en-US" altLang="ja-JP" sz="2400" baseline="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2482" name="AutoShape 18"/>
          <p:cNvSpPr>
            <a:spLocks noChangeArrowheads="1"/>
          </p:cNvSpPr>
          <p:nvPr/>
        </p:nvSpPr>
        <p:spPr bwMode="auto">
          <a:xfrm>
            <a:off x="6973813" y="3358257"/>
            <a:ext cx="358775" cy="215900"/>
          </a:xfrm>
          <a:prstGeom prst="leftRightArrow">
            <a:avLst>
              <a:gd name="adj1" fmla="val 50000"/>
              <a:gd name="adj2" fmla="val 33235"/>
            </a:avLst>
          </a:prstGeom>
          <a:solidFill>
            <a:srgbClr val="666699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83" name="AutoShape 19"/>
          <p:cNvSpPr>
            <a:spLocks noChangeArrowheads="1"/>
          </p:cNvSpPr>
          <p:nvPr/>
        </p:nvSpPr>
        <p:spPr bwMode="auto">
          <a:xfrm>
            <a:off x="5364088" y="3213795"/>
            <a:ext cx="3600450" cy="503237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66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5292080" y="1814265"/>
            <a:ext cx="38164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4th/2nd at </a:t>
            </a:r>
            <a:r>
              <a:rPr lang="en-US" altLang="ja-JP" sz="2400" i="1" dirty="0" smtClean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=0 reflects the charge of quasi-particle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For,</a:t>
            </a:r>
          </a:p>
        </p:txBody>
      </p:sp>
      <p:pic>
        <p:nvPicPr>
          <p:cNvPr id="4" name="TexTeXPicture" descr="&lt;?xml version=&quot;1.0&quot; encoding=&quot;utf-16&quot;?&gt;&#10;&lt;TeXTeX&gt;&#10;  &lt;preamble&gt;\documentclass{jarticle}&#10;\usepackage{amsmath}&#10;\pagestyle{empty}&lt;/preamble&gt;&#10;  &lt;body&gt;\begin{align*} &#10;\kappa \sigma^2 \sim Q^2&#10;\end{align*}&lt;/body&gt;&#10;  &lt;fcolor&gt;FF000000&lt;/fcolor&gt;&#10;  &lt;bcolor&gt;FFFFFFFF&lt;/bcolor&gt;&#10;  &lt;transparent&gt;True&lt;/transparent&gt;&#10;  &lt;resolution&gt;1800&lt;/resolution&gt;&#10;  &lt;imageh&gt;267&lt;/imageh&gt;&#10;  &lt;imagew&gt;1010&lt;/imagew&gt;&#10;  &lt;scale&gt;50&lt;/scale&gt;&#10;  &lt;cursor&gt;40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2625119"/>
            <a:ext cx="1252289" cy="331051"/>
          </a:xfrm>
          <a:prstGeom prst="rect">
            <a:avLst/>
          </a:prstGeom>
        </p:spPr>
      </p:pic>
      <p:grpSp>
        <p:nvGrpSpPr>
          <p:cNvPr id="6" name="グループ化 5"/>
          <p:cNvGrpSpPr/>
          <p:nvPr/>
        </p:nvGrpSpPr>
        <p:grpSpPr>
          <a:xfrm>
            <a:off x="1166728" y="4576563"/>
            <a:ext cx="7797760" cy="2092797"/>
            <a:chOff x="1166728" y="4576563"/>
            <a:chExt cx="7797760" cy="2092797"/>
          </a:xfrm>
        </p:grpSpPr>
        <p:sp>
          <p:nvSpPr>
            <p:cNvPr id="17" name="テキスト ボックス 16"/>
            <p:cNvSpPr txBox="1"/>
            <p:nvPr/>
          </p:nvSpPr>
          <p:spPr>
            <a:xfrm>
              <a:off x="1272274" y="5521209"/>
              <a:ext cx="28616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2400" dirty="0"/>
                <a:t>実験</a:t>
              </a:r>
              <a:r>
                <a:rPr lang="ja-JP" altLang="en-US" sz="2400" dirty="0" smtClean="0"/>
                <a:t>結果：　</a:t>
              </a:r>
              <a:r>
                <a:rPr lang="en-US" altLang="ja-JP" sz="2400" dirty="0" smtClean="0"/>
                <a:t>c4/c2~1</a:t>
              </a:r>
            </a:p>
          </p:txBody>
        </p:sp>
        <p:sp>
          <p:nvSpPr>
            <p:cNvPr id="18" name="AutoShape 15"/>
            <p:cNvSpPr>
              <a:spLocks noChangeArrowheads="1"/>
            </p:cNvSpPr>
            <p:nvPr/>
          </p:nvSpPr>
          <p:spPr bwMode="auto">
            <a:xfrm>
              <a:off x="1166728" y="5437718"/>
              <a:ext cx="3477280" cy="1015618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 sz="2400"/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2915816" y="6027623"/>
              <a:ext cx="165981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000" dirty="0" smtClean="0">
                  <a:solidFill>
                    <a:schemeClr val="accent2"/>
                  </a:solidFill>
                </a:rPr>
                <a:t>STAR ’10,’11</a:t>
              </a:r>
              <a:endParaRPr lang="en-US" altLang="ja-JP" sz="2000" dirty="0">
                <a:solidFill>
                  <a:schemeClr val="accent2"/>
                </a:solidFill>
              </a:endParaRPr>
            </a:p>
          </p:txBody>
        </p:sp>
        <p:pic>
          <p:nvPicPr>
            <p:cNvPr id="20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756"/>
            <a:stretch/>
          </p:blipFill>
          <p:spPr bwMode="auto">
            <a:xfrm>
              <a:off x="5551984" y="4576563"/>
              <a:ext cx="3412504" cy="20927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T \ll m,&#10;\end{align*}&lt;/body&gt;&#10;  &lt;fcolor&gt;FF000000&lt;/fcolor&gt;&#10;  &lt;bcolor&gt;FFFFFFFF&lt;/bcolor&gt;&#10;  &lt;transparent&gt;True&lt;/transparent&gt;&#10;  &lt;resolution&gt;1800&lt;/resolution&gt;&#10;  &lt;imageh&gt;217&lt;/imageh&gt;&#10;  &lt;imagew&gt;831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6318" y="2691519"/>
            <a:ext cx="1013480" cy="264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58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842992" cy="584775"/>
          </a:xfrm>
        </p:spPr>
        <p:txBody>
          <a:bodyPr/>
          <a:lstStyle/>
          <a:p>
            <a:r>
              <a:rPr lang="en-US" altLang="ja-JP" dirty="0"/>
              <a:t> </a:t>
            </a:r>
            <a:r>
              <a:rPr lang="ja-JP" altLang="en-US" dirty="0" smtClean="0"/>
              <a:t>保存電荷の高次ゆらぎ </a:t>
            </a:r>
            <a:r>
              <a:rPr lang="en-US" altLang="ja-JP" dirty="0" smtClean="0"/>
              <a:t>1</a:t>
            </a:r>
            <a:r>
              <a:rPr lang="ja-JP" altLang="en-US" dirty="0" smtClean="0"/>
              <a:t>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88946" y="1241776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有限温度の期待値</a:t>
            </a:r>
            <a:endParaRPr kumimoji="1" lang="ja-JP" altLang="en-US" sz="2400" dirty="0"/>
          </a:p>
        </p:txBody>
      </p:sp>
      <p:pic>
        <p:nvPicPr>
          <p:cNvPr id="5" name="TexTeXPicture" descr="&lt;?xml version=&quot;1.0&quot; encoding=&quot;utf-16&quot;?&gt;&#10;&lt;TeXTeX&gt;&#10;  &lt;preamble&gt;\documentclass{jarticle}&#10;\usepackage{amsmath}&#10;\pagestyle{empty}&lt;/preamble&gt;&#10;  &lt;body&gt;\begin{align*} &#10;\langle \hat O \rangle = \sum_n e^{-\beta(E_n-\mu N_n)} \langle n | \hat O | n \rangle&#10;\end{align*}&lt;/body&gt;&#10;  &lt;fcolor&gt;FF000000&lt;/fcolor&gt;&#10;  &lt;bcolor&gt;FFFFFFFF&lt;/bcolor&gt;&#10;  &lt;transparent&gt;True&lt;/transparent&gt;&#10;  &lt;resolution&gt;1800&lt;/resolution&gt;&#10;  &lt;imageh&gt;524&lt;/imageh&gt;&#10;  &lt;imagew&gt;3282&lt;/imagew&gt;&#10;  &lt;scale&gt;50&lt;/scale&gt;&#10;  &lt;cursor&gt;39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258" y="1263495"/>
            <a:ext cx="4543094" cy="725345"/>
          </a:xfrm>
          <a:prstGeom prst="rect">
            <a:avLst/>
          </a:prstGeom>
        </p:spPr>
      </p:pic>
      <p:sp>
        <p:nvSpPr>
          <p:cNvPr id="23" name="角丸四角形 22"/>
          <p:cNvSpPr/>
          <p:nvPr/>
        </p:nvSpPr>
        <p:spPr>
          <a:xfrm>
            <a:off x="251520" y="908720"/>
            <a:ext cx="7920880" cy="11521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75093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842992" cy="584775"/>
          </a:xfrm>
        </p:spPr>
        <p:txBody>
          <a:bodyPr/>
          <a:lstStyle/>
          <a:p>
            <a:r>
              <a:rPr lang="en-US" altLang="ja-JP" dirty="0"/>
              <a:t> </a:t>
            </a:r>
            <a:r>
              <a:rPr lang="ja-JP" altLang="en-US" dirty="0" smtClean="0"/>
              <a:t>保存電荷の高次ゆらぎ </a:t>
            </a:r>
            <a:r>
              <a:rPr lang="en-US" altLang="ja-JP" dirty="0" smtClean="0"/>
              <a:t>1</a:t>
            </a:r>
            <a:r>
              <a:rPr lang="ja-JP" altLang="en-US" dirty="0" smtClean="0"/>
              <a:t>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88946" y="1241776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有限温度の期待値</a:t>
            </a:r>
            <a:endParaRPr kumimoji="1" lang="ja-JP" altLang="en-US" sz="2400" dirty="0"/>
          </a:p>
        </p:txBody>
      </p:sp>
      <p:pic>
        <p:nvPicPr>
          <p:cNvPr id="5" name="TexTeXPicture" descr="&lt;?xml version=&quot;1.0&quot; encoding=&quot;utf-16&quot;?&gt;&#10;&lt;TeXTeX&gt;&#10;  &lt;preamble&gt;\documentclass{jarticle}&#10;\usepackage{amsmath}&#10;\pagestyle{empty}&lt;/preamble&gt;&#10;  &lt;body&gt;\begin{align*} &#10;\langle \hat O \rangle = \sum_n e^{-\beta(E_n-\mu N_n)} \langle n | \hat O | n \rangle&#10;\end{align*}&lt;/body&gt;&#10;  &lt;fcolor&gt;FF000000&lt;/fcolor&gt;&#10;  &lt;bcolor&gt;FFFFFFFF&lt;/bcolor&gt;&#10;  &lt;transparent&gt;True&lt;/transparent&gt;&#10;  &lt;resolution&gt;1800&lt;/resolution&gt;&#10;  &lt;imageh&gt;524&lt;/imageh&gt;&#10;  &lt;imagew&gt;3282&lt;/imagew&gt;&#10;  &lt;scale&gt;50&lt;/scale&gt;&#10;  &lt;cursor&gt;39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258" y="1263495"/>
            <a:ext cx="4543094" cy="725345"/>
          </a:xfrm>
          <a:prstGeom prst="rect">
            <a:avLst/>
          </a:prstGeom>
        </p:spPr>
      </p:pic>
      <p:pic>
        <p:nvPicPr>
          <p:cNvPr id="17" name="TexTeXPicture" descr="&lt;?xml version=&quot;1.0&quot; encoding=&quot;utf-16&quot;?&gt;&#10;&lt;TeXTeX&gt;&#10;  &lt;preamble&gt;\documentclass{jarticle}&#10;\usepackage{amsmath}&#10;\pagestyle{empty}&lt;/preamble&gt;&#10;  &lt;body&gt;\begin{align*} &#10;\frac{\partial Z}{\partial \mu}= \beta \sum_n \langle n |&#10;N e^{-\beta(H-\mu N)} | n \rangle = \langle N \rangle/T&#10;\end{align*}&lt;/body&gt;&#10;  &lt;fcolor&gt;FF000000&lt;/fcolor&gt;&#10;  &lt;bcolor&gt;FFFFFFFF&lt;/bcolor&gt;&#10;  &lt;transparent&gt;True&lt;/transparent&gt;&#10;  &lt;resolution&gt;1800&lt;/resolution&gt;&#10;  &lt;imageh&gt;634&lt;/imageh&gt;&#10;  &lt;imagew&gt;4355&lt;/imagew&gt;&#10;  &lt;scale&gt;50&lt;/scale&gt;&#10;  &lt;cursor&gt;129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1756" y="3316071"/>
            <a:ext cx="5984620" cy="871242"/>
          </a:xfrm>
          <a:prstGeom prst="rect">
            <a:avLst/>
          </a:prstGeom>
        </p:spPr>
      </p:pic>
      <p:pic>
        <p:nvPicPr>
          <p:cNvPr id="22" name="TexTeXPicture" descr="&lt;?xml version=&quot;1.0&quot; encoding=&quot;utf-16&quot;?&gt;&#10;&lt;TeXTeX&gt;&#10;  &lt;preamble&gt;\documentclass{jarticle}&#10;\usepackage{amsmath}&#10;\pagestyle{empty}&lt;/preamble&gt;&#10;  &lt;body&gt;\begin{align*} &#10;\frac{\partial^2 \ln Z}{\partial \mu^2}= \langle \delta N^2 \rangle /T^2&#10;\end{align*}&lt;/body&gt;&#10;  &lt;fcolor&gt;FF000000&lt;/fcolor&gt;&#10;  &lt;bcolor&gt;FFFFFFFF&lt;/bcolor&gt;&#10;  &lt;transparent&gt;True&lt;/transparent&gt;&#10;  &lt;resolution&gt;1800&lt;/resolution&gt;&#10;  &lt;imageh&gt;600&lt;/imageh&gt;&#10;  &lt;imagew&gt;2144&lt;/imagew&gt;&#10;  &lt;scale&gt;50&lt;/scale&gt;&#10;  &lt;cursor&gt;55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151" y="4339713"/>
            <a:ext cx="2946275" cy="824519"/>
          </a:xfrm>
          <a:prstGeom prst="rect">
            <a:avLst/>
          </a:prstGeom>
        </p:spPr>
      </p:pic>
      <p:sp>
        <p:nvSpPr>
          <p:cNvPr id="23" name="角丸四角形 22"/>
          <p:cNvSpPr/>
          <p:nvPr/>
        </p:nvSpPr>
        <p:spPr>
          <a:xfrm>
            <a:off x="251520" y="908720"/>
            <a:ext cx="7920880" cy="11521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右矢印 23"/>
          <p:cNvSpPr/>
          <p:nvPr/>
        </p:nvSpPr>
        <p:spPr>
          <a:xfrm>
            <a:off x="899592" y="3429000"/>
            <a:ext cx="792088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Z= \sum_n \langle n |&#10;e^{-\beta(H-\mu N)} | n \rangle&#10;\end{align*}&lt;/body&gt;&#10;  &lt;fcolor&gt;FF000000&lt;/fcolor&gt;&#10;  &lt;bcolor&gt;FFFFFFFF&lt;/bcolor&gt;&#10;  &lt;transparent&gt;True&lt;/transparent&gt;&#10;  &lt;resolution&gt;1800&lt;/resolution&gt;&#10;  &lt;imageh&gt;524&lt;/imageh&gt;&#10;  &lt;imagew&gt;2661&lt;/imagew&gt;&#10;  &lt;scale&gt;50&lt;/scale&gt;&#10;  &lt;cursor&gt;69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420888"/>
            <a:ext cx="3656733" cy="720080"/>
          </a:xfrm>
          <a:prstGeom prst="rect">
            <a:avLst/>
          </a:prstGeom>
        </p:spPr>
      </p:pic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\frac{\partial^3 \ln Z}{\partial \mu^3} = \langle \delta N^3 \rangle /T^3&#10;\end{align*}&lt;/body&gt;&#10;  &lt;fcolor&gt;FF000000&lt;/fcolor&gt;&#10;  &lt;bcolor&gt;FFFFFFFF&lt;/bcolor&gt;&#10;  &lt;transparent&gt;True&lt;/transparent&gt;&#10;  &lt;resolution&gt;1800&lt;/resolution&gt;&#10;  &lt;imageh&gt;600&lt;/imageh&gt;&#10;  &lt;imagew&gt;2146&lt;/imagew&gt;&#10;  &lt;scale&gt;50&lt;/scale&gt;&#10;  &lt;cursor&gt;90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916" y="5317374"/>
            <a:ext cx="2949023" cy="824519"/>
          </a:xfrm>
          <a:prstGeom prst="rect">
            <a:avLst/>
          </a:prstGeom>
        </p:spPr>
      </p:pic>
      <p:pic>
        <p:nvPicPr>
          <p:cNvPr id="9" name="TexTeXPicture" descr="&lt;?xml version=&quot;1.0&quot; encoding=&quot;utf-16&quot;?&gt;&#10;&lt;TeXTeX&gt;&#10;  &lt;preamble&gt;\documentclass{jarticle}&#10;\usepackage{amsmath}&#10;\pagestyle{empty}&lt;/preamble&gt;&#10;  &lt;body&gt;\begin{align*} &#10;=\frac1{T^2} \frac{\partial  \langle \delta N^2 \rangle }{ \partial \mu}&#10;\end{align*}&lt;/body&gt;&#10;  &lt;fcolor&gt;FF000000&lt;/fcolor&gt;&#10;  &lt;bcolor&gt;FFFFFFFF&lt;/bcolor&gt;&#10;  &lt;transparent&gt;True&lt;/transparent&gt;&#10;  &lt;resolution&gt;1800&lt;/resolution&gt;&#10;  &lt;imageh&gt;600&lt;/imageh&gt;&#10;  &lt;imagew&gt;1430&lt;/imagew&gt;&#10;  &lt;scale&gt;50&lt;/scale&gt;&#10;  &lt;cursor&gt;16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8154" y="5317374"/>
            <a:ext cx="1965099" cy="824519"/>
          </a:xfrm>
          <a:prstGeom prst="rect">
            <a:avLst/>
          </a:prstGeom>
        </p:spPr>
      </p:pic>
      <p:sp>
        <p:nvSpPr>
          <p:cNvPr id="4" name="角丸四角形 3"/>
          <p:cNvSpPr/>
          <p:nvPr/>
        </p:nvSpPr>
        <p:spPr>
          <a:xfrm>
            <a:off x="3451427" y="5164232"/>
            <a:ext cx="3640853" cy="107308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6741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842992" cy="584775"/>
          </a:xfrm>
        </p:spPr>
        <p:txBody>
          <a:bodyPr/>
          <a:lstStyle/>
          <a:p>
            <a:r>
              <a:rPr lang="en-US" altLang="ja-JP" dirty="0"/>
              <a:t> </a:t>
            </a:r>
            <a:r>
              <a:rPr lang="ja-JP" altLang="en-US" dirty="0" smtClean="0"/>
              <a:t>保存電荷の高次ゆらぎ </a:t>
            </a:r>
            <a:r>
              <a:rPr lang="en-US" altLang="ja-JP" dirty="0" smtClean="0"/>
              <a:t>2</a:t>
            </a:r>
            <a:r>
              <a:rPr lang="ja-JP" altLang="en-US" dirty="0" smtClean="0"/>
              <a:t>  </a:t>
            </a:r>
            <a:endParaRPr kumimoji="1" lang="ja-JP" altLang="en-US" dirty="0"/>
          </a:p>
        </p:txBody>
      </p:sp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3 \rangle &#10;= T \frac{\partial  \langle \delta N^2 \rangle }{ \partial \mu}&#10;\end{align*}&lt;/body&gt;&#10;  &lt;fcolor&gt;FF000000&lt;/fcolor&gt;&#10;  &lt;bcolor&gt;FFFFFFFF&lt;/bcolor&gt;&#10;  &lt;transparent&gt;True&lt;/transparent&gt;&#10;  &lt;resolution&gt;1800&lt;/resolution&gt;&#10;  &lt;imageh&gt;600&lt;/imageh&gt;&#10;  &lt;imagew&gt;1965&lt;/imagew&gt;&#10;  &lt;scale&gt;50&lt;/scale&gt;&#10;  &lt;cursor&gt;46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052736"/>
            <a:ext cx="2700294" cy="824519"/>
          </a:xfrm>
          <a:prstGeom prst="rect">
            <a:avLst/>
          </a:prstGeom>
        </p:spPr>
      </p:pic>
      <p:cxnSp>
        <p:nvCxnSpPr>
          <p:cNvPr id="10" name="直線矢印コネクタ 9"/>
          <p:cNvCxnSpPr/>
          <p:nvPr/>
        </p:nvCxnSpPr>
        <p:spPr>
          <a:xfrm>
            <a:off x="3851920" y="1921136"/>
            <a:ext cx="453650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フリーフォーム 10"/>
          <p:cNvSpPr/>
          <p:nvPr/>
        </p:nvSpPr>
        <p:spPr>
          <a:xfrm>
            <a:off x="4283400" y="764704"/>
            <a:ext cx="3889000" cy="1056090"/>
          </a:xfrm>
          <a:custGeom>
            <a:avLst/>
            <a:gdLst>
              <a:gd name="connsiteX0" fmla="*/ 0 w 3541690"/>
              <a:gd name="connsiteY0" fmla="*/ 1017453 h 1056090"/>
              <a:gd name="connsiteX1" fmla="*/ 1249250 w 3541690"/>
              <a:gd name="connsiteY1" fmla="*/ 798512 h 1056090"/>
              <a:gd name="connsiteX2" fmla="*/ 1777284 w 3541690"/>
              <a:gd name="connsiteY2" fmla="*/ 22 h 1056090"/>
              <a:gd name="connsiteX3" fmla="*/ 2163650 w 3541690"/>
              <a:gd name="connsiteY3" fmla="*/ 772754 h 1056090"/>
              <a:gd name="connsiteX4" fmla="*/ 3541690 w 3541690"/>
              <a:gd name="connsiteY4" fmla="*/ 1056090 h 1056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41690" h="1056090">
                <a:moveTo>
                  <a:pt x="0" y="1017453"/>
                </a:moveTo>
                <a:cubicBezTo>
                  <a:pt x="476518" y="992768"/>
                  <a:pt x="953036" y="968084"/>
                  <a:pt x="1249250" y="798512"/>
                </a:cubicBezTo>
                <a:cubicBezTo>
                  <a:pt x="1545464" y="628940"/>
                  <a:pt x="1624884" y="4315"/>
                  <a:pt x="1777284" y="22"/>
                </a:cubicBezTo>
                <a:cubicBezTo>
                  <a:pt x="1929684" y="-4271"/>
                  <a:pt x="1869582" y="596743"/>
                  <a:pt x="2163650" y="772754"/>
                </a:cubicBezTo>
                <a:cubicBezTo>
                  <a:pt x="2457718" y="948765"/>
                  <a:pt x="2999704" y="1002427"/>
                  <a:pt x="3541690" y="1056090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フリーフォーム 11"/>
          <p:cNvSpPr/>
          <p:nvPr/>
        </p:nvSpPr>
        <p:spPr>
          <a:xfrm>
            <a:off x="4211392" y="1059010"/>
            <a:ext cx="3837904" cy="1591334"/>
          </a:xfrm>
          <a:custGeom>
            <a:avLst/>
            <a:gdLst>
              <a:gd name="connsiteX0" fmla="*/ 0 w 3837904"/>
              <a:gd name="connsiteY0" fmla="*/ 767442 h 1591334"/>
              <a:gd name="connsiteX1" fmla="*/ 1094704 w 3837904"/>
              <a:gd name="connsiteY1" fmla="*/ 677289 h 1591334"/>
              <a:gd name="connsiteX2" fmla="*/ 1674253 w 3837904"/>
              <a:gd name="connsiteY2" fmla="*/ 20467 h 1591334"/>
              <a:gd name="connsiteX3" fmla="*/ 2369712 w 3837904"/>
              <a:gd name="connsiteY3" fmla="*/ 1553053 h 1591334"/>
              <a:gd name="connsiteX4" fmla="*/ 3090929 w 3837904"/>
              <a:gd name="connsiteY4" fmla="*/ 1115171 h 1591334"/>
              <a:gd name="connsiteX5" fmla="*/ 3837904 w 3837904"/>
              <a:gd name="connsiteY5" fmla="*/ 973504 h 1591334"/>
              <a:gd name="connsiteX0" fmla="*/ 0 w 3837904"/>
              <a:gd name="connsiteY0" fmla="*/ 767442 h 1591334"/>
              <a:gd name="connsiteX1" fmla="*/ 1094704 w 3837904"/>
              <a:gd name="connsiteY1" fmla="*/ 677289 h 1591334"/>
              <a:gd name="connsiteX2" fmla="*/ 1674253 w 3837904"/>
              <a:gd name="connsiteY2" fmla="*/ 20467 h 1591334"/>
              <a:gd name="connsiteX3" fmla="*/ 2318197 w 3837904"/>
              <a:gd name="connsiteY3" fmla="*/ 1553053 h 1591334"/>
              <a:gd name="connsiteX4" fmla="*/ 3090929 w 3837904"/>
              <a:gd name="connsiteY4" fmla="*/ 1115171 h 1591334"/>
              <a:gd name="connsiteX5" fmla="*/ 3837904 w 3837904"/>
              <a:gd name="connsiteY5" fmla="*/ 973504 h 1591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37904" h="1591334">
                <a:moveTo>
                  <a:pt x="0" y="767442"/>
                </a:moveTo>
                <a:cubicBezTo>
                  <a:pt x="407831" y="784613"/>
                  <a:pt x="815662" y="801785"/>
                  <a:pt x="1094704" y="677289"/>
                </a:cubicBezTo>
                <a:cubicBezTo>
                  <a:pt x="1373746" y="552793"/>
                  <a:pt x="1470338" y="-125494"/>
                  <a:pt x="1674253" y="20467"/>
                </a:cubicBezTo>
                <a:cubicBezTo>
                  <a:pt x="1878168" y="166428"/>
                  <a:pt x="2082084" y="1370602"/>
                  <a:pt x="2318197" y="1553053"/>
                </a:cubicBezTo>
                <a:cubicBezTo>
                  <a:pt x="2554310" y="1735504"/>
                  <a:pt x="2837645" y="1211762"/>
                  <a:pt x="3090929" y="1115171"/>
                </a:cubicBezTo>
                <a:cubicBezTo>
                  <a:pt x="3344213" y="1018580"/>
                  <a:pt x="3586766" y="996042"/>
                  <a:pt x="3837904" y="973504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\mu&#10;\end{align*}&lt;/body&gt;&#10;  &lt;fcolor&gt;FF000000&lt;/fcolor&gt;&#10;  &lt;bcolor&gt;FFFFFFFF&lt;/bcolor&gt;&#10;  &lt;transparent&gt;True&lt;/transparent&gt;&#10;  &lt;resolution&gt;1800&lt;/resolution&gt;&#10;  &lt;imageh&gt;164&lt;/imageh&gt;&#10;  &lt;imagew&gt;135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440" y="1854677"/>
            <a:ext cx="251520" cy="305551"/>
          </a:xfrm>
          <a:prstGeom prst="rect">
            <a:avLst/>
          </a:prstGeom>
        </p:spPr>
      </p:pic>
      <p:sp>
        <p:nvSpPr>
          <p:cNvPr id="15" name="正方形/長方形 14"/>
          <p:cNvSpPr/>
          <p:nvPr/>
        </p:nvSpPr>
        <p:spPr>
          <a:xfrm>
            <a:off x="2411760" y="1052736"/>
            <a:ext cx="900094" cy="384029"/>
          </a:xfrm>
          <a:prstGeom prst="rect">
            <a:avLst/>
          </a:prstGeom>
          <a:solidFill>
            <a:srgbClr val="0070C0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/>
          <p:cNvSpPr/>
          <p:nvPr/>
        </p:nvSpPr>
        <p:spPr>
          <a:xfrm>
            <a:off x="539552" y="1272980"/>
            <a:ext cx="900094" cy="384029"/>
          </a:xfrm>
          <a:prstGeom prst="rect">
            <a:avLst/>
          </a:prstGeom>
          <a:solidFill>
            <a:srgbClr val="FF0000">
              <a:alpha val="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" name="直線コネクタ 3"/>
          <p:cNvCxnSpPr/>
          <p:nvPr/>
        </p:nvCxnSpPr>
        <p:spPr>
          <a:xfrm>
            <a:off x="6228184" y="548680"/>
            <a:ext cx="0" cy="1800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1111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284984"/>
            <a:ext cx="4500562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Freeform 50"/>
          <p:cNvSpPr>
            <a:spLocks/>
          </p:cNvSpPr>
          <p:nvPr/>
        </p:nvSpPr>
        <p:spPr bwMode="auto">
          <a:xfrm>
            <a:off x="5972745" y="3980309"/>
            <a:ext cx="2894012" cy="2376488"/>
          </a:xfrm>
          <a:custGeom>
            <a:avLst/>
            <a:gdLst>
              <a:gd name="T0" fmla="*/ 1761 w 1761"/>
              <a:gd name="T1" fmla="*/ 1452 h 1452"/>
              <a:gd name="T2" fmla="*/ 1725 w 1761"/>
              <a:gd name="T3" fmla="*/ 1257 h 1452"/>
              <a:gd name="T4" fmla="*/ 1632 w 1761"/>
              <a:gd name="T5" fmla="*/ 1044 h 1452"/>
              <a:gd name="T6" fmla="*/ 1479 w 1761"/>
              <a:gd name="T7" fmla="*/ 801 h 1452"/>
              <a:gd name="T8" fmla="*/ 1179 w 1761"/>
              <a:gd name="T9" fmla="*/ 480 h 1452"/>
              <a:gd name="T10" fmla="*/ 807 w 1761"/>
              <a:gd name="T11" fmla="*/ 228 h 1452"/>
              <a:gd name="T12" fmla="*/ 399 w 1761"/>
              <a:gd name="T13" fmla="*/ 66 h 1452"/>
              <a:gd name="T14" fmla="*/ 93 w 1761"/>
              <a:gd name="T15" fmla="*/ 6 h 1452"/>
              <a:gd name="T16" fmla="*/ 6 w 1761"/>
              <a:gd name="T17" fmla="*/ 27 h 1452"/>
              <a:gd name="T18" fmla="*/ 57 w 1761"/>
              <a:gd name="T19" fmla="*/ 84 h 1452"/>
              <a:gd name="T20" fmla="*/ 263 w 1761"/>
              <a:gd name="T21" fmla="*/ 212 h 1452"/>
              <a:gd name="T22" fmla="*/ 618 w 1761"/>
              <a:gd name="T23" fmla="*/ 438 h 1452"/>
              <a:gd name="T24" fmla="*/ 1080 w 1761"/>
              <a:gd name="T25" fmla="*/ 801 h 1452"/>
              <a:gd name="T26" fmla="*/ 1341 w 1761"/>
              <a:gd name="T27" fmla="*/ 1050 h 1452"/>
              <a:gd name="T28" fmla="*/ 1509 w 1761"/>
              <a:gd name="T29" fmla="*/ 1287 h 1452"/>
              <a:gd name="T30" fmla="*/ 1551 w 1761"/>
              <a:gd name="T31" fmla="*/ 1452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761" h="1452">
                <a:moveTo>
                  <a:pt x="1761" y="1452"/>
                </a:moveTo>
                <a:cubicBezTo>
                  <a:pt x="1755" y="1420"/>
                  <a:pt x="1746" y="1325"/>
                  <a:pt x="1725" y="1257"/>
                </a:cubicBezTo>
                <a:cubicBezTo>
                  <a:pt x="1704" y="1189"/>
                  <a:pt x="1673" y="1120"/>
                  <a:pt x="1632" y="1044"/>
                </a:cubicBezTo>
                <a:cubicBezTo>
                  <a:pt x="1591" y="968"/>
                  <a:pt x="1554" y="895"/>
                  <a:pt x="1479" y="801"/>
                </a:cubicBezTo>
                <a:cubicBezTo>
                  <a:pt x="1404" y="707"/>
                  <a:pt x="1291" y="575"/>
                  <a:pt x="1179" y="480"/>
                </a:cubicBezTo>
                <a:cubicBezTo>
                  <a:pt x="1067" y="385"/>
                  <a:pt x="937" y="297"/>
                  <a:pt x="807" y="228"/>
                </a:cubicBezTo>
                <a:cubicBezTo>
                  <a:pt x="677" y="159"/>
                  <a:pt x="518" y="103"/>
                  <a:pt x="399" y="66"/>
                </a:cubicBezTo>
                <a:cubicBezTo>
                  <a:pt x="280" y="29"/>
                  <a:pt x="158" y="12"/>
                  <a:pt x="93" y="6"/>
                </a:cubicBezTo>
                <a:cubicBezTo>
                  <a:pt x="28" y="0"/>
                  <a:pt x="12" y="14"/>
                  <a:pt x="6" y="27"/>
                </a:cubicBezTo>
                <a:cubicBezTo>
                  <a:pt x="0" y="40"/>
                  <a:pt x="14" y="53"/>
                  <a:pt x="57" y="84"/>
                </a:cubicBezTo>
                <a:cubicBezTo>
                  <a:pt x="100" y="115"/>
                  <a:pt x="170" y="153"/>
                  <a:pt x="263" y="212"/>
                </a:cubicBezTo>
                <a:cubicBezTo>
                  <a:pt x="356" y="271"/>
                  <a:pt x="482" y="340"/>
                  <a:pt x="618" y="438"/>
                </a:cubicBezTo>
                <a:cubicBezTo>
                  <a:pt x="754" y="536"/>
                  <a:pt x="960" y="699"/>
                  <a:pt x="1080" y="801"/>
                </a:cubicBezTo>
                <a:cubicBezTo>
                  <a:pt x="1200" y="903"/>
                  <a:pt x="1270" y="969"/>
                  <a:pt x="1341" y="1050"/>
                </a:cubicBezTo>
                <a:cubicBezTo>
                  <a:pt x="1412" y="1131"/>
                  <a:pt x="1474" y="1220"/>
                  <a:pt x="1509" y="1287"/>
                </a:cubicBezTo>
                <a:cubicBezTo>
                  <a:pt x="1544" y="1354"/>
                  <a:pt x="1542" y="1418"/>
                  <a:pt x="1551" y="1452"/>
                </a:cubicBezTo>
              </a:path>
            </a:pathLst>
          </a:custGeom>
          <a:solidFill>
            <a:srgbClr val="0080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8" name="Freeform 54"/>
          <p:cNvSpPr>
            <a:spLocks/>
          </p:cNvSpPr>
          <p:nvPr/>
        </p:nvSpPr>
        <p:spPr bwMode="auto">
          <a:xfrm>
            <a:off x="7922195" y="5399534"/>
            <a:ext cx="479425" cy="596900"/>
          </a:xfrm>
          <a:custGeom>
            <a:avLst/>
            <a:gdLst>
              <a:gd name="T0" fmla="*/ 302 w 302"/>
              <a:gd name="T1" fmla="*/ 376 h 376"/>
              <a:gd name="T2" fmla="*/ 254 w 302"/>
              <a:gd name="T3" fmla="*/ 259 h 376"/>
              <a:gd name="T4" fmla="*/ 182 w 302"/>
              <a:gd name="T5" fmla="*/ 163 h 376"/>
              <a:gd name="T6" fmla="*/ 80 w 302"/>
              <a:gd name="T7" fmla="*/ 49 h 376"/>
              <a:gd name="T8" fmla="*/ 8 w 302"/>
              <a:gd name="T9" fmla="*/ 1 h 376"/>
              <a:gd name="T10" fmla="*/ 32 w 302"/>
              <a:gd name="T11" fmla="*/ 55 h 376"/>
              <a:gd name="T12" fmla="*/ 102 w 302"/>
              <a:gd name="T13" fmla="*/ 135 h 376"/>
              <a:gd name="T14" fmla="*/ 202 w 302"/>
              <a:gd name="T15" fmla="*/ 243 h 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02" h="376">
                <a:moveTo>
                  <a:pt x="302" y="376"/>
                </a:moveTo>
                <a:cubicBezTo>
                  <a:pt x="294" y="357"/>
                  <a:pt x="274" y="295"/>
                  <a:pt x="254" y="259"/>
                </a:cubicBezTo>
                <a:cubicBezTo>
                  <a:pt x="234" y="223"/>
                  <a:pt x="211" y="198"/>
                  <a:pt x="182" y="163"/>
                </a:cubicBezTo>
                <a:cubicBezTo>
                  <a:pt x="153" y="128"/>
                  <a:pt x="109" y="76"/>
                  <a:pt x="80" y="49"/>
                </a:cubicBezTo>
                <a:cubicBezTo>
                  <a:pt x="51" y="22"/>
                  <a:pt x="16" y="0"/>
                  <a:pt x="8" y="1"/>
                </a:cubicBezTo>
                <a:cubicBezTo>
                  <a:pt x="0" y="2"/>
                  <a:pt x="16" y="33"/>
                  <a:pt x="32" y="55"/>
                </a:cubicBezTo>
                <a:cubicBezTo>
                  <a:pt x="48" y="77"/>
                  <a:pt x="74" y="104"/>
                  <a:pt x="102" y="135"/>
                </a:cubicBezTo>
                <a:cubicBezTo>
                  <a:pt x="130" y="166"/>
                  <a:pt x="181" y="221"/>
                  <a:pt x="202" y="243"/>
                </a:cubicBezTo>
              </a:path>
            </a:pathLst>
          </a:custGeom>
          <a:solidFill>
            <a:srgbClr val="0000FF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842992" cy="584775"/>
          </a:xfrm>
        </p:spPr>
        <p:txBody>
          <a:bodyPr/>
          <a:lstStyle/>
          <a:p>
            <a:r>
              <a:rPr lang="en-US" altLang="ja-JP" dirty="0"/>
              <a:t> </a:t>
            </a:r>
            <a:r>
              <a:rPr lang="ja-JP" altLang="en-US" dirty="0" smtClean="0"/>
              <a:t>保存電荷の高次ゆらぎ </a:t>
            </a:r>
            <a:r>
              <a:rPr lang="en-US" altLang="ja-JP" dirty="0" smtClean="0"/>
              <a:t>2</a:t>
            </a:r>
            <a:r>
              <a:rPr lang="ja-JP" altLang="en-US" dirty="0" smtClean="0"/>
              <a:t>  </a:t>
            </a:r>
            <a:endParaRPr kumimoji="1" lang="ja-JP" altLang="en-US" dirty="0"/>
          </a:p>
        </p:txBody>
      </p:sp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3 \rangle &#10;= T \frac{\partial  \langle \delta N^2 \rangle }{ \partial \mu}&#10;\end{align*}&lt;/body&gt;&#10;  &lt;fcolor&gt;FF000000&lt;/fcolor&gt;&#10;  &lt;bcolor&gt;FFFFFFFF&lt;/bcolor&gt;&#10;  &lt;transparent&gt;True&lt;/transparent&gt;&#10;  &lt;resolution&gt;1800&lt;/resolution&gt;&#10;  &lt;imageh&gt;600&lt;/imageh&gt;&#10;  &lt;imagew&gt;1965&lt;/imagew&gt;&#10;  &lt;scale&gt;50&lt;/scale&gt;&#10;  &lt;cursor&gt;46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052736"/>
            <a:ext cx="2700294" cy="824519"/>
          </a:xfrm>
          <a:prstGeom prst="rect">
            <a:avLst/>
          </a:prstGeom>
        </p:spPr>
      </p:pic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57"/>
          <a:stretch>
            <a:fillRect/>
          </a:stretch>
        </p:blipFill>
        <p:spPr bwMode="auto">
          <a:xfrm>
            <a:off x="251520" y="3717032"/>
            <a:ext cx="3856838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右矢印 13"/>
          <p:cNvSpPr/>
          <p:nvPr/>
        </p:nvSpPr>
        <p:spPr>
          <a:xfrm>
            <a:off x="3923928" y="4005064"/>
            <a:ext cx="648072" cy="12961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2411760" y="1052736"/>
            <a:ext cx="900094" cy="384029"/>
          </a:xfrm>
          <a:prstGeom prst="rect">
            <a:avLst/>
          </a:prstGeom>
          <a:solidFill>
            <a:srgbClr val="0070C0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/>
          <p:cNvSpPr/>
          <p:nvPr/>
        </p:nvSpPr>
        <p:spPr>
          <a:xfrm>
            <a:off x="539552" y="1272980"/>
            <a:ext cx="900094" cy="384029"/>
          </a:xfrm>
          <a:prstGeom prst="rect">
            <a:avLst/>
          </a:prstGeom>
          <a:solidFill>
            <a:srgbClr val="FF0000">
              <a:alpha val="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51520" y="2751311"/>
            <a:ext cx="4602542" cy="46166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QCD</a:t>
            </a:r>
            <a:r>
              <a:rPr kumimoji="1" lang="ja-JP" altLang="en-US" sz="2400" dirty="0" smtClean="0"/>
              <a:t>相図上でのバリオン数ゆらぎ</a:t>
            </a:r>
            <a:endParaRPr kumimoji="1" lang="ja-JP" altLang="en-US" sz="2400" dirty="0"/>
          </a:p>
        </p:txBody>
      </p:sp>
      <p:pic>
        <p:nvPicPr>
          <p:cNvPr id="20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_B^2 \rangle&#10;\end{align*}&lt;/body&gt;&#10;  &lt;fcolor&gt;FF000000&lt;/fcolor&gt;&#10;  &lt;bcolor&gt;FFFFFFFF&lt;/bcolor&gt;&#10;  &lt;transparent&gt;True&lt;/transparent&gt;&#10;  &lt;resolution&gt;1800&lt;/resolution&gt;&#10;  &lt;imageh&gt;281&lt;/imageh&gt;&#10;  &lt;imagew&gt;629&lt;/imagew&gt;&#10;  &lt;scale&gt;50&lt;/scale&gt;&#10;  &lt;cursor&gt;44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3587824"/>
            <a:ext cx="933964" cy="417240"/>
          </a:xfrm>
          <a:prstGeom prst="rect">
            <a:avLst/>
          </a:prstGeom>
        </p:spPr>
      </p:pic>
      <p:pic>
        <p:nvPicPr>
          <p:cNvPr id="34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_B^3 \rangle &amp;lt;0&#10;\end{align*}&lt;/body&gt;&#10;  &lt;fcolor&gt;FF000000&lt;/fcolor&gt;&#10;  &lt;bcolor&gt;FFFFFFFF&lt;/bcolor&gt;&#10;  &lt;transparent&gt;True&lt;/transparent&gt;&#10;  &lt;resolution&gt;1800&lt;/resolution&gt;&#10;  &lt;imageh&gt;281&lt;/imageh&gt;&#10;  &lt;imagew&gt;1104&lt;/imagew&gt;&#10;  &lt;scale&gt;50&lt;/scale&gt;&#10;  &lt;cursor&gt;4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937" y="3711173"/>
            <a:ext cx="1639263" cy="417240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6300192" y="161358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70C0"/>
                </a:solidFill>
              </a:rPr>
              <a:t>Asakawa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</a:t>
            </a:r>
            <a:r>
              <a:rPr kumimoji="1" lang="en-US" altLang="ja-JP" dirty="0" err="1" smtClean="0">
                <a:solidFill>
                  <a:srgbClr val="0070C0"/>
                </a:solidFill>
              </a:rPr>
              <a:t>Ejiri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MK, 2009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4" name="下矢印 3"/>
          <p:cNvSpPr/>
          <p:nvPr/>
        </p:nvSpPr>
        <p:spPr>
          <a:xfrm rot="1740668">
            <a:off x="7475427" y="4233524"/>
            <a:ext cx="320065" cy="562632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1" name="直線矢印コネクタ 20"/>
          <p:cNvCxnSpPr/>
          <p:nvPr/>
        </p:nvCxnSpPr>
        <p:spPr>
          <a:xfrm>
            <a:off x="3851920" y="1921136"/>
            <a:ext cx="453650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フリーフォーム 21"/>
          <p:cNvSpPr/>
          <p:nvPr/>
        </p:nvSpPr>
        <p:spPr>
          <a:xfrm>
            <a:off x="4283400" y="764704"/>
            <a:ext cx="3889000" cy="1056090"/>
          </a:xfrm>
          <a:custGeom>
            <a:avLst/>
            <a:gdLst>
              <a:gd name="connsiteX0" fmla="*/ 0 w 3541690"/>
              <a:gd name="connsiteY0" fmla="*/ 1017453 h 1056090"/>
              <a:gd name="connsiteX1" fmla="*/ 1249250 w 3541690"/>
              <a:gd name="connsiteY1" fmla="*/ 798512 h 1056090"/>
              <a:gd name="connsiteX2" fmla="*/ 1777284 w 3541690"/>
              <a:gd name="connsiteY2" fmla="*/ 22 h 1056090"/>
              <a:gd name="connsiteX3" fmla="*/ 2163650 w 3541690"/>
              <a:gd name="connsiteY3" fmla="*/ 772754 h 1056090"/>
              <a:gd name="connsiteX4" fmla="*/ 3541690 w 3541690"/>
              <a:gd name="connsiteY4" fmla="*/ 1056090 h 1056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41690" h="1056090">
                <a:moveTo>
                  <a:pt x="0" y="1017453"/>
                </a:moveTo>
                <a:cubicBezTo>
                  <a:pt x="476518" y="992768"/>
                  <a:pt x="953036" y="968084"/>
                  <a:pt x="1249250" y="798512"/>
                </a:cubicBezTo>
                <a:cubicBezTo>
                  <a:pt x="1545464" y="628940"/>
                  <a:pt x="1624884" y="4315"/>
                  <a:pt x="1777284" y="22"/>
                </a:cubicBezTo>
                <a:cubicBezTo>
                  <a:pt x="1929684" y="-4271"/>
                  <a:pt x="1869582" y="596743"/>
                  <a:pt x="2163650" y="772754"/>
                </a:cubicBezTo>
                <a:cubicBezTo>
                  <a:pt x="2457718" y="948765"/>
                  <a:pt x="2999704" y="1002427"/>
                  <a:pt x="3541690" y="1056090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フリーフォーム 23"/>
          <p:cNvSpPr/>
          <p:nvPr/>
        </p:nvSpPr>
        <p:spPr>
          <a:xfrm>
            <a:off x="4211392" y="1059010"/>
            <a:ext cx="3837904" cy="1591334"/>
          </a:xfrm>
          <a:custGeom>
            <a:avLst/>
            <a:gdLst>
              <a:gd name="connsiteX0" fmla="*/ 0 w 3837904"/>
              <a:gd name="connsiteY0" fmla="*/ 767442 h 1591334"/>
              <a:gd name="connsiteX1" fmla="*/ 1094704 w 3837904"/>
              <a:gd name="connsiteY1" fmla="*/ 677289 h 1591334"/>
              <a:gd name="connsiteX2" fmla="*/ 1674253 w 3837904"/>
              <a:gd name="connsiteY2" fmla="*/ 20467 h 1591334"/>
              <a:gd name="connsiteX3" fmla="*/ 2369712 w 3837904"/>
              <a:gd name="connsiteY3" fmla="*/ 1553053 h 1591334"/>
              <a:gd name="connsiteX4" fmla="*/ 3090929 w 3837904"/>
              <a:gd name="connsiteY4" fmla="*/ 1115171 h 1591334"/>
              <a:gd name="connsiteX5" fmla="*/ 3837904 w 3837904"/>
              <a:gd name="connsiteY5" fmla="*/ 973504 h 1591334"/>
              <a:gd name="connsiteX0" fmla="*/ 0 w 3837904"/>
              <a:gd name="connsiteY0" fmla="*/ 767442 h 1591334"/>
              <a:gd name="connsiteX1" fmla="*/ 1094704 w 3837904"/>
              <a:gd name="connsiteY1" fmla="*/ 677289 h 1591334"/>
              <a:gd name="connsiteX2" fmla="*/ 1674253 w 3837904"/>
              <a:gd name="connsiteY2" fmla="*/ 20467 h 1591334"/>
              <a:gd name="connsiteX3" fmla="*/ 2318197 w 3837904"/>
              <a:gd name="connsiteY3" fmla="*/ 1553053 h 1591334"/>
              <a:gd name="connsiteX4" fmla="*/ 3090929 w 3837904"/>
              <a:gd name="connsiteY4" fmla="*/ 1115171 h 1591334"/>
              <a:gd name="connsiteX5" fmla="*/ 3837904 w 3837904"/>
              <a:gd name="connsiteY5" fmla="*/ 973504 h 1591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37904" h="1591334">
                <a:moveTo>
                  <a:pt x="0" y="767442"/>
                </a:moveTo>
                <a:cubicBezTo>
                  <a:pt x="407831" y="784613"/>
                  <a:pt x="815662" y="801785"/>
                  <a:pt x="1094704" y="677289"/>
                </a:cubicBezTo>
                <a:cubicBezTo>
                  <a:pt x="1373746" y="552793"/>
                  <a:pt x="1470338" y="-125494"/>
                  <a:pt x="1674253" y="20467"/>
                </a:cubicBezTo>
                <a:cubicBezTo>
                  <a:pt x="1878168" y="166428"/>
                  <a:pt x="2082084" y="1370602"/>
                  <a:pt x="2318197" y="1553053"/>
                </a:cubicBezTo>
                <a:cubicBezTo>
                  <a:pt x="2554310" y="1735504"/>
                  <a:pt x="2837645" y="1211762"/>
                  <a:pt x="3090929" y="1115171"/>
                </a:cubicBezTo>
                <a:cubicBezTo>
                  <a:pt x="3344213" y="1018580"/>
                  <a:pt x="3586766" y="996042"/>
                  <a:pt x="3837904" y="973504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7" name="TexTeXPicture" descr="&lt;?xml version=&quot;1.0&quot; encoding=&quot;utf-16&quot;?&gt;&#10;&lt;TeXTeX&gt;&#10;  &lt;preamble&gt;\documentclass{jarticle}&#10;\usepackage{amsmath}&#10;\pagestyle{empty}&lt;/preamble&gt;&#10;  &lt;body&gt;\begin{align*} &#10;\mu&#10;\end{align*}&lt;/body&gt;&#10;  &lt;fcolor&gt;FF000000&lt;/fcolor&gt;&#10;  &lt;bcolor&gt;FFFFFFFF&lt;/bcolor&gt;&#10;  &lt;transparent&gt;True&lt;/transparent&gt;&#10;  &lt;resolution&gt;1800&lt;/resolution&gt;&#10;  &lt;imageh&gt;164&lt;/imageh&gt;&#10;  &lt;imagew&gt;135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440" y="1854677"/>
            <a:ext cx="251520" cy="305551"/>
          </a:xfrm>
          <a:prstGeom prst="rect">
            <a:avLst/>
          </a:prstGeom>
        </p:spPr>
      </p:pic>
      <p:cxnSp>
        <p:nvCxnSpPr>
          <p:cNvPr id="29" name="直線コネクタ 28"/>
          <p:cNvCxnSpPr/>
          <p:nvPr/>
        </p:nvCxnSpPr>
        <p:spPr>
          <a:xfrm>
            <a:off x="6228184" y="548680"/>
            <a:ext cx="0" cy="1800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4638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1824538" cy="584775"/>
          </a:xfrm>
        </p:spPr>
        <p:txBody>
          <a:bodyPr/>
          <a:lstStyle/>
          <a:p>
            <a:r>
              <a:rPr lang="ja-JP" altLang="en-US" dirty="0"/>
              <a:t> </a:t>
            </a:r>
            <a:r>
              <a:rPr lang="en-US" altLang="ja-JP" dirty="0" smtClean="0"/>
              <a:t>Outline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23528" y="1556792"/>
            <a:ext cx="839524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/>
            </a:pPr>
            <a:r>
              <a:rPr kumimoji="1" lang="ja-JP" altLang="en-US" sz="3200" dirty="0" smtClean="0"/>
              <a:t>ゆらぎを用いた</a:t>
            </a:r>
            <a:r>
              <a:rPr kumimoji="1" lang="en-US" altLang="ja-JP" sz="3200" dirty="0" smtClean="0"/>
              <a:t>QCD</a:t>
            </a:r>
            <a:r>
              <a:rPr kumimoji="1" lang="ja-JP" altLang="en-US" sz="3200" dirty="0" smtClean="0"/>
              <a:t>相構造の探索</a:t>
            </a:r>
            <a:endParaRPr kumimoji="1" lang="en-US" altLang="ja-JP" sz="3200" dirty="0" smtClean="0"/>
          </a:p>
          <a:p>
            <a:pPr marL="514350" indent="-514350">
              <a:buAutoNum type="arabicPeriod"/>
            </a:pPr>
            <a:endParaRPr kumimoji="1" lang="en-US" altLang="ja-JP" sz="3200" dirty="0" smtClean="0"/>
          </a:p>
          <a:p>
            <a:pPr marL="514350" indent="-514350">
              <a:buAutoNum type="arabicPeriod"/>
            </a:pPr>
            <a:endParaRPr lang="en-US" altLang="ja-JP" sz="3200" dirty="0"/>
          </a:p>
          <a:p>
            <a:pPr marL="514350" indent="-514350">
              <a:buAutoNum type="arabicPeriod"/>
            </a:pPr>
            <a:r>
              <a:rPr kumimoji="1" lang="ja-JP" altLang="en-US" sz="3200" dirty="0" smtClean="0"/>
              <a:t>バリオンおよび陽子数ゆらぎの関係について</a:t>
            </a:r>
            <a:endParaRPr kumimoji="1" lang="ja-JP" altLang="en-US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68" b="32647"/>
          <a:stretch/>
        </p:blipFill>
        <p:spPr bwMode="auto">
          <a:xfrm>
            <a:off x="2868607" y="4653137"/>
            <a:ext cx="6239897" cy="1872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1643272" y="3789040"/>
            <a:ext cx="4440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70C0"/>
                </a:solidFill>
              </a:rPr>
              <a:t>MK, </a:t>
            </a:r>
            <a:r>
              <a:rPr kumimoji="1" lang="en-US" altLang="ja-JP" sz="2400" dirty="0" err="1" smtClean="0">
                <a:solidFill>
                  <a:srgbClr val="0070C0"/>
                </a:solidFill>
              </a:rPr>
              <a:t>Asakawa</a:t>
            </a:r>
            <a:r>
              <a:rPr kumimoji="1" lang="en-US" altLang="ja-JP" sz="2400" dirty="0" smtClean="0">
                <a:solidFill>
                  <a:srgbClr val="0070C0"/>
                </a:solidFill>
              </a:rPr>
              <a:t>, arXiv:1107.2755</a:t>
            </a:r>
            <a:endParaRPr kumimoji="1" lang="ja-JP" altLang="en-US" sz="2400" dirty="0">
              <a:solidFill>
                <a:srgbClr val="0070C0"/>
              </a:solidFill>
            </a:endParaRPr>
          </a:p>
        </p:txBody>
      </p:sp>
      <p:cxnSp>
        <p:nvCxnSpPr>
          <p:cNvPr id="6" name="直線コネクタ 5"/>
          <p:cNvCxnSpPr/>
          <p:nvPr/>
        </p:nvCxnSpPr>
        <p:spPr>
          <a:xfrm>
            <a:off x="3641162" y="5254958"/>
            <a:ext cx="51548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2987824" y="5550603"/>
            <a:ext cx="367240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2740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31" name="Picture 23"/>
          <p:cNvPicPr>
            <a:picLocks noChangeAspect="1" noChangeArrowheads="1"/>
          </p:cNvPicPr>
          <p:nvPr/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3" t="15147" r="6668" b="11482"/>
          <a:stretch>
            <a:fillRect/>
          </a:stretch>
        </p:blipFill>
        <p:spPr bwMode="auto">
          <a:xfrm>
            <a:off x="0" y="989013"/>
            <a:ext cx="9144000" cy="496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466725" y="4221163"/>
            <a:ext cx="8137525" cy="1584325"/>
          </a:xfrm>
          <a:prstGeom prst="rect">
            <a:avLst/>
          </a:prstGeom>
          <a:solidFill>
            <a:schemeClr val="bg1">
              <a:alpha val="2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6723063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/>
              <a:t> Impact of Negative Third Moments  </a:t>
            </a: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539750" y="4292600"/>
            <a:ext cx="7991475" cy="1439863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77875" y="4340225"/>
            <a:ext cx="726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Once negative </a:t>
            </a: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ja-JP" sz="2400" baseline="-25000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(BBB) is established, it is evidences that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081088" y="4797425"/>
            <a:ext cx="73104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(1) </a:t>
            </a:r>
            <a:r>
              <a:rPr lang="en-US" altLang="ja-JP" sz="2400" i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altLang="ja-JP" sz="2400" baseline="-2500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has a peak structure in the QCD phase diagram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(2) Hot matter beyond the peak is created in the collisions.</a:t>
            </a:r>
          </a:p>
        </p:txBody>
      </p:sp>
      <p:sp>
        <p:nvSpPr>
          <p:cNvPr id="17416" name="AutoShape 8"/>
          <p:cNvSpPr>
            <a:spLocks noChangeArrowheads="1"/>
          </p:cNvSpPr>
          <p:nvPr/>
        </p:nvSpPr>
        <p:spPr bwMode="auto">
          <a:xfrm>
            <a:off x="649288" y="4484688"/>
            <a:ext cx="144462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4" name="AutoShape 26"/>
          <p:cNvSpPr>
            <a:spLocks/>
          </p:cNvSpPr>
          <p:nvPr/>
        </p:nvSpPr>
        <p:spPr bwMode="auto">
          <a:xfrm>
            <a:off x="898525" y="4868863"/>
            <a:ext cx="215900" cy="720725"/>
          </a:xfrm>
          <a:prstGeom prst="leftBrace">
            <a:avLst>
              <a:gd name="adj1" fmla="val 278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7442" name="Group 34"/>
          <p:cNvGrpSpPr>
            <a:grpSpLocks/>
          </p:cNvGrpSpPr>
          <p:nvPr/>
        </p:nvGrpSpPr>
        <p:grpSpPr bwMode="auto">
          <a:xfrm>
            <a:off x="644525" y="5949950"/>
            <a:ext cx="6584950" cy="822325"/>
            <a:chOff x="406" y="3748"/>
            <a:chExt cx="4148" cy="518"/>
          </a:xfrm>
        </p:grpSpPr>
        <p:sp>
          <p:nvSpPr>
            <p:cNvPr id="17439" name="Text Box 31"/>
            <p:cNvSpPr txBox="1">
              <a:spLocks noChangeArrowheads="1"/>
            </p:cNvSpPr>
            <p:nvPr/>
          </p:nvSpPr>
          <p:spPr bwMode="auto">
            <a:xfrm>
              <a:off x="642" y="3748"/>
              <a:ext cx="39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333399"/>
                </a:buClr>
                <a:buFontTx/>
                <a:buChar char="•"/>
              </a:pPr>
              <a:r>
                <a:rPr lang="en-US" altLang="ja-JP" sz="2400" b="1" smtClean="0">
                  <a:solidFill>
                    <a:srgbClr val="000000"/>
                  </a:solidFill>
                  <a:latin typeface="Times New Roman" pitchFamily="18" charset="0"/>
                </a:rPr>
                <a:t>No</a:t>
              </a:r>
              <a:r>
                <a:rPr lang="en-US" altLang="ja-JP" sz="2400" smtClean="0">
                  <a:solidFill>
                    <a:srgbClr val="000000"/>
                  </a:solidFill>
                  <a:latin typeface="Times New Roman" pitchFamily="18" charset="0"/>
                </a:rPr>
                <a:t> dependence on any specific models.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333399"/>
                </a:buClr>
                <a:buFontTx/>
                <a:buChar char="•"/>
              </a:pPr>
              <a:r>
                <a:rPr lang="en-US" altLang="ja-JP" sz="2400" smtClean="0">
                  <a:solidFill>
                    <a:srgbClr val="000000"/>
                  </a:solidFill>
                  <a:latin typeface="Times New Roman" pitchFamily="18" charset="0"/>
                </a:rPr>
                <a:t>Just the sign! </a:t>
              </a:r>
              <a:r>
                <a:rPr lang="en-US" altLang="ja-JP" sz="2400" b="1" smtClean="0">
                  <a:solidFill>
                    <a:srgbClr val="000000"/>
                  </a:solidFill>
                  <a:latin typeface="Times New Roman" pitchFamily="18" charset="0"/>
                </a:rPr>
                <a:t>No</a:t>
              </a:r>
              <a:r>
                <a:rPr lang="en-US" altLang="ja-JP" sz="2400" smtClean="0">
                  <a:solidFill>
                    <a:srgbClr val="000000"/>
                  </a:solidFill>
                  <a:latin typeface="Times New Roman" pitchFamily="18" charset="0"/>
                </a:rPr>
                <a:t> normalization (such as by </a:t>
              </a:r>
              <a:r>
                <a:rPr lang="en-US" altLang="ja-JP" sz="2400" i="1" smtClean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en-US" altLang="ja-JP" sz="2400" baseline="-25000" smtClean="0">
                  <a:solidFill>
                    <a:srgbClr val="000000"/>
                  </a:solidFill>
                  <a:latin typeface="Times New Roman" pitchFamily="18" charset="0"/>
                </a:rPr>
                <a:t>ch</a:t>
              </a:r>
              <a:r>
                <a:rPr lang="en-US" altLang="ja-JP" sz="2400" smtClean="0">
                  <a:solidFill>
                    <a:srgbClr val="000000"/>
                  </a:solidFill>
                  <a:latin typeface="Times New Roman" pitchFamily="18" charset="0"/>
                </a:rPr>
                <a:t>).</a:t>
              </a:r>
            </a:p>
          </p:txBody>
        </p:sp>
        <p:sp>
          <p:nvSpPr>
            <p:cNvPr id="17440" name="AutoShape 32"/>
            <p:cNvSpPr>
              <a:spLocks noChangeArrowheads="1"/>
            </p:cNvSpPr>
            <p:nvPr/>
          </p:nvSpPr>
          <p:spPr bwMode="auto">
            <a:xfrm>
              <a:off x="406" y="3883"/>
              <a:ext cx="91" cy="91"/>
            </a:xfrm>
            <a:prstGeom prst="octagon">
              <a:avLst>
                <a:gd name="adj" fmla="val 29287"/>
              </a:avLst>
            </a:prstGeom>
            <a:gradFill rotWithShape="1">
              <a:gsLst>
                <a:gs pos="0">
                  <a:srgbClr val="666699"/>
                </a:gs>
                <a:gs pos="100000">
                  <a:srgbClr val="000080"/>
                </a:gs>
              </a:gsLst>
              <a:path path="rect">
                <a:fillToRect r="100000" b="100000"/>
              </a:path>
            </a:gradFill>
            <a:ln w="95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41" name="AutoShape 33"/>
            <p:cNvSpPr>
              <a:spLocks/>
            </p:cNvSpPr>
            <p:nvPr/>
          </p:nvSpPr>
          <p:spPr bwMode="auto">
            <a:xfrm>
              <a:off x="567" y="3838"/>
              <a:ext cx="90" cy="363"/>
            </a:xfrm>
            <a:prstGeom prst="leftBrace">
              <a:avLst>
                <a:gd name="adj1" fmla="val 33611"/>
                <a:gd name="adj2" fmla="val 25894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5994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93" y="1307397"/>
            <a:ext cx="3973118" cy="371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250429" cy="584775"/>
          </a:xfrm>
        </p:spPr>
        <p:txBody>
          <a:bodyPr/>
          <a:lstStyle/>
          <a:p>
            <a:r>
              <a:rPr kumimoji="1" lang="en-US" altLang="ja-JP" dirty="0" smtClean="0"/>
              <a:t> Proton # Fluctuations @ STAR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9552" y="908720"/>
            <a:ext cx="1838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STAR, 2010</a:t>
            </a:r>
            <a:endParaRPr kumimoji="1" lang="ja-JP" altLang="en-US" sz="2400" dirty="0"/>
          </a:p>
        </p:txBody>
      </p:sp>
      <p:pic>
        <p:nvPicPr>
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S\sigma &#10;= \frac{&#10;\langle (\delta N_p^{\rm (net)})^3\rangle}{&#10;\langle (\delta N_p^{\rm (net)})^2 \rangle },&#10;\end{align*}&lt;/body&gt;&#10;  &lt;fcolor&gt;FF000000&lt;/fcolor&gt;&#10;  &lt;bcolor&gt;FFFFFFFF&lt;/bcolor&gt;&#10;  &lt;transparent&gt;True&lt;/transparent&gt;&#10;  &lt;resolution&gt;1800&lt;/resolution&gt;&#10;  &lt;imageh&gt;725&lt;/imageh&gt;&#10;  &lt;imagew&gt;2038&lt;/imagew&gt;&#10;  &lt;scale&gt;50&lt;/scale&gt;&#10;  &lt;cursor&gt;1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1" y="5686044"/>
            <a:ext cx="2156884" cy="767292"/>
          </a:xfrm>
          <a:prstGeom prst="rect">
            <a:avLst/>
          </a:prstGeom>
        </p:spPr>
      </p:pic>
      <p:pic>
        <p:nvPicPr>
          <p:cNvPr id="11" name="TexTeXPicture" descr="&lt;?xml version=&quot;1.0&quot; encoding=&quot;utf-16&quot;?&gt;&#10;&lt;TeXTeX&gt;&#10;  &lt;preamble&gt;\documentclass{jarticle}&#10;\usepackage{amsmath}&#10;\pagestyle{empty}&lt;/preamble&gt;&#10;  &lt;body&gt;\begin{align*} &#10;\kappa\sigma^2 &#10;= \frac{&#10;\langle (\delta N_p^{\rm (net)})^4\rangle_c}{&#10;\langle (\delta N_p^{\rm (net)})^2 \rangle }&#10;\end{align*}&lt;/body&gt;&#10;  &lt;fcolor&gt;FF000000&lt;/fcolor&gt;&#10;  &lt;bcolor&gt;FFFFFFFF&lt;/bcolor&gt;&#10;  &lt;transparent&gt;True&lt;/transparent&gt;&#10;  &lt;resolution&gt;1800&lt;/resolution&gt;&#10;  &lt;imageh&gt;725&lt;/imageh&gt;&#10;  &lt;imagew&gt;2148&lt;/imagew&gt;&#10;  &lt;scale&gt;50&lt;/scale&gt;&#10;  &lt;cursor&gt;84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2715" y="5660674"/>
            <a:ext cx="2273301" cy="767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29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93" y="1307397"/>
            <a:ext cx="3973118" cy="371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055" y="1272082"/>
            <a:ext cx="4472678" cy="4965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250429" cy="584775"/>
          </a:xfrm>
        </p:spPr>
        <p:txBody>
          <a:bodyPr/>
          <a:lstStyle/>
          <a:p>
            <a:r>
              <a:rPr kumimoji="1" lang="en-US" altLang="ja-JP" dirty="0" smtClean="0"/>
              <a:t> Proton # Fluctuations @ STAR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9552" y="908720"/>
            <a:ext cx="1838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STAR, 2010</a:t>
            </a:r>
            <a:endParaRPr kumimoji="1" lang="ja-JP" altLang="en-US" sz="2400" dirty="0"/>
          </a:p>
        </p:txBody>
      </p:sp>
      <p:sp>
        <p:nvSpPr>
          <p:cNvPr id="4" name="右矢印 3"/>
          <p:cNvSpPr/>
          <p:nvPr/>
        </p:nvSpPr>
        <p:spPr>
          <a:xfrm>
            <a:off x="4139952" y="1307397"/>
            <a:ext cx="792088" cy="5374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220072" y="894510"/>
            <a:ext cx="39012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STAR, 2011 (Quark Matter)</a:t>
            </a:r>
            <a:endParaRPr kumimoji="1" lang="ja-JP" altLang="en-US" sz="2400" dirty="0"/>
          </a:p>
        </p:txBody>
      </p:sp>
      <p:pic>
        <p:nvPicPr>
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S\sigma &#10;= \frac{&#10;\langle (\delta N_p^{\rm (net)})^3\rangle}{&#10;\langle (\delta N_p^{\rm (net)})^2 \rangle },&#10;\end{align*}&lt;/body&gt;&#10;  &lt;fcolor&gt;FF000000&lt;/fcolor&gt;&#10;  &lt;bcolor&gt;FFFFFFFF&lt;/bcolor&gt;&#10;  &lt;transparent&gt;True&lt;/transparent&gt;&#10;  &lt;resolution&gt;1800&lt;/resolution&gt;&#10;  &lt;imageh&gt;725&lt;/imageh&gt;&#10;  &lt;imagew&gt;2038&lt;/imagew&gt;&#10;  &lt;scale&gt;50&lt;/scale&gt;&#10;  &lt;cursor&gt;12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1" y="5686044"/>
            <a:ext cx="2156884" cy="767292"/>
          </a:xfrm>
          <a:prstGeom prst="rect">
            <a:avLst/>
          </a:prstGeom>
        </p:spPr>
      </p:pic>
      <p:pic>
        <p:nvPicPr>
          <p:cNvPr id="11" name="TexTeXPicture" descr="&lt;?xml version=&quot;1.0&quot; encoding=&quot;utf-16&quot;?&gt;&#10;&lt;TeXTeX&gt;&#10;  &lt;preamble&gt;\documentclass{jarticle}&#10;\usepackage{amsmath}&#10;\pagestyle{empty}&lt;/preamble&gt;&#10;  &lt;body&gt;\begin{align*} &#10;\kappa\sigma^2 &#10;= \frac{&#10;\langle (\delta N_p^{\rm (net)})^4\rangle_c}{&#10;\langle (\delta N_p^{\rm (net)})^2 \rangle }&#10;\end{align*}&lt;/body&gt;&#10;  &lt;fcolor&gt;FF000000&lt;/fcolor&gt;&#10;  &lt;bcolor&gt;FFFFFFFF&lt;/bcolor&gt;&#10;  &lt;transparent&gt;True&lt;/transparent&gt;&#10;  &lt;resolution&gt;1800&lt;/resolution&gt;&#10;  &lt;imageh&gt;725&lt;/imageh&gt;&#10;  &lt;imagew&gt;2148&lt;/imagew&gt;&#10;  &lt;scale&gt;50&lt;/scale&gt;&#10;  &lt;cursor&gt;84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2715" y="5660674"/>
            <a:ext cx="2273301" cy="767292"/>
          </a:xfrm>
          <a:prstGeom prst="rect">
            <a:avLst/>
          </a:prstGeom>
        </p:spPr>
      </p:pic>
      <p:sp>
        <p:nvSpPr>
          <p:cNvPr id="6" name="右矢印 5"/>
          <p:cNvSpPr/>
          <p:nvPr/>
        </p:nvSpPr>
        <p:spPr>
          <a:xfrm>
            <a:off x="7888646" y="6453336"/>
            <a:ext cx="100811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887457" y="6165304"/>
            <a:ext cx="7889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low </a:t>
            </a:r>
            <a:r>
              <a:rPr kumimoji="1" lang="en-US" altLang="ja-JP" sz="2000" i="1" dirty="0" smtClean="0">
                <a:latin typeface="Symbol" pitchFamily="18" charset="2"/>
              </a:rPr>
              <a:t>m</a:t>
            </a:r>
            <a:endParaRPr kumimoji="1" lang="ja-JP" altLang="en-US" sz="2000" i="1" dirty="0">
              <a:latin typeface="Symbol" pitchFamily="18" charset="2"/>
            </a:endParaRPr>
          </a:p>
        </p:txBody>
      </p:sp>
      <p:sp>
        <p:nvSpPr>
          <p:cNvPr id="12" name="右矢印 11"/>
          <p:cNvSpPr/>
          <p:nvPr/>
        </p:nvSpPr>
        <p:spPr>
          <a:xfrm flipH="1">
            <a:off x="5364088" y="6453336"/>
            <a:ext cx="100811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479537" y="6165304"/>
            <a:ext cx="8883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high </a:t>
            </a:r>
            <a:r>
              <a:rPr kumimoji="1" lang="en-US" altLang="ja-JP" sz="2000" i="1" dirty="0" smtClean="0">
                <a:latin typeface="Symbol" pitchFamily="18" charset="2"/>
              </a:rPr>
              <a:t>m</a:t>
            </a:r>
            <a:endParaRPr kumimoji="1" lang="ja-JP" altLang="en-US" sz="2000" i="1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15264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055" y="1272082"/>
            <a:ext cx="4472678" cy="4965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250429" cy="584775"/>
          </a:xfrm>
        </p:spPr>
        <p:txBody>
          <a:bodyPr/>
          <a:lstStyle/>
          <a:p>
            <a:r>
              <a:rPr kumimoji="1" lang="en-US" altLang="ja-JP" dirty="0" smtClean="0"/>
              <a:t> Proton # Fluctuations @ STAR  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220072" y="894510"/>
            <a:ext cx="39012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STAR, 2011 (Quark Matter)</a:t>
            </a:r>
            <a:endParaRPr kumimoji="1" lang="ja-JP" altLang="en-US" sz="2400" dirty="0"/>
          </a:p>
        </p:txBody>
      </p:sp>
      <p:pic>
        <p:nvPicPr>
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S\sigma &#10;= \frac{&#10;\langle (\delta N_p^{\rm (net)})^3\rangle}{&#10;\langle (\delta N_p^{\rm (net)})^2 \rangle },&#10;\end{align*}&lt;/body&gt;&#10;  &lt;fcolor&gt;FF000000&lt;/fcolor&gt;&#10;  &lt;bcolor&gt;FFFFFFFF&lt;/bcolor&gt;&#10;  &lt;transparent&gt;True&lt;/transparent&gt;&#10;  &lt;resolution&gt;1800&lt;/resolution&gt;&#10;  &lt;imageh&gt;725&lt;/imageh&gt;&#10;  &lt;imagew&gt;2038&lt;/imagew&gt;&#10;  &lt;scale&gt;50&lt;/scale&gt;&#10;  &lt;cursor&gt;1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1" y="5686044"/>
            <a:ext cx="2156884" cy="767292"/>
          </a:xfrm>
          <a:prstGeom prst="rect">
            <a:avLst/>
          </a:prstGeom>
        </p:spPr>
      </p:pic>
      <p:pic>
        <p:nvPicPr>
          <p:cNvPr id="11" name="TexTeXPicture" descr="&lt;?xml version=&quot;1.0&quot; encoding=&quot;utf-16&quot;?&gt;&#10;&lt;TeXTeX&gt;&#10;  &lt;preamble&gt;\documentclass{jarticle}&#10;\usepackage{amsmath}&#10;\pagestyle{empty}&lt;/preamble&gt;&#10;  &lt;body&gt;\begin{align*} &#10;\kappa\sigma^2 &#10;= \frac{&#10;\langle (\delta N_p^{\rm (net)})^4\rangle_c}{&#10;\langle (\delta N_p^{\rm (net)})^2 \rangle }&#10;\end{align*}&lt;/body&gt;&#10;  &lt;fcolor&gt;FF000000&lt;/fcolor&gt;&#10;  &lt;bcolor&gt;FFFFFFFF&lt;/bcolor&gt;&#10;  &lt;transparent&gt;True&lt;/transparent&gt;&#10;  &lt;resolution&gt;1800&lt;/resolution&gt;&#10;  &lt;imageh&gt;725&lt;/imageh&gt;&#10;  &lt;imagew&gt;2148&lt;/imagew&gt;&#10;  &lt;scale&gt;50&lt;/scale&gt;&#10;  &lt;cursor&gt;84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2715" y="5660674"/>
            <a:ext cx="2273301" cy="767292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321406" y="1309167"/>
            <a:ext cx="349005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HRG: </a:t>
            </a:r>
          </a:p>
          <a:p>
            <a:r>
              <a:rPr kumimoji="1" lang="en-US" altLang="ja-JP" sz="2400" dirty="0" smtClean="0"/>
              <a:t>Hadron Resonance Gas</a:t>
            </a:r>
            <a:endParaRPr kumimoji="1"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1406" y="2525995"/>
            <a:ext cx="37465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Free gas composed of </a:t>
            </a:r>
          </a:p>
          <a:p>
            <a:r>
              <a:rPr lang="en-US" altLang="ja-JP" sz="2400" dirty="0" smtClean="0"/>
              <a:t>all hadrons &amp; resonances</a:t>
            </a:r>
            <a:endParaRPr kumimoji="1" lang="ja-JP" altLang="en-US" sz="2400" dirty="0"/>
          </a:p>
        </p:txBody>
      </p:sp>
      <p:sp>
        <p:nvSpPr>
          <p:cNvPr id="8" name="テキスト ボックス 7"/>
          <p:cNvSpPr txBox="1"/>
          <p:nvPr/>
        </p:nvSpPr>
        <p:spPr>
          <a:xfrm rot="5400000">
            <a:off x="1762798" y="212641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/>
              <a:t>=</a:t>
            </a:r>
            <a:endParaRPr kumimoji="1" lang="ja-JP" altLang="en-US" sz="3200" dirty="0"/>
          </a:p>
        </p:txBody>
      </p:sp>
      <p:sp>
        <p:nvSpPr>
          <p:cNvPr id="9" name="下矢印 8"/>
          <p:cNvSpPr/>
          <p:nvPr/>
        </p:nvSpPr>
        <p:spPr>
          <a:xfrm flipV="1">
            <a:off x="1516709" y="3613926"/>
            <a:ext cx="926006" cy="319129"/>
          </a:xfrm>
          <a:prstGeom prst="downArrow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79512" y="3973967"/>
            <a:ext cx="33858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Poisson distribution for </a:t>
            </a:r>
          </a:p>
          <a:p>
            <a:r>
              <a:rPr kumimoji="1" lang="en-US" altLang="ja-JP" sz="2400" dirty="0" smtClean="0"/>
              <a:t>hadrons since </a:t>
            </a:r>
            <a:endParaRPr kumimoji="1" lang="ja-JP" altLang="en-US" sz="2400" dirty="0"/>
          </a:p>
        </p:txBody>
      </p:sp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m_H \gg T,\mu&#10;\end{align*}&lt;/body&gt;&#10;  &lt;fcolor&gt;FF000000&lt;/fcolor&gt;&#10;  &lt;bcolor&gt;FFFFFFFF&lt;/bcolor&gt;&#10;  &lt;transparent&gt;True&lt;/transparent&gt;&#10;  &lt;resolution&gt;1800&lt;/resolution&gt;&#10;  &lt;imageh&gt;223&lt;/imageh&gt;&#10;  &lt;imagew&gt;1207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4434177"/>
            <a:ext cx="1584176" cy="292685"/>
          </a:xfrm>
          <a:prstGeom prst="rect">
            <a:avLst/>
          </a:prstGeom>
        </p:spPr>
      </p:pic>
      <p:sp>
        <p:nvSpPr>
          <p:cNvPr id="14" name="角丸四角形 13"/>
          <p:cNvSpPr/>
          <p:nvPr/>
        </p:nvSpPr>
        <p:spPr>
          <a:xfrm>
            <a:off x="179512" y="1272082"/>
            <a:ext cx="3888432" cy="2190017"/>
          </a:xfrm>
          <a:prstGeom prst="roundRect">
            <a:avLst>
              <a:gd name="adj" fmla="val 1078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右矢印 14"/>
          <p:cNvSpPr/>
          <p:nvPr/>
        </p:nvSpPr>
        <p:spPr>
          <a:xfrm>
            <a:off x="4067944" y="1484784"/>
            <a:ext cx="1152128" cy="270658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右矢印 15"/>
          <p:cNvSpPr/>
          <p:nvPr/>
        </p:nvSpPr>
        <p:spPr>
          <a:xfrm>
            <a:off x="7888646" y="6453336"/>
            <a:ext cx="100811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887457" y="6165304"/>
            <a:ext cx="7889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low </a:t>
            </a:r>
            <a:r>
              <a:rPr kumimoji="1" lang="en-US" altLang="ja-JP" sz="2000" i="1" dirty="0" smtClean="0">
                <a:latin typeface="Symbol" pitchFamily="18" charset="2"/>
              </a:rPr>
              <a:t>m</a:t>
            </a:r>
            <a:endParaRPr kumimoji="1" lang="ja-JP" altLang="en-US" sz="2000" i="1" dirty="0">
              <a:latin typeface="Symbol" pitchFamily="18" charset="2"/>
            </a:endParaRPr>
          </a:p>
        </p:txBody>
      </p:sp>
      <p:sp>
        <p:nvSpPr>
          <p:cNvPr id="18" name="右矢印 17"/>
          <p:cNvSpPr/>
          <p:nvPr/>
        </p:nvSpPr>
        <p:spPr>
          <a:xfrm flipH="1">
            <a:off x="5364088" y="6453336"/>
            <a:ext cx="100811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479537" y="6165304"/>
            <a:ext cx="8883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high </a:t>
            </a:r>
            <a:r>
              <a:rPr kumimoji="1" lang="en-US" altLang="ja-JP" sz="2000" i="1" dirty="0" smtClean="0">
                <a:latin typeface="Symbol" pitchFamily="18" charset="2"/>
              </a:rPr>
              <a:t>m</a:t>
            </a:r>
            <a:endParaRPr kumimoji="1" lang="ja-JP" altLang="en-US" sz="2000" i="1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00728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8513869" cy="584775"/>
          </a:xfrm>
        </p:spPr>
        <p:txBody>
          <a:bodyPr/>
          <a:lstStyle/>
          <a:p>
            <a:r>
              <a:rPr lang="ja-JP" altLang="en-US" dirty="0"/>
              <a:t> 観測にかかるゆらぎは、いつ形成されたのか？ 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115616" y="980728"/>
            <a:ext cx="6821098" cy="46166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ゆらぎのダイナミクス（動的振る舞い）の議論が必要</a:t>
            </a:r>
            <a:endParaRPr kumimoji="1" lang="ja-JP" altLang="en-US" sz="2400" dirty="0"/>
          </a:p>
        </p:txBody>
      </p:sp>
      <p:pic>
        <p:nvPicPr>
          <p:cNvPr id="4" name="Picture 3" descr="H:\tex\paris01\cartoon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85"/>
          <a:stretch/>
        </p:blipFill>
        <p:spPr bwMode="auto">
          <a:xfrm>
            <a:off x="3231237" y="2066945"/>
            <a:ext cx="2304256" cy="1659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正方形/長方形 4"/>
          <p:cNvSpPr/>
          <p:nvPr/>
        </p:nvSpPr>
        <p:spPr>
          <a:xfrm>
            <a:off x="3275856" y="4803249"/>
            <a:ext cx="2304256" cy="43204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 smtClean="0"/>
              <a:t>Detector</a:t>
            </a:r>
            <a:endParaRPr kumimoji="1" lang="ja-JP" altLang="en-US" sz="2400" dirty="0"/>
          </a:p>
        </p:txBody>
      </p:sp>
      <p:cxnSp>
        <p:nvCxnSpPr>
          <p:cNvPr id="6" name="直線コネクタ 5"/>
          <p:cNvCxnSpPr/>
          <p:nvPr/>
        </p:nvCxnSpPr>
        <p:spPr>
          <a:xfrm flipV="1">
            <a:off x="2843808" y="2896905"/>
            <a:ext cx="1539557" cy="269233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 flipH="1" flipV="1">
            <a:off x="4427984" y="2896905"/>
            <a:ext cx="1584176" cy="269233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/>
          <p:nvPr/>
        </p:nvCxnSpPr>
        <p:spPr>
          <a:xfrm flipH="1">
            <a:off x="4067944" y="3573303"/>
            <a:ext cx="144016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 flipH="1">
            <a:off x="3613586" y="3472418"/>
            <a:ext cx="310342" cy="4138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 flipH="1">
            <a:off x="4268062" y="3679343"/>
            <a:ext cx="31812" cy="36831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>
            <a:off x="4427984" y="3655751"/>
            <a:ext cx="0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 flipH="1">
            <a:off x="3923928" y="3598924"/>
            <a:ext cx="144016" cy="34022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/>
          <p:nvPr/>
        </p:nvCxnSpPr>
        <p:spPr>
          <a:xfrm>
            <a:off x="5098365" y="3546040"/>
            <a:ext cx="243413" cy="26660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>
            <a:off x="4712255" y="3579113"/>
            <a:ext cx="151538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>
            <a:off x="4572000" y="3632160"/>
            <a:ext cx="64486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4762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8513869" cy="584775"/>
          </a:xfrm>
        </p:spPr>
        <p:txBody>
          <a:bodyPr/>
          <a:lstStyle/>
          <a:p>
            <a:r>
              <a:rPr lang="ja-JP" altLang="en-US" dirty="0"/>
              <a:t> 観測にかかるゆらぎは、いつ形成されたのか？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83568" y="4741693"/>
            <a:ext cx="3312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境界を通過する電荷</a:t>
            </a:r>
            <a:endParaRPr kumimoji="1" lang="en-US" altLang="ja-JP" sz="2400" dirty="0" smtClean="0"/>
          </a:p>
          <a:p>
            <a:r>
              <a:rPr kumimoji="1" lang="ja-JP" altLang="en-US" sz="2400" dirty="0" smtClean="0"/>
              <a:t>のみが変化に寄与</a:t>
            </a:r>
            <a:endParaRPr kumimoji="1" lang="ja-JP" altLang="en-US" sz="2400" dirty="0"/>
          </a:p>
        </p:txBody>
      </p:sp>
      <p:sp>
        <p:nvSpPr>
          <p:cNvPr id="4" name="正方形/長方形 3"/>
          <p:cNvSpPr/>
          <p:nvPr/>
        </p:nvSpPr>
        <p:spPr>
          <a:xfrm>
            <a:off x="971600" y="2492896"/>
            <a:ext cx="2592288" cy="1944216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115616" y="389066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V</a:t>
            </a:r>
            <a:endParaRPr kumimoji="1" lang="ja-JP" altLang="en-US" sz="2400" dirty="0"/>
          </a:p>
        </p:txBody>
      </p:sp>
      <p:sp>
        <p:nvSpPr>
          <p:cNvPr id="6" name="円/楕円 5"/>
          <p:cNvSpPr/>
          <p:nvPr/>
        </p:nvSpPr>
        <p:spPr>
          <a:xfrm>
            <a:off x="1640449" y="3240997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円/楕円 6"/>
          <p:cNvSpPr/>
          <p:nvPr/>
        </p:nvSpPr>
        <p:spPr>
          <a:xfrm>
            <a:off x="3779912" y="2887949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円/楕円 7"/>
          <p:cNvSpPr/>
          <p:nvPr/>
        </p:nvSpPr>
        <p:spPr>
          <a:xfrm>
            <a:off x="1489237" y="4101592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/楕円 8"/>
          <p:cNvSpPr/>
          <p:nvPr/>
        </p:nvSpPr>
        <p:spPr>
          <a:xfrm>
            <a:off x="1112228" y="3455865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2502674" y="3621192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0"/>
          <p:cNvSpPr/>
          <p:nvPr/>
        </p:nvSpPr>
        <p:spPr>
          <a:xfrm>
            <a:off x="1915602" y="3789040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円/楕円 11"/>
          <p:cNvSpPr/>
          <p:nvPr/>
        </p:nvSpPr>
        <p:spPr>
          <a:xfrm>
            <a:off x="2512212" y="3103973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円/楕円 12"/>
          <p:cNvSpPr/>
          <p:nvPr/>
        </p:nvSpPr>
        <p:spPr>
          <a:xfrm>
            <a:off x="3131840" y="3621192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円/楕円 13"/>
          <p:cNvSpPr/>
          <p:nvPr/>
        </p:nvSpPr>
        <p:spPr>
          <a:xfrm>
            <a:off x="2728236" y="4101592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115616" y="980728"/>
            <a:ext cx="6821098" cy="46166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ゆらぎのダイナミクス（動的振る舞い）の議論が必要</a:t>
            </a:r>
            <a:endParaRPr kumimoji="1" lang="ja-JP" altLang="en-US" sz="2400" dirty="0"/>
          </a:p>
        </p:txBody>
      </p:sp>
      <p:sp>
        <p:nvSpPr>
          <p:cNvPr id="16" name="正方形/長方形 15"/>
          <p:cNvSpPr/>
          <p:nvPr/>
        </p:nvSpPr>
        <p:spPr>
          <a:xfrm>
            <a:off x="5220072" y="2492896"/>
            <a:ext cx="2592288" cy="1944216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364088" y="389066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V</a:t>
            </a:r>
            <a:endParaRPr kumimoji="1" lang="ja-JP" altLang="en-US" sz="2400" dirty="0"/>
          </a:p>
        </p:txBody>
      </p:sp>
      <p:sp>
        <p:nvSpPr>
          <p:cNvPr id="18" name="円/楕円 17"/>
          <p:cNvSpPr/>
          <p:nvPr/>
        </p:nvSpPr>
        <p:spPr>
          <a:xfrm>
            <a:off x="5366631" y="2780928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6372200" y="3068960"/>
            <a:ext cx="216024" cy="216024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5737709" y="4101592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円/楕円 20"/>
          <p:cNvSpPr/>
          <p:nvPr/>
        </p:nvSpPr>
        <p:spPr>
          <a:xfrm>
            <a:off x="5360700" y="3455865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>
            <a:off x="6624228" y="3567347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>
            <a:off x="6025520" y="3455865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  <a:effectLst>
            <a:glow rad="101600">
              <a:srgbClr val="FF0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7060529" y="3212976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  <a:effectLst>
            <a:glow rad="101600">
              <a:srgbClr val="FF0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7380312" y="3717032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円/楕円 25"/>
          <p:cNvSpPr/>
          <p:nvPr/>
        </p:nvSpPr>
        <p:spPr>
          <a:xfrm>
            <a:off x="6976708" y="4101592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115616" y="1844824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保存電荷の場合</a:t>
            </a:r>
            <a:endParaRPr kumimoji="1" lang="ja-JP" altLang="en-US" sz="240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5220072" y="1844824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非保存電荷の場合</a:t>
            </a:r>
            <a:endParaRPr kumimoji="1" lang="ja-JP" altLang="en-US" sz="2400" dirty="0"/>
          </a:p>
        </p:txBody>
      </p:sp>
      <p:pic>
        <p:nvPicPr>
          <p:cNvPr id="29" name="TexTeXPicture" descr="&lt;?xml version=&quot;1.0&quot; encoding=&quot;utf-16&quot;?&gt;&#10;&lt;TeXTeX&gt;&#10;  &lt;preamble&gt;\documentclass{jarticle}&#10;\usepackage{amsmath}&#10;\pagestyle{empty}&lt;/preamble&gt;&#10;  &lt;body&gt;\begin{align*} &#10;V\to \infty&#10;\end{align*}&lt;/body&gt;&#10;  &lt;fcolor&gt;FF000000&lt;/fcolor&gt;&#10;  &lt;bcolor&gt;FFFFFFFF&lt;/bcolor&gt;&#10;  &lt;transparent&gt;True&lt;/transparent&gt;&#10;  &lt;resolution&gt;1800&lt;/resolution&gt;&#10;  &lt;imageh&gt;175&lt;/imageh&gt;&#10;  &lt;imagew&gt;81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243" y="6210682"/>
            <a:ext cx="1215629" cy="262635"/>
          </a:xfrm>
          <a:prstGeom prst="rect">
            <a:avLst/>
          </a:prstGeom>
        </p:spPr>
      </p:pic>
      <p:pic>
        <p:nvPicPr>
          <p:cNvPr id="30" name="TexTeXPicture" descr="&lt;?xml version=&quot;1.0&quot; encoding=&quot;utf-16&quot;?&gt;&#10;&lt;TeXTeX&gt;&#10;  &lt;preamble&gt;\documentclass{jarticle}&#10;\usepackage{amsmath}&#10;\pagestyle{empty}&lt;/preamble&gt;&#10;  &lt;body&gt;\begin{align*} &#10;\tau\to\infty&#10;\end{align*}&lt;/body&gt;&#10;  &lt;fcolor&gt;FF000000&lt;/fcolor&gt;&#10;  &lt;bcolor&gt;FFFFFFFF&lt;/bcolor&gt;&#10;  &lt;transparent&gt;True&lt;/transparent&gt;&#10;  &lt;resolution&gt;1800&lt;/resolution&gt;&#10;  &lt;imageh&gt;130&lt;/imageh&gt;&#10;  &lt;imagew&gt;753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183" y="5733256"/>
            <a:ext cx="1251281" cy="216024"/>
          </a:xfrm>
          <a:prstGeom prst="rect">
            <a:avLst/>
          </a:prstGeom>
        </p:spPr>
      </p:pic>
      <p:sp>
        <p:nvSpPr>
          <p:cNvPr id="31" name="テキスト ボックス 30"/>
          <p:cNvSpPr txBox="1"/>
          <p:nvPr/>
        </p:nvSpPr>
        <p:spPr>
          <a:xfrm>
            <a:off x="1613191" y="609329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for</a:t>
            </a:r>
            <a:endParaRPr kumimoji="1" lang="ja-JP" altLang="en-US" sz="2400" dirty="0"/>
          </a:p>
        </p:txBody>
      </p:sp>
      <p:pic>
        <p:nvPicPr>
          <p:cNvPr id="32" name="TexTeXPicture" descr="&lt;?xml version=&quot;1.0&quot; encoding=&quot;utf-16&quot;?&gt;&#10;&lt;TeXTeX&gt;&#10;  &lt;preamble&gt;\documentclass{jarticle}&#10;\usepackage{amsmath}&#10;\pagestyle{empty}&lt;/preamble&gt;&#10;  &lt;body&gt;\begin{align*} &#10;V\to \infty&#10;\end{align*}&lt;/body&gt;&#10;  &lt;fcolor&gt;FF000000&lt;/fcolor&gt;&#10;  &lt;bcolor&gt;FFFFFFFF&lt;/bcolor&gt;&#10;  &lt;transparent&gt;True&lt;/transparent&gt;&#10;  &lt;resolution&gt;1800&lt;/resolution&gt;&#10;  &lt;imageh&gt;175&lt;/imageh&gt;&#10;  &lt;imagew&gt;81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715" y="6210682"/>
            <a:ext cx="1215629" cy="262635"/>
          </a:xfrm>
          <a:prstGeom prst="rect">
            <a:avLst/>
          </a:prstGeom>
        </p:spPr>
      </p:pic>
      <p:sp>
        <p:nvSpPr>
          <p:cNvPr id="34" name="テキスト ボックス 33"/>
          <p:cNvSpPr txBox="1"/>
          <p:nvPr/>
        </p:nvSpPr>
        <p:spPr>
          <a:xfrm>
            <a:off x="5861663" y="609329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for</a:t>
            </a:r>
            <a:endParaRPr kumimoji="1" lang="ja-JP" altLang="en-US" sz="2400" dirty="0"/>
          </a:p>
        </p:txBody>
      </p:sp>
      <p:pic>
        <p:nvPicPr>
          <p:cNvPr id="35" name="TexTeXPicture" descr="&lt;?xml version=&quot;1.0&quot; encoding=&quot;utf-16&quot;?&gt;&#10;&lt;TeXTeX&gt;&#10;  &lt;preamble&gt;\documentclass{jarticle}&#10;\usepackage{amsmath}&#10;\pagestyle{empty}&lt;/preamble&gt;&#10;  &lt;body&gt;\begin{align*} &#10;\tau\to{\rm const.}&#10;\end{align*}&lt;/body&gt;&#10;  &lt;fcolor&gt;FF000000&lt;/fcolor&gt;&#10;  &lt;bcolor&gt;FFFFFFFF&lt;/bcolor&gt;&#10;  &lt;transparent&gt;True&lt;/transparent&gt;&#10;  &lt;resolution&gt;1800&lt;/resolution&gt;&#10;  &lt;imageh&gt;157&lt;/imageh&gt;&#10;  &lt;imagew&gt;1134&lt;/imagew&gt;&#10;  &lt;scale&gt;50&lt;/scale&gt;&#10;  &lt;cursor&gt;35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2655" y="5733256"/>
            <a:ext cx="1884399" cy="260891"/>
          </a:xfrm>
          <a:prstGeom prst="rect">
            <a:avLst/>
          </a:prstGeom>
        </p:spPr>
      </p:pic>
      <p:sp>
        <p:nvSpPr>
          <p:cNvPr id="36" name="テキスト ボックス 35"/>
          <p:cNvSpPr txBox="1"/>
          <p:nvPr/>
        </p:nvSpPr>
        <p:spPr>
          <a:xfrm>
            <a:off x="5004048" y="4725144"/>
            <a:ext cx="32319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/>
              <a:t>体積内</a:t>
            </a:r>
            <a:r>
              <a:rPr lang="ja-JP" altLang="en-US" sz="2400" dirty="0" smtClean="0"/>
              <a:t>の任意の場所で</a:t>
            </a:r>
            <a:endParaRPr lang="en-US" altLang="ja-JP" sz="2400" dirty="0" smtClean="0"/>
          </a:p>
          <a:p>
            <a:r>
              <a:rPr kumimoji="1" lang="ja-JP" altLang="en-US" sz="2400" dirty="0"/>
              <a:t>電荷</a:t>
            </a:r>
            <a:r>
              <a:rPr kumimoji="1" lang="ja-JP" altLang="en-US" sz="2400" dirty="0" smtClean="0"/>
              <a:t>が</a:t>
            </a:r>
            <a:r>
              <a:rPr kumimoji="1" lang="ja-JP" altLang="en-US" sz="2400" dirty="0"/>
              <a:t>変化できる</a:t>
            </a:r>
          </a:p>
        </p:txBody>
      </p:sp>
      <p:sp>
        <p:nvSpPr>
          <p:cNvPr id="37" name="円/楕円 36"/>
          <p:cNvSpPr/>
          <p:nvPr/>
        </p:nvSpPr>
        <p:spPr>
          <a:xfrm>
            <a:off x="1220240" y="2622470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円/楕円 37"/>
          <p:cNvSpPr/>
          <p:nvPr/>
        </p:nvSpPr>
        <p:spPr>
          <a:xfrm>
            <a:off x="1943424" y="2730482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/楕円 38"/>
          <p:cNvSpPr/>
          <p:nvPr/>
        </p:nvSpPr>
        <p:spPr>
          <a:xfrm>
            <a:off x="2880636" y="2716485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円/楕円 39"/>
          <p:cNvSpPr/>
          <p:nvPr/>
        </p:nvSpPr>
        <p:spPr>
          <a:xfrm>
            <a:off x="5939950" y="2681300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円/楕円 40"/>
          <p:cNvSpPr/>
          <p:nvPr/>
        </p:nvSpPr>
        <p:spPr>
          <a:xfrm>
            <a:off x="6516216" y="2852936"/>
            <a:ext cx="216024" cy="216024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円/楕円 41"/>
          <p:cNvSpPr/>
          <p:nvPr/>
        </p:nvSpPr>
        <p:spPr>
          <a:xfrm>
            <a:off x="7243761" y="2760873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右矢印 43"/>
          <p:cNvSpPr/>
          <p:nvPr/>
        </p:nvSpPr>
        <p:spPr>
          <a:xfrm>
            <a:off x="3355247" y="2923082"/>
            <a:ext cx="352657" cy="171636"/>
          </a:xfrm>
          <a:prstGeom prst="rightArrow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左矢印 44"/>
          <p:cNvSpPr/>
          <p:nvPr/>
        </p:nvSpPr>
        <p:spPr>
          <a:xfrm>
            <a:off x="3419872" y="3646131"/>
            <a:ext cx="424665" cy="165327"/>
          </a:xfrm>
          <a:prstGeom prst="leftArrow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円/楕円 45"/>
          <p:cNvSpPr/>
          <p:nvPr/>
        </p:nvSpPr>
        <p:spPr>
          <a:xfrm>
            <a:off x="8115286" y="2874861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右矢印 46"/>
          <p:cNvSpPr/>
          <p:nvPr/>
        </p:nvSpPr>
        <p:spPr>
          <a:xfrm>
            <a:off x="7690621" y="2909994"/>
            <a:ext cx="352657" cy="171636"/>
          </a:xfrm>
          <a:prstGeom prst="rightArrow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左矢印 47"/>
          <p:cNvSpPr/>
          <p:nvPr/>
        </p:nvSpPr>
        <p:spPr>
          <a:xfrm>
            <a:off x="7676246" y="3754552"/>
            <a:ext cx="424665" cy="165327"/>
          </a:xfrm>
          <a:prstGeom prst="leftArrow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19500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二等辺三角形 45"/>
          <p:cNvSpPr/>
          <p:nvPr/>
        </p:nvSpPr>
        <p:spPr>
          <a:xfrm flipV="1">
            <a:off x="6945089" y="4221088"/>
            <a:ext cx="533400" cy="1761291"/>
          </a:xfrm>
          <a:prstGeom prst="triangle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8627683" cy="584775"/>
          </a:xfrm>
        </p:spPr>
        <p:txBody>
          <a:bodyPr/>
          <a:lstStyle/>
          <a:p>
            <a:r>
              <a:rPr lang="en-US" altLang="ja-JP" dirty="0"/>
              <a:t> </a:t>
            </a:r>
            <a:r>
              <a:rPr lang="ja-JP" altLang="en-US" dirty="0" smtClean="0"/>
              <a:t>観測にかかるゆらぎは、いつ形成されたのか？  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39552" y="4821393"/>
            <a:ext cx="1220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ＳＴＡＲ</a:t>
            </a:r>
            <a:endParaRPr kumimoji="1" lang="ja-JP" altLang="en-US" sz="2400" dirty="0"/>
          </a:p>
        </p:txBody>
      </p:sp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5796136" y="1123999"/>
            <a:ext cx="2762522" cy="1800473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50000">
                <a:srgbClr val="FF3300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Oval 48"/>
          <p:cNvSpPr>
            <a:spLocks noChangeArrowheads="1"/>
          </p:cNvSpPr>
          <p:nvPr/>
        </p:nvSpPr>
        <p:spPr bwMode="auto">
          <a:xfrm>
            <a:off x="5605636" y="1123999"/>
            <a:ext cx="358775" cy="180047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Oval 49"/>
          <p:cNvSpPr>
            <a:spLocks noChangeArrowheads="1"/>
          </p:cNvSpPr>
          <p:nvPr/>
        </p:nvSpPr>
        <p:spPr bwMode="auto">
          <a:xfrm>
            <a:off x="8414642" y="1123999"/>
            <a:ext cx="358775" cy="180047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AutoShape 50"/>
          <p:cNvSpPr>
            <a:spLocks noChangeArrowheads="1"/>
          </p:cNvSpPr>
          <p:nvPr/>
        </p:nvSpPr>
        <p:spPr bwMode="auto">
          <a:xfrm>
            <a:off x="5318298" y="1700063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 flipH="1">
            <a:off x="8626789" y="1700435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Line 52"/>
          <p:cNvSpPr>
            <a:spLocks noChangeShapeType="1"/>
          </p:cNvSpPr>
          <p:nvPr/>
        </p:nvSpPr>
        <p:spPr bwMode="auto">
          <a:xfrm>
            <a:off x="6470426" y="1051991"/>
            <a:ext cx="0" cy="2448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Line 53"/>
          <p:cNvSpPr>
            <a:spLocks noChangeShapeType="1"/>
          </p:cNvSpPr>
          <p:nvPr/>
        </p:nvSpPr>
        <p:spPr bwMode="auto">
          <a:xfrm>
            <a:off x="7908701" y="1051991"/>
            <a:ext cx="0" cy="2448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Line 54"/>
          <p:cNvSpPr>
            <a:spLocks noChangeShapeType="1"/>
          </p:cNvSpPr>
          <p:nvPr/>
        </p:nvSpPr>
        <p:spPr bwMode="auto">
          <a:xfrm>
            <a:off x="6470426" y="3356272"/>
            <a:ext cx="1438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" name="Text Box 55"/>
          <p:cNvSpPr txBox="1">
            <a:spLocks noChangeArrowheads="1"/>
          </p:cNvSpPr>
          <p:nvPr/>
        </p:nvSpPr>
        <p:spPr bwMode="auto">
          <a:xfrm>
            <a:off x="6945089" y="1772071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ja-JP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6853014" y="2924472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ja-JP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altLang="ja-JP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2072930" y="2505670"/>
            <a:ext cx="285565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err="1" smtClean="0">
                <a:solidFill>
                  <a:srgbClr val="333399"/>
                </a:solidFill>
                <a:latin typeface="Times New Roman" pitchFamily="18" charset="0"/>
              </a:rPr>
              <a:t>Asakawa</a:t>
            </a:r>
            <a:r>
              <a:rPr lang="en-US" altLang="ja-JP" dirty="0" smtClean="0">
                <a:solidFill>
                  <a:srgbClr val="333399"/>
                </a:solidFill>
                <a:latin typeface="Times New Roman" pitchFamily="18" charset="0"/>
              </a:rPr>
              <a:t>, Heinz, Muller, ’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err="1" smtClean="0">
                <a:solidFill>
                  <a:srgbClr val="333399"/>
                </a:solidFill>
                <a:latin typeface="Times New Roman" pitchFamily="18" charset="0"/>
              </a:rPr>
              <a:t>Jeon</a:t>
            </a:r>
            <a:r>
              <a:rPr lang="en-US" altLang="ja-JP" dirty="0" smtClean="0">
                <a:solidFill>
                  <a:srgbClr val="333399"/>
                </a:solidFill>
                <a:latin typeface="Times New Roman" pitchFamily="18" charset="0"/>
              </a:rPr>
              <a:t>, Koch, ’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err="1" smtClean="0">
                <a:solidFill>
                  <a:srgbClr val="333399"/>
                </a:solidFill>
                <a:latin typeface="Times New Roman" pitchFamily="18" charset="0"/>
              </a:rPr>
              <a:t>Shuryak</a:t>
            </a:r>
            <a:r>
              <a:rPr lang="en-US" altLang="ja-JP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dirty="0" err="1" smtClean="0">
                <a:solidFill>
                  <a:srgbClr val="333399"/>
                </a:solidFill>
                <a:latin typeface="Times New Roman" pitchFamily="18" charset="0"/>
              </a:rPr>
              <a:t>Stephanov</a:t>
            </a:r>
            <a:r>
              <a:rPr lang="en-US" altLang="ja-JP" dirty="0" smtClean="0">
                <a:solidFill>
                  <a:srgbClr val="333399"/>
                </a:solidFill>
                <a:latin typeface="Times New Roman" pitchFamily="18" charset="0"/>
              </a:rPr>
              <a:t>, ’02</a:t>
            </a: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20072" y="1388816"/>
            <a:ext cx="4783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i="1" dirty="0" smtClean="0">
                <a:latin typeface="Symbol" pitchFamily="18" charset="2"/>
              </a:rPr>
              <a:t>Dh</a:t>
            </a:r>
            <a:r>
              <a:rPr lang="ja-JP" altLang="en-US" sz="2400" dirty="0" smtClean="0"/>
              <a:t>内の保存電荷量は、初期段階のものが終状態まで生き残ることが期待できる。</a:t>
            </a:r>
            <a:endParaRPr kumimoji="1" lang="ja-JP" altLang="en-US" sz="2400" dirty="0"/>
          </a:p>
        </p:txBody>
      </p:sp>
      <p:cxnSp>
        <p:nvCxnSpPr>
          <p:cNvPr id="21" name="直線矢印コネクタ 20"/>
          <p:cNvCxnSpPr/>
          <p:nvPr/>
        </p:nvCxnSpPr>
        <p:spPr>
          <a:xfrm>
            <a:off x="5649015" y="5949280"/>
            <a:ext cx="33084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flipV="1">
            <a:off x="7219449" y="4005064"/>
            <a:ext cx="0" cy="24482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 flipV="1">
            <a:off x="6846263" y="4365104"/>
            <a:ext cx="1682402" cy="20327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 flipH="1" flipV="1">
            <a:off x="5883941" y="4348555"/>
            <a:ext cx="1682402" cy="20327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フリーフォーム 31"/>
          <p:cNvSpPr/>
          <p:nvPr/>
        </p:nvSpPr>
        <p:spPr>
          <a:xfrm>
            <a:off x="5996331" y="4340180"/>
            <a:ext cx="2485624" cy="1079309"/>
          </a:xfrm>
          <a:custGeom>
            <a:avLst/>
            <a:gdLst>
              <a:gd name="connsiteX0" fmla="*/ 0 w 2472744"/>
              <a:gd name="connsiteY0" fmla="*/ 0 h 1030889"/>
              <a:gd name="connsiteX1" fmla="*/ 1262130 w 2472744"/>
              <a:gd name="connsiteY1" fmla="*/ 1030310 h 1030889"/>
              <a:gd name="connsiteX2" fmla="*/ 2472744 w 2472744"/>
              <a:gd name="connsiteY2" fmla="*/ 115910 h 1030889"/>
              <a:gd name="connsiteX0" fmla="*/ 0 w 2434108"/>
              <a:gd name="connsiteY0" fmla="*/ 0 h 937518"/>
              <a:gd name="connsiteX1" fmla="*/ 1223494 w 2434108"/>
              <a:gd name="connsiteY1" fmla="*/ 937494 h 937518"/>
              <a:gd name="connsiteX2" fmla="*/ 2434108 w 2434108"/>
              <a:gd name="connsiteY2" fmla="*/ 23094 h 937518"/>
              <a:gd name="connsiteX0" fmla="*/ 0 w 2485624"/>
              <a:gd name="connsiteY0" fmla="*/ 0 h 937499"/>
              <a:gd name="connsiteX1" fmla="*/ 1223494 w 2485624"/>
              <a:gd name="connsiteY1" fmla="*/ 937494 h 937499"/>
              <a:gd name="connsiteX2" fmla="*/ 2485624 w 2485624"/>
              <a:gd name="connsiteY2" fmla="*/ 11492 h 937499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5624" h="972305">
                <a:moveTo>
                  <a:pt x="0" y="0"/>
                </a:moveTo>
                <a:cubicBezTo>
                  <a:pt x="425003" y="505496"/>
                  <a:pt x="822102" y="970385"/>
                  <a:pt x="1236373" y="972300"/>
                </a:cubicBezTo>
                <a:cubicBezTo>
                  <a:pt x="1650644" y="974215"/>
                  <a:pt x="2047742" y="478351"/>
                  <a:pt x="2485624" y="1149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7291420" y="3858769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/>
              <a:t>t</a:t>
            </a:r>
            <a:endParaRPr kumimoji="1" lang="ja-JP" altLang="en-US" sz="2400" i="1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8697942" y="594014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/>
              <a:t>z</a:t>
            </a:r>
            <a:endParaRPr kumimoji="1" lang="ja-JP" altLang="en-US" sz="2400" i="1" dirty="0"/>
          </a:p>
        </p:txBody>
      </p:sp>
      <p:sp>
        <p:nvSpPr>
          <p:cNvPr id="37" name="フリーフォーム 36"/>
          <p:cNvSpPr/>
          <p:nvPr/>
        </p:nvSpPr>
        <p:spPr>
          <a:xfrm>
            <a:off x="5982167" y="4221088"/>
            <a:ext cx="2485624" cy="839995"/>
          </a:xfrm>
          <a:custGeom>
            <a:avLst/>
            <a:gdLst>
              <a:gd name="connsiteX0" fmla="*/ 0 w 2472744"/>
              <a:gd name="connsiteY0" fmla="*/ 0 h 1030889"/>
              <a:gd name="connsiteX1" fmla="*/ 1262130 w 2472744"/>
              <a:gd name="connsiteY1" fmla="*/ 1030310 h 1030889"/>
              <a:gd name="connsiteX2" fmla="*/ 2472744 w 2472744"/>
              <a:gd name="connsiteY2" fmla="*/ 115910 h 1030889"/>
              <a:gd name="connsiteX0" fmla="*/ 0 w 2434108"/>
              <a:gd name="connsiteY0" fmla="*/ 0 h 937518"/>
              <a:gd name="connsiteX1" fmla="*/ 1223494 w 2434108"/>
              <a:gd name="connsiteY1" fmla="*/ 937494 h 937518"/>
              <a:gd name="connsiteX2" fmla="*/ 2434108 w 2434108"/>
              <a:gd name="connsiteY2" fmla="*/ 23094 h 937518"/>
              <a:gd name="connsiteX0" fmla="*/ 0 w 2485624"/>
              <a:gd name="connsiteY0" fmla="*/ 0 h 937499"/>
              <a:gd name="connsiteX1" fmla="*/ 1223494 w 2485624"/>
              <a:gd name="connsiteY1" fmla="*/ 937494 h 937499"/>
              <a:gd name="connsiteX2" fmla="*/ 2485624 w 2485624"/>
              <a:gd name="connsiteY2" fmla="*/ 11492 h 937499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5624" h="972305">
                <a:moveTo>
                  <a:pt x="0" y="0"/>
                </a:moveTo>
                <a:cubicBezTo>
                  <a:pt x="425003" y="505496"/>
                  <a:pt x="822102" y="970385"/>
                  <a:pt x="1236373" y="972300"/>
                </a:cubicBezTo>
                <a:cubicBezTo>
                  <a:pt x="1650644" y="974215"/>
                  <a:pt x="2047742" y="478351"/>
                  <a:pt x="2485624" y="1149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Text Box 66"/>
          <p:cNvSpPr txBox="1">
            <a:spLocks noChangeArrowheads="1"/>
          </p:cNvSpPr>
          <p:nvPr/>
        </p:nvSpPr>
        <p:spPr bwMode="auto">
          <a:xfrm>
            <a:off x="6948264" y="414908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ja-JP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altLang="ja-JP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49" name="直線矢印コネクタ 48"/>
          <p:cNvCxnSpPr/>
          <p:nvPr/>
        </p:nvCxnSpPr>
        <p:spPr>
          <a:xfrm flipH="1" flipV="1">
            <a:off x="6516216" y="4641085"/>
            <a:ext cx="208926" cy="4606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矢印コネクタ 49"/>
          <p:cNvCxnSpPr/>
          <p:nvPr/>
        </p:nvCxnSpPr>
        <p:spPr>
          <a:xfrm flipH="1" flipV="1">
            <a:off x="6846263" y="4766249"/>
            <a:ext cx="111214" cy="4407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矢印コネクタ 52"/>
          <p:cNvCxnSpPr/>
          <p:nvPr/>
        </p:nvCxnSpPr>
        <p:spPr>
          <a:xfrm flipV="1">
            <a:off x="7804238" y="4606439"/>
            <a:ext cx="208926" cy="4606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/>
          <p:cNvCxnSpPr/>
          <p:nvPr/>
        </p:nvCxnSpPr>
        <p:spPr>
          <a:xfrm flipV="1">
            <a:off x="7505439" y="4788427"/>
            <a:ext cx="111214" cy="4407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TexTeXPicture" descr="&lt;?xml version=&quot;1.0&quot; encoding=&quot;utf-16&quot;?&gt;&#10;&lt;TeXTeX&gt;&#10;  &lt;preamble&gt;\documentclass{jarticle}&#10;\usepackage{amsmath}&#10;\pagestyle{empty}&lt;/preamble&gt;&#10;  &lt;body&gt;\begin{align*} &#10;&amp;amp;-0.5 &amp;lt; \eta &amp;lt; 0.5 \\&#10;&amp;amp;0.4 &amp;lt; p &amp;lt; 0.8 [GeV]&#10;\end{align*}&lt;/body&gt;&#10;  &lt;fcolor&gt;FF000000&lt;/fcolor&gt;&#10;  &lt;bcolor&gt;FFFFFFFF&lt;/bcolor&gt;&#10;  &lt;transparent&gt;True&lt;/transparent&gt;&#10;  &lt;resolution&gt;1800&lt;/resolution&gt;&#10;  &lt;imageh&gt;677&lt;/imageh&gt;&#10;  &lt;imagew&gt;2037&lt;/imagew&gt;&#10;  &lt;scale&gt;50&lt;/scale&gt;&#10;  &lt;cursor&gt;39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721" y="4701370"/>
            <a:ext cx="2454815" cy="815862"/>
          </a:xfrm>
          <a:prstGeom prst="rect">
            <a:avLst/>
          </a:prstGeom>
        </p:spPr>
      </p:pic>
      <p:sp>
        <p:nvSpPr>
          <p:cNvPr id="23" name="左中かっこ 22"/>
          <p:cNvSpPr/>
          <p:nvPr/>
        </p:nvSpPr>
        <p:spPr>
          <a:xfrm>
            <a:off x="1616216" y="4701370"/>
            <a:ext cx="288216" cy="76809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39187" y="4221088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Note: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21052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角丸四角形 2"/>
          <p:cNvSpPr/>
          <p:nvPr/>
        </p:nvSpPr>
        <p:spPr>
          <a:xfrm>
            <a:off x="323528" y="695598"/>
            <a:ext cx="3384376" cy="1944216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9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_p^n \rangle&#10;\end{align*}&lt;/body&gt;&#10;  &lt;fcolor&gt;FF000000&lt;/fcolor&gt;&#10;  &lt;bcolor&gt;FFFFFFFF&lt;/bcolor&gt;&#10;  &lt;transparent&gt;True&lt;/transparent&gt;&#10;  &lt;resolution&gt;1800&lt;/resolution&gt;&#10;  &lt;imageh&gt;283&lt;/imageh&gt;&#10;  &lt;imagew&gt;620&lt;/imagew&gt;&#10;  &lt;scale&gt;50&lt;/scale&gt;&#10;  &lt;cursor&gt;16&lt;/cursor&gt;&#10;&lt;/TeXTeX&gt;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124744"/>
            <a:ext cx="2623178" cy="1197353"/>
          </a:xfrm>
          <a:prstGeom prst="rect">
            <a:avLst/>
          </a:prstGeom>
        </p:spPr>
      </p:pic>
      <p:pic>
        <p:nvPicPr>
          <p:cNvPr id="20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_{\rm B}^n \rangle&#10;\end{align*}&lt;/body&gt;&#10;  &lt;fcolor&gt;FF000000&lt;/fcolor&gt;&#10;  &lt;bcolor&gt;FFFFFFFF&lt;/bcolor&gt;&#10;  &lt;transparent&gt;True&lt;/transparent&gt;&#10;  &lt;resolution&gt;1800&lt;/resolution&gt;&#10;  &lt;imageh&gt;249&lt;/imageh&gt;&#10;  &lt;imagew&gt;620&lt;/imagew&gt;&#10;  &lt;scale&gt;50&lt;/scale&gt;&#10;  &lt;cursor&gt;50&lt;/cursor&gt;&#10;&lt;/TeXTeX&gt;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140955"/>
            <a:ext cx="2623178" cy="1053501"/>
          </a:xfrm>
          <a:prstGeom prst="rect">
            <a:avLst/>
          </a:prstGeom>
        </p:spPr>
      </p:pic>
      <p:sp>
        <p:nvSpPr>
          <p:cNvPr id="21" name="角丸四角形 20"/>
          <p:cNvSpPr/>
          <p:nvPr/>
        </p:nvSpPr>
        <p:spPr>
          <a:xfrm>
            <a:off x="5364088" y="692696"/>
            <a:ext cx="3384376" cy="1944216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左右矢印 21"/>
          <p:cNvSpPr/>
          <p:nvPr/>
        </p:nvSpPr>
        <p:spPr>
          <a:xfrm>
            <a:off x="3779912" y="1268760"/>
            <a:ext cx="1512168" cy="9256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882974" y="132889"/>
            <a:ext cx="1265090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38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kumimoji="1" lang="ja-JP" altLang="en-US" sz="13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" name="グループ化 5"/>
          <p:cNvGrpSpPr/>
          <p:nvPr/>
        </p:nvGrpSpPr>
        <p:grpSpPr>
          <a:xfrm>
            <a:off x="1187624" y="3198167"/>
            <a:ext cx="6885915" cy="2607097"/>
            <a:chOff x="1187624" y="3198167"/>
            <a:chExt cx="6885915" cy="2607097"/>
          </a:xfrm>
        </p:grpSpPr>
        <p:sp>
          <p:nvSpPr>
            <p:cNvPr id="11" name="テキスト ボックス 10"/>
            <p:cNvSpPr txBox="1"/>
            <p:nvPr/>
          </p:nvSpPr>
          <p:spPr>
            <a:xfrm>
              <a:off x="1666303" y="3198167"/>
              <a:ext cx="4915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Clr>
                  <a:srgbClr val="002060"/>
                </a:buClr>
                <a:buFont typeface="Wingdings" pitchFamily="2" charset="2"/>
                <a:buChar char="p"/>
              </a:pPr>
              <a:r>
                <a:rPr kumimoji="1" lang="en-US" altLang="ja-JP" sz="2400" dirty="0" smtClean="0"/>
                <a:t>In equilibrated free nucleon gas,</a:t>
              </a:r>
              <a:endParaRPr kumimoji="1" lang="ja-JP" altLang="en-US" sz="2400" dirty="0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1666303" y="4623519"/>
              <a:ext cx="5065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Clr>
                  <a:srgbClr val="002060"/>
                </a:buClr>
                <a:buFont typeface="Wingdings" pitchFamily="2" charset="2"/>
                <a:buChar char="p"/>
              </a:pPr>
              <a:r>
                <a:rPr kumimoji="1" lang="en-US" altLang="ja-JP" sz="2400" dirty="0" smtClean="0"/>
                <a:t>If the medium is not equilibrated,</a:t>
              </a:r>
              <a:endParaRPr kumimoji="1" lang="ja-JP" altLang="en-US" sz="2400" dirty="0"/>
            </a:p>
          </p:txBody>
        </p:sp>
        <p:sp>
          <p:nvSpPr>
            <p:cNvPr id="16" name="左中かっこ 15"/>
            <p:cNvSpPr/>
            <p:nvPr/>
          </p:nvSpPr>
          <p:spPr>
            <a:xfrm>
              <a:off x="1187624" y="3198167"/>
              <a:ext cx="478679" cy="2607097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2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_{\rm B}^n \rangle_c = 2 \langle \delta N_p^n \rangle_c&#10;\end{align*}&lt;/body&gt;&#10;  &lt;fcolor&gt;FF000000&lt;/fcolor&gt;&#10;  &lt;bcolor&gt;FFFFFFFF&lt;/bcolor&gt;&#10;  &lt;transparent&gt;True&lt;/transparent&gt;&#10;  &lt;resolution&gt;1800&lt;/resolution&gt;&#10;  &lt;imageh&gt;283&lt;/imageh&gt;&#10;  &lt;imagew&gt;1969&lt;/imagew&gt;&#10;  &lt;scale&gt;50&lt;/scale&gt;&#10;  &lt;cursor&gt;52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9887" y="3861049"/>
              <a:ext cx="3693652" cy="530880"/>
            </a:xfrm>
            <a:prstGeom prst="rect">
              <a:avLst/>
            </a:prstGeom>
          </p:spPr>
        </p:pic>
        <p:pic>
          <p:nvPicPr>
            <p:cNvPr id="4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_{\rm B}^n \rangle_c \ne 2 \langle \delta N_p^n \rangle_c&#10;\end{align*}&lt;/body&gt;&#10;  &lt;fcolor&gt;FF000000&lt;/fcolor&gt;&#10;  &lt;bcolor&gt;FFFFFFFF&lt;/bcolor&gt;&#10;  &lt;transparent&gt;True&lt;/transparent&gt;&#10;  &lt;resolution&gt;1800&lt;/resolution&gt;&#10;  &lt;imageh&gt;283&lt;/imageh&gt;&#10;  &lt;imagew&gt;1969&lt;/imagew&gt;&#10;  &lt;scale&gt;50&lt;/scale&gt;&#10;  &lt;cursor&gt;89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9226" y="5202376"/>
              <a:ext cx="3693652" cy="5308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67066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7630615" cy="584775"/>
          </a:xfrm>
        </p:spPr>
        <p:txBody>
          <a:bodyPr/>
          <a:lstStyle/>
          <a:p>
            <a:r>
              <a:rPr kumimoji="1" lang="en-US" altLang="ja-JP" dirty="0" smtClean="0"/>
              <a:t> Baryon Number Fluctuations are Better  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51863" y="1052736"/>
            <a:ext cx="74842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kumimoji="1" lang="en-US" altLang="ja-JP" sz="2800" b="1" dirty="0" smtClean="0"/>
              <a:t>than proton’s </a:t>
            </a:r>
            <a:r>
              <a:rPr kumimoji="1" lang="en-US" altLang="ja-JP" sz="2400" dirty="0" smtClean="0"/>
              <a:t>since it is not a conserved charge</a:t>
            </a:r>
            <a:endParaRPr kumimoji="1" lang="ja-JP" altLang="en-US" sz="24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115616" y="1657400"/>
            <a:ext cx="7446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kumimoji="1" lang="en-US" altLang="ja-JP" sz="2400" dirty="0" smtClean="0"/>
              <a:t>simple theoretical treatment for conserved charges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115616" y="3060372"/>
            <a:ext cx="6023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lang="en-US" altLang="ja-JP" sz="2400" dirty="0" smtClean="0"/>
              <a:t>possible </a:t>
            </a:r>
            <a:r>
              <a:rPr kumimoji="1" lang="en-US" altLang="ja-JP" sz="2400" dirty="0" smtClean="0"/>
              <a:t>slow diffusion </a:t>
            </a:r>
            <a:r>
              <a:rPr lang="en-US" altLang="ja-JP" sz="2400" dirty="0" smtClean="0"/>
              <a:t>in </a:t>
            </a:r>
            <a:r>
              <a:rPr lang="en-US" altLang="ja-JP" sz="2400" dirty="0" err="1" smtClean="0"/>
              <a:t>hadronic</a:t>
            </a:r>
            <a:r>
              <a:rPr lang="en-US" altLang="ja-JP" sz="2400" dirty="0" smtClean="0"/>
              <a:t> stage</a:t>
            </a:r>
            <a:endParaRPr kumimoji="1" lang="ja-JP" altLang="en-US" sz="2400" i="1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059832" y="3522494"/>
            <a:ext cx="46553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err="1" smtClean="0">
                <a:solidFill>
                  <a:srgbClr val="002060"/>
                </a:solidFill>
              </a:rPr>
              <a:t>Asakawa</a:t>
            </a:r>
            <a:r>
              <a:rPr kumimoji="1" lang="en-US" altLang="ja-JP" sz="1600" dirty="0" smtClean="0">
                <a:solidFill>
                  <a:srgbClr val="002060"/>
                </a:solidFill>
              </a:rPr>
              <a:t>, </a:t>
            </a:r>
            <a:r>
              <a:rPr kumimoji="1" lang="en-US" altLang="ja-JP" sz="1600" dirty="0" err="1" smtClean="0">
                <a:solidFill>
                  <a:srgbClr val="002060"/>
                </a:solidFill>
              </a:rPr>
              <a:t>Heintz</a:t>
            </a:r>
            <a:r>
              <a:rPr kumimoji="1" lang="en-US" altLang="ja-JP" sz="1600" dirty="0" smtClean="0">
                <a:solidFill>
                  <a:srgbClr val="002060"/>
                </a:solidFill>
              </a:rPr>
              <a:t>, Muller, 2000; </a:t>
            </a:r>
            <a:r>
              <a:rPr kumimoji="1" lang="en-US" altLang="ja-JP" sz="1600" dirty="0" err="1" smtClean="0">
                <a:solidFill>
                  <a:srgbClr val="002060"/>
                </a:solidFill>
              </a:rPr>
              <a:t>Jeon</a:t>
            </a:r>
            <a:r>
              <a:rPr kumimoji="1" lang="en-US" altLang="ja-JP" sz="1600" dirty="0" smtClean="0">
                <a:solidFill>
                  <a:srgbClr val="002060"/>
                </a:solidFill>
              </a:rPr>
              <a:t>, Koch, 2000</a:t>
            </a:r>
            <a:endParaRPr kumimoji="1" lang="ja-JP" altLang="en-US" sz="1600" dirty="0">
              <a:solidFill>
                <a:srgbClr val="002060"/>
              </a:solidFill>
            </a:endParaRPr>
          </a:p>
        </p:txBody>
      </p:sp>
      <p:pic>
        <p:nvPicPr>
          <p:cNvPr id="9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n \rangle&#10;= \frac{\partial^n Z}{\partial \mu^n}&#10;\end{align*}&lt;/body&gt;&#10;  &lt;fcolor&gt;FF000000&lt;/fcolor&gt;&#10;  &lt;bcolor&gt;FFFFFFFF&lt;/bcolor&gt;&#10;  &lt;transparent&gt;True&lt;/transparent&gt;&#10;  &lt;resolution&gt;1800&lt;/resolution&gt;&#10;  &lt;imageh&gt;571&lt;/imageh&gt;&#10;  &lt;imagew&gt;1480&lt;/imagew&gt;&#10;  &lt;scale&gt;50&lt;/scale&gt;&#10;  &lt;cursor&gt;6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472" y="2228888"/>
            <a:ext cx="1804139" cy="696056"/>
          </a:xfrm>
          <a:prstGeom prst="rect">
            <a:avLst/>
          </a:prstGeom>
        </p:spPr>
      </p:pic>
      <p:pic>
        <p:nvPicPr>
          <p:cNvPr id="15" name="TexTeXPicture" descr="&lt;?xml version=&quot;1.0&quot; encoding=&quot;utf-16&quot;?&gt;&#10;&lt;TeXTeX&gt;&#10;  &lt;preamble&gt;\documentclass{jarticle}&#10;\usepackage{amsmath}&#10;\pagestyle{empty}&lt;/preamble&gt;&#10;  &lt;body&gt;\begin{align*} &#10;Z = tr[e^{-\beta(H-\mu N)}]&#10;\end{align*}&lt;/body&gt;&#10;  &lt;fcolor&gt;FF000000&lt;/fcolor&gt;&#10;  &lt;bcolor&gt;FFFFFFFF&lt;/bcolor&gt;&#10;  &lt;transparent&gt;True&lt;/transparent&gt;&#10;  &lt;resolution&gt;1800&lt;/resolution&gt;&#10;  &lt;imageh&gt;296&lt;/imageh&gt;&#10;  &lt;imagew&gt;2016&lt;/imagew&gt;&#10;  &lt;scale&gt;50&lt;/scale&gt;&#10;  &lt;cursor&gt;4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356" y="2412988"/>
            <a:ext cx="2232956" cy="327855"/>
          </a:xfrm>
          <a:prstGeom prst="rect">
            <a:avLst/>
          </a:prstGeom>
        </p:spPr>
      </p:pic>
      <p:sp>
        <p:nvSpPr>
          <p:cNvPr id="16" name="左矢印 15"/>
          <p:cNvSpPr/>
          <p:nvPr/>
        </p:nvSpPr>
        <p:spPr>
          <a:xfrm>
            <a:off x="4574461" y="2412988"/>
            <a:ext cx="357579" cy="32785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85922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7630615" cy="584775"/>
          </a:xfrm>
        </p:spPr>
        <p:txBody>
          <a:bodyPr/>
          <a:lstStyle/>
          <a:p>
            <a:r>
              <a:rPr kumimoji="1" lang="en-US" altLang="ja-JP" dirty="0" smtClean="0"/>
              <a:t> Baryon Number Fluctuations are Better  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51863" y="1052736"/>
            <a:ext cx="74842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kumimoji="1" lang="en-US" altLang="ja-JP" sz="2800" b="1" dirty="0" smtClean="0"/>
              <a:t>than proton’s </a:t>
            </a:r>
            <a:r>
              <a:rPr kumimoji="1" lang="en-US" altLang="ja-JP" sz="2400" dirty="0" smtClean="0"/>
              <a:t>since </a:t>
            </a:r>
            <a:r>
              <a:rPr lang="en-US" altLang="ja-JP" sz="2400" dirty="0" smtClean="0"/>
              <a:t>it</a:t>
            </a:r>
            <a:r>
              <a:rPr kumimoji="1" lang="en-US" altLang="ja-JP" sz="2400" dirty="0" smtClean="0"/>
              <a:t> is not a conserved charge</a:t>
            </a:r>
            <a:endParaRPr kumimoji="1" lang="ja-JP" altLang="en-US" sz="24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115616" y="1657400"/>
            <a:ext cx="7446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kumimoji="1" lang="en-US" altLang="ja-JP" sz="2400" dirty="0" smtClean="0"/>
              <a:t>simple theoretical treatment for conserved charges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115616" y="3060372"/>
            <a:ext cx="6023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lang="en-US" altLang="ja-JP" sz="2400" dirty="0" smtClean="0"/>
              <a:t>possible </a:t>
            </a:r>
            <a:r>
              <a:rPr kumimoji="1" lang="en-US" altLang="ja-JP" sz="2400" dirty="0" smtClean="0"/>
              <a:t>slow diffusion </a:t>
            </a:r>
            <a:r>
              <a:rPr lang="en-US" altLang="ja-JP" sz="2400" dirty="0" smtClean="0"/>
              <a:t>in </a:t>
            </a:r>
            <a:r>
              <a:rPr lang="en-US" altLang="ja-JP" sz="2400" dirty="0" err="1" smtClean="0"/>
              <a:t>hadronic</a:t>
            </a:r>
            <a:r>
              <a:rPr lang="en-US" altLang="ja-JP" sz="2400" dirty="0" smtClean="0"/>
              <a:t> stage</a:t>
            </a:r>
            <a:endParaRPr kumimoji="1" lang="ja-JP" altLang="en-US" sz="2400" i="1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51520" y="4345940"/>
            <a:ext cx="58480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kumimoji="1" lang="en-US" altLang="ja-JP" sz="2800" b="1" dirty="0" smtClean="0"/>
              <a:t>than electric charge </a:t>
            </a:r>
            <a:r>
              <a:rPr kumimoji="1" lang="en-US" altLang="ja-JP" sz="2800" dirty="0" smtClean="0"/>
              <a:t>fluctuations</a:t>
            </a:r>
            <a:endParaRPr kumimoji="1" lang="ja-JP" altLang="en-US" sz="28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115616" y="4911551"/>
            <a:ext cx="5859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lang="en-US" altLang="ja-JP" sz="2400" dirty="0"/>
              <a:t>a</a:t>
            </a:r>
            <a:r>
              <a:rPr kumimoji="1" lang="en-US" altLang="ja-JP" sz="2400" dirty="0" smtClean="0"/>
              <a:t>dditional nonsingular contribution in </a:t>
            </a:r>
            <a:r>
              <a:rPr lang="en-US" altLang="ja-JP" sz="2400" i="1" dirty="0"/>
              <a:t>Q</a:t>
            </a:r>
            <a:endParaRPr kumimoji="1" lang="ja-JP" altLang="en-US" sz="2400" i="1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059832" y="3522494"/>
            <a:ext cx="46553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err="1" smtClean="0">
                <a:solidFill>
                  <a:srgbClr val="002060"/>
                </a:solidFill>
              </a:rPr>
              <a:t>Asakawa</a:t>
            </a:r>
            <a:r>
              <a:rPr kumimoji="1" lang="en-US" altLang="ja-JP" sz="1600" dirty="0" smtClean="0">
                <a:solidFill>
                  <a:srgbClr val="002060"/>
                </a:solidFill>
              </a:rPr>
              <a:t>, </a:t>
            </a:r>
            <a:r>
              <a:rPr kumimoji="1" lang="en-US" altLang="ja-JP" sz="1600" dirty="0" err="1" smtClean="0">
                <a:solidFill>
                  <a:srgbClr val="002060"/>
                </a:solidFill>
              </a:rPr>
              <a:t>Heintz</a:t>
            </a:r>
            <a:r>
              <a:rPr kumimoji="1" lang="en-US" altLang="ja-JP" sz="1600" dirty="0" smtClean="0">
                <a:solidFill>
                  <a:srgbClr val="002060"/>
                </a:solidFill>
              </a:rPr>
              <a:t>, Muller, 2000; </a:t>
            </a:r>
            <a:r>
              <a:rPr kumimoji="1" lang="en-US" altLang="ja-JP" sz="1600" dirty="0" err="1" smtClean="0">
                <a:solidFill>
                  <a:srgbClr val="002060"/>
                </a:solidFill>
              </a:rPr>
              <a:t>Jeon</a:t>
            </a:r>
            <a:r>
              <a:rPr kumimoji="1" lang="en-US" altLang="ja-JP" sz="1600" dirty="0" smtClean="0">
                <a:solidFill>
                  <a:srgbClr val="002060"/>
                </a:solidFill>
              </a:rPr>
              <a:t>, Koch, 2000</a:t>
            </a:r>
            <a:endParaRPr kumimoji="1" lang="ja-JP" altLang="en-US" sz="1600" dirty="0">
              <a:solidFill>
                <a:srgbClr val="002060"/>
              </a:solidFill>
            </a:endParaRPr>
          </a:p>
        </p:txBody>
      </p:sp>
      <p:pic>
        <p:nvPicPr>
          <p:cNvPr id="3" name="TexTeXPicture" descr="&lt;?xml version=&quot;1.0&quot; encoding=&quot;utf-16&quot;?&gt;&#10;&lt;TeXTeX&gt;&#10;  &lt;preamble&gt;\documentclass{jarticle}&#10;\usepackage{amsmath}&#10;\pagestyle{empty}&lt;/preamble&gt;&#10;  &lt;body&gt;\begin{align*} &#10;\chi_Q&#10;= \frac14 \chi_B&#10;+ \frac14 \chi_I&#10;\end{align*}&lt;/body&gt;&#10;  &lt;fcolor&gt;FF000000&lt;/fcolor&gt;&#10;  &lt;bcolor&gt;FFFFFFFF&lt;/bcolor&gt;&#10;  &lt;transparent&gt;True&lt;/transparent&gt;&#10;  &lt;resolution&gt;1800&lt;/resolution&gt;&#10;  &lt;imageh&gt;505&lt;/imageh&gt;&#10;  &lt;imagew&gt;1899&lt;/imagew&gt;&#10;  &lt;scale&gt;50&lt;/scale&gt;&#10;  &lt;cursor&gt;56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8026" y="5445224"/>
            <a:ext cx="2254772" cy="599610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4716016" y="6341258"/>
            <a:ext cx="2666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2060"/>
                </a:solidFill>
              </a:rPr>
              <a:t>singular   nonsingular</a:t>
            </a:r>
            <a:endParaRPr kumimoji="1" lang="ja-JP" altLang="en-US" sz="2000" dirty="0">
              <a:solidFill>
                <a:srgbClr val="002060"/>
              </a:solidFill>
            </a:endParaRPr>
          </a:p>
        </p:txBody>
      </p:sp>
      <p:sp>
        <p:nvSpPr>
          <p:cNvPr id="5" name="上矢印 4"/>
          <p:cNvSpPr/>
          <p:nvPr/>
        </p:nvSpPr>
        <p:spPr>
          <a:xfrm>
            <a:off x="5101814" y="6093296"/>
            <a:ext cx="427125" cy="2880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上矢印 13"/>
          <p:cNvSpPr/>
          <p:nvPr/>
        </p:nvSpPr>
        <p:spPr>
          <a:xfrm>
            <a:off x="6063333" y="6093296"/>
            <a:ext cx="427125" cy="2880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9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n \rangle&#10;= \frac{\partial^n Z}{\partial \mu^n}&#10;\end{align*}&lt;/body&gt;&#10;  &lt;fcolor&gt;FF000000&lt;/fcolor&gt;&#10;  &lt;bcolor&gt;FFFFFFFF&lt;/bcolor&gt;&#10;  &lt;transparent&gt;True&lt;/transparent&gt;&#10;  &lt;resolution&gt;1800&lt;/resolution&gt;&#10;  &lt;imageh&gt;571&lt;/imageh&gt;&#10;  &lt;imagew&gt;1480&lt;/imagew&gt;&#10;  &lt;scale&gt;50&lt;/scale&gt;&#10;  &lt;cursor&gt;6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472" y="2228888"/>
            <a:ext cx="1804139" cy="696056"/>
          </a:xfrm>
          <a:prstGeom prst="rect">
            <a:avLst/>
          </a:prstGeom>
        </p:spPr>
      </p:pic>
      <p:pic>
        <p:nvPicPr>
          <p:cNvPr id="15" name="TexTeXPicture" descr="&lt;?xml version=&quot;1.0&quot; encoding=&quot;utf-16&quot;?&gt;&#10;&lt;TeXTeX&gt;&#10;  &lt;preamble&gt;\documentclass{jarticle}&#10;\usepackage{amsmath}&#10;\pagestyle{empty}&lt;/preamble&gt;&#10;  &lt;body&gt;\begin{align*} &#10;Z = tr[e^{-\beta(H-\mu N)}]&#10;\end{align*}&lt;/body&gt;&#10;  &lt;fcolor&gt;FF000000&lt;/fcolor&gt;&#10;  &lt;bcolor&gt;FFFFFFFF&lt;/bcolor&gt;&#10;  &lt;transparent&gt;True&lt;/transparent&gt;&#10;  &lt;resolution&gt;1800&lt;/resolution&gt;&#10;  &lt;imageh&gt;296&lt;/imageh&gt;&#10;  &lt;imagew&gt;2016&lt;/imagew&gt;&#10;  &lt;scale&gt;50&lt;/scale&gt;&#10;  &lt;cursor&gt;4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356" y="2412988"/>
            <a:ext cx="2232956" cy="327855"/>
          </a:xfrm>
          <a:prstGeom prst="rect">
            <a:avLst/>
          </a:prstGeom>
        </p:spPr>
      </p:pic>
      <p:sp>
        <p:nvSpPr>
          <p:cNvPr id="16" name="左矢印 15"/>
          <p:cNvSpPr/>
          <p:nvPr/>
        </p:nvSpPr>
        <p:spPr>
          <a:xfrm>
            <a:off x="4574461" y="2412988"/>
            <a:ext cx="357579" cy="32785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627784" y="5559623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Example: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72516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205545" cy="584775"/>
          </a:xfrm>
        </p:spPr>
        <p:txBody>
          <a:bodyPr/>
          <a:lstStyle/>
          <a:p>
            <a:r>
              <a:rPr kumimoji="1" lang="en-US" altLang="ja-JP" dirty="0" smtClean="0"/>
              <a:t> Energy Scan Program @ RHIC</a:t>
            </a:r>
            <a:r>
              <a:rPr kumimoji="1" lang="ja-JP" altLang="en-US" dirty="0" smtClean="0"/>
              <a:t>  </a:t>
            </a:r>
            <a:endParaRPr kumimoji="1" lang="ja-JP" altLang="en-US" dirty="0"/>
          </a:p>
        </p:txBody>
      </p:sp>
      <p:sp>
        <p:nvSpPr>
          <p:cNvPr id="4" name="Freeform 5"/>
          <p:cNvSpPr>
            <a:spLocks/>
          </p:cNvSpPr>
          <p:nvPr/>
        </p:nvSpPr>
        <p:spPr bwMode="auto">
          <a:xfrm>
            <a:off x="4355455" y="3795092"/>
            <a:ext cx="2879725" cy="1312862"/>
          </a:xfrm>
          <a:custGeom>
            <a:avLst/>
            <a:gdLst>
              <a:gd name="T0" fmla="*/ 94 w 2009"/>
              <a:gd name="T1" fmla="*/ 827 h 827"/>
              <a:gd name="T2" fmla="*/ 50 w 2009"/>
              <a:gd name="T3" fmla="*/ 525 h 827"/>
              <a:gd name="T4" fmla="*/ 0 w 2009"/>
              <a:gd name="T5" fmla="*/ 325 h 827"/>
              <a:gd name="T6" fmla="*/ 345 w 2009"/>
              <a:gd name="T7" fmla="*/ 199 h 827"/>
              <a:gd name="T8" fmla="*/ 679 w 2009"/>
              <a:gd name="T9" fmla="*/ 117 h 827"/>
              <a:gd name="T10" fmla="*/ 964 w 2009"/>
              <a:gd name="T11" fmla="*/ 63 h 827"/>
              <a:gd name="T12" fmla="*/ 1400 w 2009"/>
              <a:gd name="T13" fmla="*/ 31 h 827"/>
              <a:gd name="T14" fmla="*/ 1748 w 2009"/>
              <a:gd name="T15" fmla="*/ 15 h 827"/>
              <a:gd name="T16" fmla="*/ 2009 w 2009"/>
              <a:gd name="T17" fmla="*/ 81 h 827"/>
              <a:gd name="T18" fmla="*/ 1996 w 2009"/>
              <a:gd name="T19" fmla="*/ 812 h 8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9" h="827">
                <a:moveTo>
                  <a:pt x="94" y="827"/>
                </a:moveTo>
                <a:cubicBezTo>
                  <a:pt x="87" y="777"/>
                  <a:pt x="66" y="609"/>
                  <a:pt x="50" y="525"/>
                </a:cubicBezTo>
                <a:cubicBezTo>
                  <a:pt x="34" y="441"/>
                  <a:pt x="32" y="425"/>
                  <a:pt x="0" y="325"/>
                </a:cubicBezTo>
                <a:cubicBezTo>
                  <a:pt x="93" y="280"/>
                  <a:pt x="232" y="234"/>
                  <a:pt x="345" y="199"/>
                </a:cubicBezTo>
                <a:cubicBezTo>
                  <a:pt x="458" y="164"/>
                  <a:pt x="576" y="140"/>
                  <a:pt x="679" y="117"/>
                </a:cubicBezTo>
                <a:cubicBezTo>
                  <a:pt x="782" y="94"/>
                  <a:pt x="844" y="78"/>
                  <a:pt x="964" y="63"/>
                </a:cubicBezTo>
                <a:cubicBezTo>
                  <a:pt x="1084" y="49"/>
                  <a:pt x="1269" y="39"/>
                  <a:pt x="1400" y="31"/>
                </a:cubicBezTo>
                <a:cubicBezTo>
                  <a:pt x="1531" y="23"/>
                  <a:pt x="1647" y="7"/>
                  <a:pt x="1748" y="15"/>
                </a:cubicBezTo>
                <a:cubicBezTo>
                  <a:pt x="1849" y="23"/>
                  <a:pt x="1842" y="0"/>
                  <a:pt x="2009" y="81"/>
                </a:cubicBezTo>
                <a:cubicBezTo>
                  <a:pt x="2002" y="446"/>
                  <a:pt x="1996" y="812"/>
                  <a:pt x="1996" y="812"/>
                </a:cubicBezTo>
              </a:path>
            </a:pathLst>
          </a:custGeom>
          <a:gradFill rotWithShape="1">
            <a:gsLst>
              <a:gs pos="0">
                <a:srgbClr val="3366FF">
                  <a:alpha val="20000"/>
                </a:srgbClr>
              </a:gs>
              <a:gs pos="100000">
                <a:srgbClr val="3366FF">
                  <a:gamma/>
                  <a:invGamma/>
                  <a:alpha val="5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5" name="Freeform 6"/>
          <p:cNvSpPr>
            <a:spLocks/>
          </p:cNvSpPr>
          <p:nvPr/>
        </p:nvSpPr>
        <p:spPr bwMode="auto">
          <a:xfrm>
            <a:off x="1186805" y="2714004"/>
            <a:ext cx="3333750" cy="2379663"/>
          </a:xfrm>
          <a:custGeom>
            <a:avLst/>
            <a:gdLst>
              <a:gd name="T0" fmla="*/ 4 w 2100"/>
              <a:gd name="T1" fmla="*/ 1491 h 1499"/>
              <a:gd name="T2" fmla="*/ 0 w 2100"/>
              <a:gd name="T3" fmla="*/ 9 h 1499"/>
              <a:gd name="T4" fmla="*/ 434 w 2100"/>
              <a:gd name="T5" fmla="*/ 13 h 1499"/>
              <a:gd name="T6" fmla="*/ 710 w 2100"/>
              <a:gd name="T7" fmla="*/ 67 h 1499"/>
              <a:gd name="T8" fmla="*/ 1164 w 2100"/>
              <a:gd name="T9" fmla="*/ 217 h 1499"/>
              <a:gd name="T10" fmla="*/ 1719 w 2100"/>
              <a:gd name="T11" fmla="*/ 630 h 1499"/>
              <a:gd name="T12" fmla="*/ 2027 w 2100"/>
              <a:gd name="T13" fmla="*/ 1078 h 1499"/>
              <a:gd name="T14" fmla="*/ 2100 w 2100"/>
              <a:gd name="T15" fmla="*/ 1499 h 1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00" h="1499">
                <a:moveTo>
                  <a:pt x="4" y="1491"/>
                </a:moveTo>
                <a:cubicBezTo>
                  <a:pt x="3" y="1244"/>
                  <a:pt x="0" y="359"/>
                  <a:pt x="0" y="9"/>
                </a:cubicBezTo>
                <a:cubicBezTo>
                  <a:pt x="115" y="17"/>
                  <a:pt x="316" y="0"/>
                  <a:pt x="434" y="13"/>
                </a:cubicBezTo>
                <a:cubicBezTo>
                  <a:pt x="552" y="23"/>
                  <a:pt x="589" y="33"/>
                  <a:pt x="710" y="67"/>
                </a:cubicBezTo>
                <a:cubicBezTo>
                  <a:pt x="832" y="101"/>
                  <a:pt x="996" y="123"/>
                  <a:pt x="1164" y="217"/>
                </a:cubicBezTo>
                <a:cubicBezTo>
                  <a:pt x="1332" y="311"/>
                  <a:pt x="1575" y="487"/>
                  <a:pt x="1719" y="630"/>
                </a:cubicBezTo>
                <a:cubicBezTo>
                  <a:pt x="1863" y="773"/>
                  <a:pt x="1964" y="933"/>
                  <a:pt x="2027" y="1078"/>
                </a:cubicBezTo>
                <a:cubicBezTo>
                  <a:pt x="2100" y="1386"/>
                  <a:pt x="2085" y="1411"/>
                  <a:pt x="2100" y="1499"/>
                </a:cubicBezTo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92D050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6" name="Freeform 7"/>
          <p:cNvSpPr>
            <a:spLocks/>
          </p:cNvSpPr>
          <p:nvPr/>
        </p:nvSpPr>
        <p:spPr bwMode="auto">
          <a:xfrm>
            <a:off x="2626668" y="2929904"/>
            <a:ext cx="1885950" cy="2122488"/>
          </a:xfrm>
          <a:custGeom>
            <a:avLst/>
            <a:gdLst>
              <a:gd name="T0" fmla="*/ 2049 w 2049"/>
              <a:gd name="T1" fmla="*/ 2115 h 2115"/>
              <a:gd name="T2" fmla="*/ 1976 w 2049"/>
              <a:gd name="T3" fmla="*/ 1691 h 2115"/>
              <a:gd name="T4" fmla="*/ 1777 w 2049"/>
              <a:gd name="T5" fmla="*/ 1201 h 2115"/>
              <a:gd name="T6" fmla="*/ 1360 w 2049"/>
              <a:gd name="T7" fmla="*/ 731 h 2115"/>
              <a:gd name="T8" fmla="*/ 817 w 2049"/>
              <a:gd name="T9" fmla="*/ 321 h 2115"/>
              <a:gd name="T10" fmla="*/ 426 w 2049"/>
              <a:gd name="T11" fmla="*/ 119 h 2115"/>
              <a:gd name="T12" fmla="*/ 0 w 2049"/>
              <a:gd name="T13" fmla="*/ 0 h 2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49" h="2115">
                <a:moveTo>
                  <a:pt x="2049" y="2115"/>
                </a:moveTo>
                <a:cubicBezTo>
                  <a:pt x="2036" y="2044"/>
                  <a:pt x="2021" y="1843"/>
                  <a:pt x="1976" y="1691"/>
                </a:cubicBezTo>
                <a:cubicBezTo>
                  <a:pt x="1931" y="1539"/>
                  <a:pt x="1880" y="1361"/>
                  <a:pt x="1777" y="1201"/>
                </a:cubicBezTo>
                <a:cubicBezTo>
                  <a:pt x="1674" y="1041"/>
                  <a:pt x="1520" y="878"/>
                  <a:pt x="1360" y="731"/>
                </a:cubicBezTo>
                <a:cubicBezTo>
                  <a:pt x="1200" y="584"/>
                  <a:pt x="973" y="423"/>
                  <a:pt x="817" y="321"/>
                </a:cubicBezTo>
                <a:cubicBezTo>
                  <a:pt x="661" y="219"/>
                  <a:pt x="562" y="172"/>
                  <a:pt x="426" y="119"/>
                </a:cubicBezTo>
                <a:cubicBezTo>
                  <a:pt x="290" y="66"/>
                  <a:pt x="89" y="25"/>
                  <a:pt x="0" y="0"/>
                </a:cubicBezTo>
              </a:path>
            </a:pathLst>
          </a:custGeom>
          <a:noFill/>
          <a:ln w="25400" cap="flat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1043930" y="5092079"/>
            <a:ext cx="6408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 flipV="1">
            <a:off x="1186805" y="1921842"/>
            <a:ext cx="0" cy="3455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83568" y="1877392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>
                <a:solidFill>
                  <a:srgbClr val="000000"/>
                </a:solidFill>
              </a:rPr>
              <a:t>T</a:t>
            </a:r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555230" y="2858467"/>
            <a:ext cx="144463" cy="14446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802630" y="5055567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2" name="Freeform 14"/>
          <p:cNvSpPr>
            <a:spLocks/>
          </p:cNvSpPr>
          <p:nvPr/>
        </p:nvSpPr>
        <p:spPr bwMode="auto">
          <a:xfrm>
            <a:off x="4355455" y="3795092"/>
            <a:ext cx="2663825" cy="503237"/>
          </a:xfrm>
          <a:custGeom>
            <a:avLst/>
            <a:gdLst>
              <a:gd name="T0" fmla="*/ 0 w 1709"/>
              <a:gd name="T1" fmla="*/ 404 h 404"/>
              <a:gd name="T2" fmla="*/ 363 w 1709"/>
              <a:gd name="T3" fmla="*/ 255 h 404"/>
              <a:gd name="T4" fmla="*/ 800 w 1709"/>
              <a:gd name="T5" fmla="*/ 123 h 404"/>
              <a:gd name="T6" fmla="*/ 1213 w 1709"/>
              <a:gd name="T7" fmla="*/ 54 h 404"/>
              <a:gd name="T8" fmla="*/ 1709 w 1709"/>
              <a:gd name="T9" fmla="*/ 0 h 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09" h="404">
                <a:moveTo>
                  <a:pt x="0" y="404"/>
                </a:moveTo>
                <a:cubicBezTo>
                  <a:pt x="60" y="379"/>
                  <a:pt x="230" y="302"/>
                  <a:pt x="363" y="255"/>
                </a:cubicBezTo>
                <a:cubicBezTo>
                  <a:pt x="496" y="208"/>
                  <a:pt x="658" y="157"/>
                  <a:pt x="800" y="123"/>
                </a:cubicBezTo>
                <a:cubicBezTo>
                  <a:pt x="942" y="89"/>
                  <a:pt x="1062" y="74"/>
                  <a:pt x="1213" y="54"/>
                </a:cubicBezTo>
                <a:cubicBezTo>
                  <a:pt x="1364" y="34"/>
                  <a:pt x="1606" y="11"/>
                  <a:pt x="1709" y="0"/>
                </a:cubicBez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1694033" y="3762548"/>
            <a:ext cx="1338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>
                <a:solidFill>
                  <a:srgbClr val="00B050"/>
                </a:solidFill>
              </a:rPr>
              <a:t>Hadrons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5300018" y="4303092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0000FF"/>
                </a:solidFill>
              </a:rPr>
              <a:t>Color SC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7433618" y="4939679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>
                <a:solidFill>
                  <a:srgbClr val="000000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17" name="下矢印 16"/>
          <p:cNvSpPr/>
          <p:nvPr/>
        </p:nvSpPr>
        <p:spPr>
          <a:xfrm rot="255889">
            <a:off x="1514218" y="2152014"/>
            <a:ext cx="454100" cy="1040631"/>
          </a:xfrm>
          <a:prstGeom prst="down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19" name="下矢印 18"/>
          <p:cNvSpPr/>
          <p:nvPr/>
        </p:nvSpPr>
        <p:spPr>
          <a:xfrm rot="687617">
            <a:off x="2136114" y="2315324"/>
            <a:ext cx="454100" cy="1040631"/>
          </a:xfrm>
          <a:prstGeom prst="down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20" name="下矢印 19"/>
          <p:cNvSpPr/>
          <p:nvPr/>
        </p:nvSpPr>
        <p:spPr>
          <a:xfrm rot="1153134">
            <a:off x="2833520" y="2562364"/>
            <a:ext cx="454100" cy="1040631"/>
          </a:xfrm>
          <a:prstGeom prst="down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21" name="下矢印 20"/>
          <p:cNvSpPr/>
          <p:nvPr/>
        </p:nvSpPr>
        <p:spPr>
          <a:xfrm rot="1907133">
            <a:off x="3554178" y="3070599"/>
            <a:ext cx="454100" cy="1040631"/>
          </a:xfrm>
          <a:prstGeom prst="down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22" name="フリーフォーム 21"/>
          <p:cNvSpPr/>
          <p:nvPr/>
        </p:nvSpPr>
        <p:spPr>
          <a:xfrm>
            <a:off x="2063016" y="1889610"/>
            <a:ext cx="2292439" cy="682241"/>
          </a:xfrm>
          <a:custGeom>
            <a:avLst/>
            <a:gdLst>
              <a:gd name="connsiteX0" fmla="*/ 0 w 2292439"/>
              <a:gd name="connsiteY0" fmla="*/ 12540 h 682241"/>
              <a:gd name="connsiteX1" fmla="*/ 1133341 w 2292439"/>
              <a:gd name="connsiteY1" fmla="*/ 89813 h 682241"/>
              <a:gd name="connsiteX2" fmla="*/ 2292439 w 2292439"/>
              <a:gd name="connsiteY2" fmla="*/ 682241 h 682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92439" h="682241">
                <a:moveTo>
                  <a:pt x="0" y="12540"/>
                </a:moveTo>
                <a:cubicBezTo>
                  <a:pt x="375634" y="-4632"/>
                  <a:pt x="751268" y="-21804"/>
                  <a:pt x="1133341" y="89813"/>
                </a:cubicBezTo>
                <a:cubicBezTo>
                  <a:pt x="1515414" y="201430"/>
                  <a:pt x="1903926" y="441835"/>
                  <a:pt x="2292439" y="682241"/>
                </a:cubicBezTo>
              </a:path>
            </a:pathLst>
          </a:custGeom>
          <a:ln w="34925">
            <a:solidFill>
              <a:srgbClr val="C0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787071" y="1344481"/>
            <a:ext cx="768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000000"/>
                </a:solidFill>
              </a:rPr>
              <a:t>high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355455" y="2461563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000000"/>
                </a:solidFill>
              </a:rPr>
              <a:t>low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081631" y="1567886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000000"/>
                </a:solidFill>
              </a:rPr>
              <a:t>beam energy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pic>
        <p:nvPicPr>
          <p:cNvPr id="26" name="Picture 3" descr="H:\tex\paris01\carto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445224"/>
            <a:ext cx="604837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4207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0" grpId="0" animBg="1"/>
      <p:bldP spid="21" grpId="0" animBg="1"/>
      <p:bldP spid="22" grpId="0" animBg="1"/>
      <p:bldP spid="23" grpId="0"/>
      <p:bldP spid="24" grpId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7723589" cy="584775"/>
          </a:xfrm>
        </p:spPr>
        <p:txBody>
          <a:bodyPr/>
          <a:lstStyle/>
          <a:p>
            <a:r>
              <a:rPr kumimoji="1" lang="en-US" altLang="ja-JP" dirty="0" smtClean="0"/>
              <a:t> Variation of Proton # in </a:t>
            </a:r>
            <a:r>
              <a:rPr kumimoji="1" lang="en-US" altLang="ja-JP" dirty="0" err="1" smtClean="0"/>
              <a:t>Hadronic</a:t>
            </a:r>
            <a:r>
              <a:rPr kumimoji="1" lang="en-US" altLang="ja-JP" dirty="0" smtClean="0"/>
              <a:t> Phase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7504" y="836712"/>
            <a:ext cx="78005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kumimoji="1" lang="en-US" altLang="ja-JP" sz="2400" dirty="0" smtClean="0"/>
              <a:t>Proton number varies even </a:t>
            </a:r>
            <a:r>
              <a:rPr kumimoji="1" lang="en-US" altLang="ja-JP" sz="2400" u="sng" dirty="0" smtClean="0"/>
              <a:t>after chemical </a:t>
            </a:r>
            <a:r>
              <a:rPr kumimoji="1" lang="en-US" altLang="ja-JP" sz="2400" u="sng" dirty="0" err="1" smtClean="0"/>
              <a:t>freezeout</a:t>
            </a:r>
            <a:r>
              <a:rPr kumimoji="1" lang="en-US" altLang="ja-JP" sz="2400" u="sng" dirty="0" smtClean="0"/>
              <a:t> </a:t>
            </a:r>
          </a:p>
          <a:p>
            <a:r>
              <a:rPr kumimoji="1" lang="en-US" altLang="ja-JP" sz="2400" dirty="0" smtClean="0"/>
              <a:t>     via charge exchange reactions mediated by </a:t>
            </a:r>
            <a:r>
              <a:rPr kumimoji="1" lang="en-US" altLang="ja-JP" sz="2400" dirty="0" smtClean="0">
                <a:latin typeface="Symbol" pitchFamily="18" charset="2"/>
              </a:rPr>
              <a:t>D</a:t>
            </a:r>
            <a:r>
              <a:rPr kumimoji="1" lang="en-US" altLang="ja-JP" sz="2400" dirty="0" smtClean="0"/>
              <a:t>(1232):</a:t>
            </a:r>
            <a:endParaRPr kumimoji="1" lang="ja-JP" altLang="en-US" sz="2400" dirty="0"/>
          </a:p>
        </p:txBody>
      </p:sp>
      <p:pic>
        <p:nvPicPr>
          <p:cNvPr id="4" name="TexTeXPicture" descr="&lt;?xml version=&quot;1.0&quot; encoding=&quot;utf-16&quot;?&gt;&#10;&lt;TeXTeX&gt;&#10;  &lt;preamble&gt;\documentclass{jarticle}&#10;\usepackage{amsmath}&#10;\pagestyle{empty}&lt;/preamble&gt;&#10;  &lt;body&gt;\begin{align*} &#10;\Delta(1232)&#10;\end{align*}&lt;/body&gt;&#10;  &lt;fcolor&gt;FF000000&lt;/fcolor&gt;&#10;  &lt;bcolor&gt;FFFFFFFF&lt;/bcolor&gt;&#10;  &lt;transparent&gt;True&lt;/transparent&gt;&#10;  &lt;resolution&gt;1800&lt;/resolution&gt;&#10;  &lt;imageh&gt;249&lt;/imageh&gt;&#10;  &lt;imagew&gt;86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202555"/>
            <a:ext cx="914400" cy="263525"/>
          </a:xfrm>
          <a:prstGeom prst="rect">
            <a:avLst/>
          </a:prstGeom>
        </p:spPr>
      </p:pic>
      <p:pic>
        <p:nvPicPr>
          <p:cNvPr id="5" name="TexTeXPicture" descr="&lt;?xml version=&quot;1.0&quot; encoding=&quot;utf-16&quot;?&gt;&#10;&lt;TeXTeX&gt;&#10;  &lt;preamble&gt;\documentclass{jarticle}&#10;\usepackage{amsmath}&#10;\pagestyle{empty}&lt;/preamble&gt;&#10;  &lt;body&gt;\begin{align*} &#10;p,n\\\pi~&#10;\end{align*}&lt;/body&gt;&#10;  &lt;fcolor&gt;FF000000&lt;/fcolor&gt;&#10;  &lt;bcolor&gt;FFFFFFFF&lt;/bcolor&gt;&#10;  &lt;transparent&gt;True&lt;/transparent&gt;&#10;  &lt;resolution&gt;1800&lt;/resolution&gt;&#10;  &lt;imageh&gt;561&lt;/imageh&gt;&#10;  &lt;imagew&gt;386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1916832"/>
            <a:ext cx="523817" cy="761300"/>
          </a:xfrm>
          <a:prstGeom prst="rect">
            <a:avLst/>
          </a:prstGeom>
        </p:spPr>
      </p:pic>
      <p:cxnSp>
        <p:nvCxnSpPr>
          <p:cNvPr id="6" name="直線矢印コネクタ 5"/>
          <p:cNvCxnSpPr/>
          <p:nvPr/>
        </p:nvCxnSpPr>
        <p:spPr>
          <a:xfrm>
            <a:off x="3563888" y="2066186"/>
            <a:ext cx="360040" cy="13636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矢印コネクタ 6"/>
          <p:cNvCxnSpPr/>
          <p:nvPr/>
        </p:nvCxnSpPr>
        <p:spPr>
          <a:xfrm>
            <a:off x="5148064" y="2397895"/>
            <a:ext cx="360040" cy="13636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/>
          <p:nvPr/>
        </p:nvCxnSpPr>
        <p:spPr>
          <a:xfrm flipV="1">
            <a:off x="3563888" y="2466079"/>
            <a:ext cx="360040" cy="1111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 flipV="1">
            <a:off x="5148064" y="2056452"/>
            <a:ext cx="360040" cy="1111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p,n\\\pi~~&#10;\end{align*}&lt;/body&gt;&#10;  &lt;fcolor&gt;FF000000&lt;/fcolor&gt;&#10;  &lt;bcolor&gt;FFFFFFFF&lt;/bcolor&gt;&#10;  &lt;transparent&gt;True&lt;/transparent&gt;&#10;  &lt;resolution&gt;1800&lt;/resolution&gt;&#10;  &lt;imageh&gt;561&lt;/imageh&gt;&#10;  &lt;imagew&gt;386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2359" y="1929817"/>
            <a:ext cx="523817" cy="761300"/>
          </a:xfrm>
          <a:prstGeom prst="rect">
            <a:avLst/>
          </a:prstGeom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828"/>
          <a:stretch/>
        </p:blipFill>
        <p:spPr bwMode="auto">
          <a:xfrm>
            <a:off x="922903" y="2905818"/>
            <a:ext cx="7033473" cy="3763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TexTeXPicture" descr="&lt;?xml version=&quot;1.0&quot; encoding=&quot;utf-16&quot;?&gt;&#10;&lt;TeXTeX&gt;&#10;  &lt;preamble&gt;\documentclass{jarticle}&#10;\usepackage{amsmath}&#10;\pagestyle{empty}&lt;/preamble&gt;&#10;  &lt;body&gt;\begin{align*} &#10;\pi^+ p_{\rm total}&#10;\end{align*}&lt;/body&gt;&#10;  &lt;fcolor&gt;FF000000&lt;/fcolor&gt;&#10;  &lt;bcolor&gt;FFFFFFFF&lt;/bcolor&gt;&#10;  &lt;transparent&gt;True&lt;/transparent&gt;&#10;  &lt;resolution&gt;1800&lt;/resolution&gt;&#10;  &lt;imageh&gt;259&lt;/imageh&gt;&#10;  &lt;imagew&gt;837&lt;/imagew&gt;&#10;  &lt;scale&gt;50&lt;/scale&gt;&#10;  &lt;cursor&gt;35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513" y="3823840"/>
            <a:ext cx="1261087" cy="390228"/>
          </a:xfrm>
          <a:prstGeom prst="rect">
            <a:avLst/>
          </a:prstGeom>
        </p:spPr>
      </p:pic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P_{\rm lab} {\rm [GeV]}&#10;\end{align*}&lt;/body&gt;&#10;  &lt;fcolor&gt;FF000000&lt;/fcolor&gt;&#10;  &lt;bcolor&gt;FFFFFFFF&lt;/bcolor&gt;&#10;  &lt;transparent&gt;True&lt;/transparent&gt;&#10;  &lt;resolution&gt;1800&lt;/resolution&gt;&#10;  &lt;imageh&gt;249&lt;/imageh&gt;&#10;  &lt;imagew&gt;1030&lt;/imagew&gt;&#10;  &lt;scale&gt;50&lt;/scale&gt;&#10;  &lt;cursor&gt;38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8960" y="6042156"/>
            <a:ext cx="1237225" cy="29909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5" name="下矢印 14"/>
          <p:cNvSpPr/>
          <p:nvPr/>
        </p:nvSpPr>
        <p:spPr>
          <a:xfrm rot="4339890">
            <a:off x="2288450" y="3024387"/>
            <a:ext cx="314997" cy="558920"/>
          </a:xfrm>
          <a:prstGeom prst="downArrow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544509" y="3068960"/>
            <a:ext cx="2105063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200mb=20fm</a:t>
            </a:r>
            <a:r>
              <a:rPr kumimoji="1" lang="en-US" altLang="ja-JP" sz="2400" baseline="30000" dirty="0" smtClean="0"/>
              <a:t>2</a:t>
            </a:r>
            <a:endParaRPr kumimoji="1" lang="ja-JP" altLang="en-US" sz="2400" baseline="30000" dirty="0"/>
          </a:p>
        </p:txBody>
      </p:sp>
      <p:pic>
        <p:nvPicPr>
          <p:cNvPr id="17" name="TexTeXPicture" descr="&lt;?xml version=&quot;1.0&quot; encoding=&quot;utf-16&quot;?&gt;&#10;&lt;TeXTeX&gt;&#10;  &lt;preamble&gt;\documentclass{jarticle}&#10;\usepackage{amsmath}&#10;\pagestyle{empty}&lt;/preamble&gt;&#10;  &lt;body&gt;\begin{align*} &#10;&amp;amp;I=3/2\\&#10;&amp;amp;\Gamma \simeq 1.8\mbox{ [fm]}&#10;\end{align*}&lt;/body&gt;&#10;  &lt;fcolor&gt;FF000000&lt;/fcolor&gt;&#10;  &lt;bcolor&gt;FFFFFFFF&lt;/bcolor&gt;&#10;  &lt;transparent&gt;True&lt;/transparent&gt;&#10;  &lt;resolution&gt;1800&lt;/resolution&gt;&#10;  &lt;imageh&gt;698&lt;/imageh&gt;&#10;  &lt;imagew&gt;1275&lt;/imagew&gt;&#10;  &lt;scale&gt;50&lt;/scale&gt;&#10;  &lt;cursor&gt;54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7081" y="1826188"/>
            <a:ext cx="1349375" cy="738716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 rot="16200000">
            <a:off x="-292440" y="4333000"/>
            <a:ext cx="1981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cross section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90847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2005677" cy="584775"/>
          </a:xfrm>
        </p:spPr>
        <p:txBody>
          <a:bodyPr/>
          <a:lstStyle/>
          <a:p>
            <a:r>
              <a:rPr kumimoji="1" lang="en-US" altLang="ja-JP" dirty="0" smtClean="0"/>
              <a:t> </a:t>
            </a:r>
            <a:r>
              <a:rPr kumimoji="1" lang="en-US" altLang="ja-JP" dirty="0" smtClean="0">
                <a:latin typeface="Symbol" pitchFamily="18" charset="2"/>
              </a:rPr>
              <a:t>D</a:t>
            </a:r>
            <a:r>
              <a:rPr kumimoji="1" lang="en-US" altLang="ja-JP" dirty="0" smtClean="0"/>
              <a:t>(1232)  </a:t>
            </a:r>
            <a:endParaRPr kumimoji="1" lang="ja-JP" altLang="en-US" dirty="0"/>
          </a:p>
        </p:txBody>
      </p:sp>
      <p:pic>
        <p:nvPicPr>
          <p:cNvPr id="24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959084"/>
            <a:ext cx="953677" cy="338361"/>
          </a:xfrm>
          <a:prstGeom prst="rect">
            <a:avLst/>
          </a:prstGeom>
        </p:spPr>
      </p:pic>
      <p:pic>
        <p:nvPicPr>
          <p:cNvPr id="28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1517571"/>
            <a:ext cx="887050" cy="348813"/>
          </a:xfrm>
          <a:prstGeom prst="rect">
            <a:avLst/>
          </a:prstGeom>
        </p:spPr>
      </p:pic>
      <p:pic>
        <p:nvPicPr>
          <p:cNvPr id="29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2579264"/>
            <a:ext cx="947145" cy="259977"/>
          </a:xfrm>
          <a:prstGeom prst="rect">
            <a:avLst/>
          </a:prstGeom>
        </p:spPr>
      </p:pic>
      <p:pic>
        <p:nvPicPr>
          <p:cNvPr id="33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2978603"/>
            <a:ext cx="900114" cy="313540"/>
          </a:xfrm>
          <a:prstGeom prst="rect">
            <a:avLst/>
          </a:prstGeom>
        </p:spPr>
      </p:pic>
      <p:pic>
        <p:nvPicPr>
          <p:cNvPr id="35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1995999"/>
            <a:ext cx="965435" cy="303089"/>
          </a:xfrm>
          <a:prstGeom prst="rect">
            <a:avLst/>
          </a:prstGeom>
        </p:spPr>
      </p:pic>
      <p:pic>
        <p:nvPicPr>
          <p:cNvPr id="37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3551372"/>
            <a:ext cx="958902" cy="224704"/>
          </a:xfrm>
          <a:prstGeom prst="rect">
            <a:avLst/>
          </a:prstGeom>
        </p:spPr>
      </p:pic>
      <p:pic>
        <p:nvPicPr>
          <p:cNvPr id="39" name="TexTeXPicture" descr="&lt;?xml version=&quot;1.0&quot; encoding=&quot;utf-16&quot;?&gt;&#10;&lt;TeXTeX&gt;&#10;  &lt;preamble&gt;\documentclass{jarticle}&#10;\usepackage{amsmath}&#10;\pagestyle{empty}&lt;/preamble&gt;&#10;  &lt;body&gt;\begin{align*} &#10;\Delta^{++}&#10;\end{align*}&lt;/body&gt;&#10;  &lt;fcolor&gt;FF000000&lt;/fcolor&gt;&#10;  &lt;bcolor&gt;FFFFFFFF&lt;/bcolor&gt;&#10;  &lt;transparent&gt;True&lt;/transparent&gt;&#10;  &lt;resolution&gt;1800&lt;/resolution&gt;&#10;  &lt;imageh&gt;211&lt;/imageh&gt;&#10;  &lt;imagew&gt;49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0588" y="1002262"/>
            <a:ext cx="640139" cy="275654"/>
          </a:xfrm>
          <a:prstGeom prst="rect">
            <a:avLst/>
          </a:prstGeom>
        </p:spPr>
      </p:pic>
      <p:cxnSp>
        <p:nvCxnSpPr>
          <p:cNvPr id="41" name="直線矢印コネクタ 40"/>
          <p:cNvCxnSpPr/>
          <p:nvPr/>
        </p:nvCxnSpPr>
        <p:spPr>
          <a:xfrm>
            <a:off x="1383104" y="1140089"/>
            <a:ext cx="75990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カギ線コネクタ 42"/>
          <p:cNvCxnSpPr/>
          <p:nvPr/>
        </p:nvCxnSpPr>
        <p:spPr>
          <a:xfrm>
            <a:off x="1383104" y="1745628"/>
            <a:ext cx="759902" cy="174407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カギ線コネクタ 43"/>
          <p:cNvCxnSpPr/>
          <p:nvPr/>
        </p:nvCxnSpPr>
        <p:spPr>
          <a:xfrm>
            <a:off x="1383103" y="2731128"/>
            <a:ext cx="759902" cy="174407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カギ線コネクタ 44"/>
          <p:cNvCxnSpPr/>
          <p:nvPr/>
        </p:nvCxnSpPr>
        <p:spPr>
          <a:xfrm flipV="1">
            <a:off x="1382525" y="2080821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カギ線コネクタ 45"/>
          <p:cNvCxnSpPr/>
          <p:nvPr/>
        </p:nvCxnSpPr>
        <p:spPr>
          <a:xfrm flipV="1">
            <a:off x="1383104" y="3060857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/>
          <p:cNvCxnSpPr/>
          <p:nvPr/>
        </p:nvCxnSpPr>
        <p:spPr>
          <a:xfrm>
            <a:off x="1382524" y="3616014"/>
            <a:ext cx="75990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TexTeXPicture" descr="&lt;?xml version=&quot;1.0&quot; encoding=&quot;utf-16&quot;?&gt;&#10;&lt;TeXTeX&gt;&#10;  &lt;preamble&gt;\documentclass{jarticle}&#10;\usepackage{amsmath}&#10;\pagestyle{empty}&lt;/preamble&gt;&#10;  &lt;body&gt;\begin{align*} &#10;\Delta^+&#10;\end{align*}&lt;/body&gt;&#10;  &lt;fcolor&gt;FF000000&lt;/fcolor&gt;&#10;  &lt;bcolor&gt;FFFFFFFF&lt;/bcolor&gt;&#10;  &lt;transparent&gt;True&lt;/transparent&gt;&#10;  &lt;resolution&gt;1800&lt;/resolution&gt;&#10;  &lt;imageh&gt;211&lt;/imageh&gt;&#10;  &lt;imagew&gt;337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293" y="1858172"/>
            <a:ext cx="440259" cy="275654"/>
          </a:xfrm>
          <a:prstGeom prst="rect">
            <a:avLst/>
          </a:prstGeom>
        </p:spPr>
      </p:pic>
      <p:pic>
        <p:nvPicPr>
          <p:cNvPr id="51" name="TexTeXPicture" descr="&lt;?xml version=&quot;1.0&quot; encoding=&quot;utf-16&quot;?&gt;&#10;&lt;TeXTeX&gt;&#10;  &lt;preamble&gt;\documentclass{jarticle}&#10;\usepackage{amsmath}&#10;\pagestyle{empty}&lt;/preamble&gt;&#10;  &lt;body&gt;\begin{align*} &#10;\Delta^0&#10;\end{align*}&lt;/body&gt;&#10;  &lt;fcolor&gt;FF000000&lt;/fcolor&gt;&#10;  &lt;bcolor&gt;FFFFFFFF&lt;/bcolor&gt;&#10;  &lt;transparent&gt;True&lt;/transparent&gt;&#10;  &lt;resolution&gt;1800&lt;/resolution&gt;&#10;  &lt;imageh&gt;219&lt;/imageh&gt;&#10;  &lt;imagew&gt;287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293" y="2773685"/>
            <a:ext cx="374939" cy="286106"/>
          </a:xfrm>
          <a:prstGeom prst="rect">
            <a:avLst/>
          </a:prstGeom>
        </p:spPr>
      </p:pic>
      <p:pic>
        <p:nvPicPr>
          <p:cNvPr id="53" name="TexTeXPicture" descr="&lt;?xml version=&quot;1.0&quot; encoding=&quot;utf-16&quot;?&gt;&#10;&lt;TeXTeX&gt;&#10;  &lt;preamble&gt;\documentclass{jarticle}&#10;\usepackage{amsmath}&#10;\pagestyle{empty}&lt;/preamble&gt;&#10;  &lt;body&gt;\begin{align*} &#10;\Delta^-&#10;\end{align*}&lt;/body&gt;&#10;  &lt;fcolor&gt;FF000000&lt;/fcolor&gt;&#10;  &lt;bcolor&gt;FFFFFFFF&lt;/bcolor&gt;&#10;  &lt;transparent&gt;True&lt;/transparent&gt;&#10;  &lt;resolution&gt;1800&lt;/resolution&gt;&#10;  &lt;imageh&gt;178&lt;/imageh&gt;&#10;  &lt;imagew&gt;33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18" y="3543534"/>
            <a:ext cx="435034" cy="232542"/>
          </a:xfrm>
          <a:prstGeom prst="rect">
            <a:avLst/>
          </a:prstGeom>
        </p:spPr>
      </p:pic>
      <p:pic>
        <p:nvPicPr>
          <p:cNvPr id="54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959084"/>
            <a:ext cx="953677" cy="338361"/>
          </a:xfrm>
          <a:prstGeom prst="rect">
            <a:avLst/>
          </a:prstGeom>
        </p:spPr>
      </p:pic>
      <p:pic>
        <p:nvPicPr>
          <p:cNvPr id="55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1517571"/>
            <a:ext cx="887050" cy="348813"/>
          </a:xfrm>
          <a:prstGeom prst="rect">
            <a:avLst/>
          </a:prstGeom>
        </p:spPr>
      </p:pic>
      <p:pic>
        <p:nvPicPr>
          <p:cNvPr id="56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2579264"/>
            <a:ext cx="947145" cy="259977"/>
          </a:xfrm>
          <a:prstGeom prst="rect">
            <a:avLst/>
          </a:prstGeom>
        </p:spPr>
      </p:pic>
      <p:pic>
        <p:nvPicPr>
          <p:cNvPr id="57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2978603"/>
            <a:ext cx="900114" cy="313540"/>
          </a:xfrm>
          <a:prstGeom prst="rect">
            <a:avLst/>
          </a:prstGeom>
        </p:spPr>
      </p:pic>
      <p:pic>
        <p:nvPicPr>
          <p:cNvPr id="58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1995999"/>
            <a:ext cx="965435" cy="303089"/>
          </a:xfrm>
          <a:prstGeom prst="rect">
            <a:avLst/>
          </a:prstGeom>
        </p:spPr>
      </p:pic>
      <p:pic>
        <p:nvPicPr>
          <p:cNvPr id="59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3551372"/>
            <a:ext cx="958902" cy="224704"/>
          </a:xfrm>
          <a:prstGeom prst="rect">
            <a:avLst/>
          </a:prstGeom>
        </p:spPr>
      </p:pic>
      <p:cxnSp>
        <p:nvCxnSpPr>
          <p:cNvPr id="60" name="直線矢印コネクタ 59"/>
          <p:cNvCxnSpPr/>
          <p:nvPr/>
        </p:nvCxnSpPr>
        <p:spPr>
          <a:xfrm>
            <a:off x="3068092" y="1140254"/>
            <a:ext cx="75990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カギ線コネクタ 60"/>
          <p:cNvCxnSpPr/>
          <p:nvPr/>
        </p:nvCxnSpPr>
        <p:spPr>
          <a:xfrm flipV="1">
            <a:off x="3068092" y="1745793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カギ線コネクタ 61"/>
          <p:cNvCxnSpPr/>
          <p:nvPr/>
        </p:nvCxnSpPr>
        <p:spPr>
          <a:xfrm flipV="1">
            <a:off x="3068091" y="2731293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カギ線コネクタ 62"/>
          <p:cNvCxnSpPr/>
          <p:nvPr/>
        </p:nvCxnSpPr>
        <p:spPr>
          <a:xfrm>
            <a:off x="3067512" y="2080986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カギ線コネクタ 63"/>
          <p:cNvCxnSpPr/>
          <p:nvPr/>
        </p:nvCxnSpPr>
        <p:spPr>
          <a:xfrm>
            <a:off x="3068092" y="3061022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/>
          <p:cNvCxnSpPr/>
          <p:nvPr/>
        </p:nvCxnSpPr>
        <p:spPr>
          <a:xfrm>
            <a:off x="3067511" y="3616179"/>
            <a:ext cx="75990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テキスト ボックス 67"/>
          <p:cNvSpPr txBox="1"/>
          <p:nvPr/>
        </p:nvSpPr>
        <p:spPr>
          <a:xfrm>
            <a:off x="1405526" y="1087177"/>
            <a:ext cx="294601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C00000"/>
                </a:solidFill>
              </a:rPr>
              <a:t>3</a:t>
            </a:r>
            <a:endParaRPr kumimoji="1" lang="ja-JP" altLang="en-US" sz="2000" dirty="0">
              <a:solidFill>
                <a:srgbClr val="C00000"/>
              </a:solidFill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1405526" y="1696844"/>
            <a:ext cx="294601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C00000"/>
                </a:solidFill>
              </a:rPr>
              <a:t>1</a:t>
            </a:r>
            <a:endParaRPr kumimoji="1" lang="ja-JP" altLang="en-US" sz="2000" dirty="0">
              <a:solidFill>
                <a:srgbClr val="C00000"/>
              </a:solidFill>
            </a:endParaRP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1405526" y="2666260"/>
            <a:ext cx="294601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C00000"/>
                </a:solidFill>
              </a:rPr>
              <a:t>2</a:t>
            </a:r>
            <a:endParaRPr kumimoji="1" lang="ja-JP" altLang="en-US" sz="2000" dirty="0">
              <a:solidFill>
                <a:srgbClr val="C0000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 rot="16200000">
            <a:off x="3356682" y="1815948"/>
            <a:ext cx="486480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B050"/>
                </a:solidFill>
              </a:rPr>
              <a:t>2:1</a:t>
            </a:r>
            <a:endParaRPr kumimoji="1" lang="ja-JP" altLang="en-US" sz="2000" dirty="0">
              <a:solidFill>
                <a:srgbClr val="00B050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 rot="16200000">
            <a:off x="3375023" y="2836392"/>
            <a:ext cx="486480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B050"/>
                </a:solidFill>
              </a:rPr>
              <a:t>1:2</a:t>
            </a:r>
            <a:endParaRPr kumimoji="1" lang="ja-JP" altLang="en-US" sz="2000" dirty="0">
              <a:solidFill>
                <a:srgbClr val="00B050"/>
              </a:solidFill>
            </a:endParaRPr>
          </a:p>
        </p:txBody>
      </p:sp>
      <p:sp>
        <p:nvSpPr>
          <p:cNvPr id="7" name="角丸四角形 6"/>
          <p:cNvSpPr/>
          <p:nvPr/>
        </p:nvSpPr>
        <p:spPr>
          <a:xfrm>
            <a:off x="181391" y="836712"/>
            <a:ext cx="4860540" cy="3068977"/>
          </a:xfrm>
          <a:prstGeom prst="roundRect">
            <a:avLst>
              <a:gd name="adj" fmla="val 744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角丸四角形 31"/>
          <p:cNvSpPr/>
          <p:nvPr/>
        </p:nvSpPr>
        <p:spPr>
          <a:xfrm>
            <a:off x="1433607" y="1087177"/>
            <a:ext cx="266520" cy="1981783"/>
          </a:xfrm>
          <a:prstGeom prst="roundRect">
            <a:avLst/>
          </a:prstGeom>
          <a:noFill/>
          <a:ln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266166" y="404664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C00000"/>
                </a:solidFill>
              </a:rPr>
              <a:t>cross sections of </a:t>
            </a:r>
            <a:r>
              <a:rPr kumimoji="1" lang="en-US" altLang="ja-JP" i="1" dirty="0" smtClean="0">
                <a:solidFill>
                  <a:srgbClr val="C00000"/>
                </a:solidFill>
              </a:rPr>
              <a:t>p</a:t>
            </a:r>
            <a:endParaRPr kumimoji="1" lang="ja-JP" altLang="en-US" i="1" dirty="0">
              <a:solidFill>
                <a:srgbClr val="C0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39752" y="3903744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</a:rPr>
              <a:t>decay rates of </a:t>
            </a:r>
            <a:r>
              <a:rPr kumimoji="1" lang="en-US" altLang="ja-JP" dirty="0" smtClean="0">
                <a:solidFill>
                  <a:srgbClr val="00B050"/>
                </a:solidFill>
                <a:latin typeface="Symbol" pitchFamily="18" charset="2"/>
              </a:rPr>
              <a:t>D</a:t>
            </a:r>
            <a:endParaRPr kumimoji="1" lang="ja-JP" altLang="en-US" dirty="0">
              <a:solidFill>
                <a:srgbClr val="00B050"/>
              </a:solidFill>
              <a:latin typeface="Symbol" pitchFamily="18" charset="2"/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 flipH="1">
            <a:off x="1700128" y="692696"/>
            <a:ext cx="650460" cy="394481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V="1">
            <a:off x="3347864" y="3157145"/>
            <a:ext cx="180050" cy="847919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3339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2005677" cy="584775"/>
          </a:xfrm>
        </p:spPr>
        <p:txBody>
          <a:bodyPr/>
          <a:lstStyle/>
          <a:p>
            <a:r>
              <a:rPr kumimoji="1" lang="en-US" altLang="ja-JP" dirty="0" smtClean="0"/>
              <a:t> </a:t>
            </a:r>
            <a:r>
              <a:rPr kumimoji="1" lang="en-US" altLang="ja-JP" dirty="0" smtClean="0">
                <a:latin typeface="Symbol" pitchFamily="18" charset="2"/>
              </a:rPr>
              <a:t>D</a:t>
            </a:r>
            <a:r>
              <a:rPr kumimoji="1" lang="en-US" altLang="ja-JP" dirty="0" smtClean="0"/>
              <a:t>(1232)  </a:t>
            </a:r>
            <a:endParaRPr kumimoji="1" lang="ja-JP" altLang="en-US" dirty="0"/>
          </a:p>
        </p:txBody>
      </p:sp>
      <p:pic>
        <p:nvPicPr>
          <p:cNvPr id="24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959084"/>
            <a:ext cx="953677" cy="338361"/>
          </a:xfrm>
          <a:prstGeom prst="rect">
            <a:avLst/>
          </a:prstGeom>
        </p:spPr>
      </p:pic>
      <p:pic>
        <p:nvPicPr>
          <p:cNvPr id="28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1517571"/>
            <a:ext cx="887050" cy="348813"/>
          </a:xfrm>
          <a:prstGeom prst="rect">
            <a:avLst/>
          </a:prstGeom>
        </p:spPr>
      </p:pic>
      <p:pic>
        <p:nvPicPr>
          <p:cNvPr id="29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2579264"/>
            <a:ext cx="947145" cy="259977"/>
          </a:xfrm>
          <a:prstGeom prst="rect">
            <a:avLst/>
          </a:prstGeom>
        </p:spPr>
      </p:pic>
      <p:pic>
        <p:nvPicPr>
          <p:cNvPr id="33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2978603"/>
            <a:ext cx="900114" cy="313540"/>
          </a:xfrm>
          <a:prstGeom prst="rect">
            <a:avLst/>
          </a:prstGeom>
        </p:spPr>
      </p:pic>
      <p:pic>
        <p:nvPicPr>
          <p:cNvPr id="35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1995999"/>
            <a:ext cx="965435" cy="303089"/>
          </a:xfrm>
          <a:prstGeom prst="rect">
            <a:avLst/>
          </a:prstGeom>
        </p:spPr>
      </p:pic>
      <p:pic>
        <p:nvPicPr>
          <p:cNvPr id="37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3551372"/>
            <a:ext cx="958902" cy="224704"/>
          </a:xfrm>
          <a:prstGeom prst="rect">
            <a:avLst/>
          </a:prstGeom>
        </p:spPr>
      </p:pic>
      <p:pic>
        <p:nvPicPr>
          <p:cNvPr id="39" name="TexTeXPicture" descr="&lt;?xml version=&quot;1.0&quot; encoding=&quot;utf-16&quot;?&gt;&#10;&lt;TeXTeX&gt;&#10;  &lt;preamble&gt;\documentclass{jarticle}&#10;\usepackage{amsmath}&#10;\pagestyle{empty}&lt;/preamble&gt;&#10;  &lt;body&gt;\begin{align*} &#10;\Delta^{++}&#10;\end{align*}&lt;/body&gt;&#10;  &lt;fcolor&gt;FF000000&lt;/fcolor&gt;&#10;  &lt;bcolor&gt;FFFFFFFF&lt;/bcolor&gt;&#10;  &lt;transparent&gt;True&lt;/transparent&gt;&#10;  &lt;resolution&gt;1800&lt;/resolution&gt;&#10;  &lt;imageh&gt;211&lt;/imageh&gt;&#10;  &lt;imagew&gt;49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0588" y="1002262"/>
            <a:ext cx="640139" cy="275654"/>
          </a:xfrm>
          <a:prstGeom prst="rect">
            <a:avLst/>
          </a:prstGeom>
        </p:spPr>
      </p:pic>
      <p:cxnSp>
        <p:nvCxnSpPr>
          <p:cNvPr id="41" name="直線矢印コネクタ 40"/>
          <p:cNvCxnSpPr/>
          <p:nvPr/>
        </p:nvCxnSpPr>
        <p:spPr>
          <a:xfrm>
            <a:off x="1383104" y="1140089"/>
            <a:ext cx="75990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カギ線コネクタ 42"/>
          <p:cNvCxnSpPr/>
          <p:nvPr/>
        </p:nvCxnSpPr>
        <p:spPr>
          <a:xfrm>
            <a:off x="1383104" y="1745628"/>
            <a:ext cx="759902" cy="174407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カギ線コネクタ 43"/>
          <p:cNvCxnSpPr/>
          <p:nvPr/>
        </p:nvCxnSpPr>
        <p:spPr>
          <a:xfrm>
            <a:off x="1383103" y="2731128"/>
            <a:ext cx="759902" cy="174407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カギ線コネクタ 44"/>
          <p:cNvCxnSpPr/>
          <p:nvPr/>
        </p:nvCxnSpPr>
        <p:spPr>
          <a:xfrm flipV="1">
            <a:off x="1382525" y="2080821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カギ線コネクタ 45"/>
          <p:cNvCxnSpPr/>
          <p:nvPr/>
        </p:nvCxnSpPr>
        <p:spPr>
          <a:xfrm flipV="1">
            <a:off x="1383104" y="3060857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/>
          <p:cNvCxnSpPr/>
          <p:nvPr/>
        </p:nvCxnSpPr>
        <p:spPr>
          <a:xfrm>
            <a:off x="1382524" y="3616014"/>
            <a:ext cx="75990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TexTeXPicture" descr="&lt;?xml version=&quot;1.0&quot; encoding=&quot;utf-16&quot;?&gt;&#10;&lt;TeXTeX&gt;&#10;  &lt;preamble&gt;\documentclass{jarticle}&#10;\usepackage{amsmath}&#10;\pagestyle{empty}&lt;/preamble&gt;&#10;  &lt;body&gt;\begin{align*} &#10;\Delta^+&#10;\end{align*}&lt;/body&gt;&#10;  &lt;fcolor&gt;FF000000&lt;/fcolor&gt;&#10;  &lt;bcolor&gt;FFFFFFFF&lt;/bcolor&gt;&#10;  &lt;transparent&gt;True&lt;/transparent&gt;&#10;  &lt;resolution&gt;1800&lt;/resolution&gt;&#10;  &lt;imageh&gt;211&lt;/imageh&gt;&#10;  &lt;imagew&gt;337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293" y="1858172"/>
            <a:ext cx="440259" cy="275654"/>
          </a:xfrm>
          <a:prstGeom prst="rect">
            <a:avLst/>
          </a:prstGeom>
        </p:spPr>
      </p:pic>
      <p:pic>
        <p:nvPicPr>
          <p:cNvPr id="51" name="TexTeXPicture" descr="&lt;?xml version=&quot;1.0&quot; encoding=&quot;utf-16&quot;?&gt;&#10;&lt;TeXTeX&gt;&#10;  &lt;preamble&gt;\documentclass{jarticle}&#10;\usepackage{amsmath}&#10;\pagestyle{empty}&lt;/preamble&gt;&#10;  &lt;body&gt;\begin{align*} &#10;\Delta^0&#10;\end{align*}&lt;/body&gt;&#10;  &lt;fcolor&gt;FF000000&lt;/fcolor&gt;&#10;  &lt;bcolor&gt;FFFFFFFF&lt;/bcolor&gt;&#10;  &lt;transparent&gt;True&lt;/transparent&gt;&#10;  &lt;resolution&gt;1800&lt;/resolution&gt;&#10;  &lt;imageh&gt;219&lt;/imageh&gt;&#10;  &lt;imagew&gt;287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293" y="2773685"/>
            <a:ext cx="374939" cy="286106"/>
          </a:xfrm>
          <a:prstGeom prst="rect">
            <a:avLst/>
          </a:prstGeom>
        </p:spPr>
      </p:pic>
      <p:pic>
        <p:nvPicPr>
          <p:cNvPr id="53" name="TexTeXPicture" descr="&lt;?xml version=&quot;1.0&quot; encoding=&quot;utf-16&quot;?&gt;&#10;&lt;TeXTeX&gt;&#10;  &lt;preamble&gt;\documentclass{jarticle}&#10;\usepackage{amsmath}&#10;\pagestyle{empty}&lt;/preamble&gt;&#10;  &lt;body&gt;\begin{align*} &#10;\Delta^-&#10;\end{align*}&lt;/body&gt;&#10;  &lt;fcolor&gt;FF000000&lt;/fcolor&gt;&#10;  &lt;bcolor&gt;FFFFFFFF&lt;/bcolor&gt;&#10;  &lt;transparent&gt;True&lt;/transparent&gt;&#10;  &lt;resolution&gt;1800&lt;/resolution&gt;&#10;  &lt;imageh&gt;178&lt;/imageh&gt;&#10;  &lt;imagew&gt;33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18" y="3543534"/>
            <a:ext cx="435034" cy="232542"/>
          </a:xfrm>
          <a:prstGeom prst="rect">
            <a:avLst/>
          </a:prstGeom>
        </p:spPr>
      </p:pic>
      <p:pic>
        <p:nvPicPr>
          <p:cNvPr id="54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959084"/>
            <a:ext cx="953677" cy="338361"/>
          </a:xfrm>
          <a:prstGeom prst="rect">
            <a:avLst/>
          </a:prstGeom>
        </p:spPr>
      </p:pic>
      <p:pic>
        <p:nvPicPr>
          <p:cNvPr id="55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1517571"/>
            <a:ext cx="887050" cy="348813"/>
          </a:xfrm>
          <a:prstGeom prst="rect">
            <a:avLst/>
          </a:prstGeom>
        </p:spPr>
      </p:pic>
      <p:pic>
        <p:nvPicPr>
          <p:cNvPr id="56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2579264"/>
            <a:ext cx="947145" cy="259977"/>
          </a:xfrm>
          <a:prstGeom prst="rect">
            <a:avLst/>
          </a:prstGeom>
        </p:spPr>
      </p:pic>
      <p:pic>
        <p:nvPicPr>
          <p:cNvPr id="57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2978603"/>
            <a:ext cx="900114" cy="313540"/>
          </a:xfrm>
          <a:prstGeom prst="rect">
            <a:avLst/>
          </a:prstGeom>
        </p:spPr>
      </p:pic>
      <p:pic>
        <p:nvPicPr>
          <p:cNvPr id="58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1995999"/>
            <a:ext cx="965435" cy="303089"/>
          </a:xfrm>
          <a:prstGeom prst="rect">
            <a:avLst/>
          </a:prstGeom>
        </p:spPr>
      </p:pic>
      <p:pic>
        <p:nvPicPr>
          <p:cNvPr id="59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3551372"/>
            <a:ext cx="958902" cy="224704"/>
          </a:xfrm>
          <a:prstGeom prst="rect">
            <a:avLst/>
          </a:prstGeom>
        </p:spPr>
      </p:pic>
      <p:cxnSp>
        <p:nvCxnSpPr>
          <p:cNvPr id="60" name="直線矢印コネクタ 59"/>
          <p:cNvCxnSpPr/>
          <p:nvPr/>
        </p:nvCxnSpPr>
        <p:spPr>
          <a:xfrm>
            <a:off x="3068092" y="1140254"/>
            <a:ext cx="75990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カギ線コネクタ 60"/>
          <p:cNvCxnSpPr/>
          <p:nvPr/>
        </p:nvCxnSpPr>
        <p:spPr>
          <a:xfrm flipV="1">
            <a:off x="3068092" y="1745793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カギ線コネクタ 61"/>
          <p:cNvCxnSpPr/>
          <p:nvPr/>
        </p:nvCxnSpPr>
        <p:spPr>
          <a:xfrm flipV="1">
            <a:off x="3068091" y="2731293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カギ線コネクタ 62"/>
          <p:cNvCxnSpPr/>
          <p:nvPr/>
        </p:nvCxnSpPr>
        <p:spPr>
          <a:xfrm>
            <a:off x="3067512" y="2080986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カギ線コネクタ 63"/>
          <p:cNvCxnSpPr/>
          <p:nvPr/>
        </p:nvCxnSpPr>
        <p:spPr>
          <a:xfrm>
            <a:off x="3068092" y="3061022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/>
          <p:cNvCxnSpPr/>
          <p:nvPr/>
        </p:nvCxnSpPr>
        <p:spPr>
          <a:xfrm>
            <a:off x="3067511" y="3616179"/>
            <a:ext cx="75990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テキスト ボックス 67"/>
          <p:cNvSpPr txBox="1"/>
          <p:nvPr/>
        </p:nvSpPr>
        <p:spPr>
          <a:xfrm>
            <a:off x="1405526" y="1087177"/>
            <a:ext cx="294601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C00000"/>
                </a:solidFill>
              </a:rPr>
              <a:t>3</a:t>
            </a:r>
            <a:endParaRPr kumimoji="1" lang="ja-JP" altLang="en-US" sz="2000" dirty="0">
              <a:solidFill>
                <a:srgbClr val="C00000"/>
              </a:solidFill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1405526" y="1696844"/>
            <a:ext cx="294601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C00000"/>
                </a:solidFill>
              </a:rPr>
              <a:t>1</a:t>
            </a:r>
            <a:endParaRPr kumimoji="1" lang="ja-JP" altLang="en-US" sz="2000" dirty="0">
              <a:solidFill>
                <a:srgbClr val="C00000"/>
              </a:solidFill>
            </a:endParaRP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1405526" y="2666260"/>
            <a:ext cx="294601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C00000"/>
                </a:solidFill>
              </a:rPr>
              <a:t>2</a:t>
            </a:r>
            <a:endParaRPr kumimoji="1" lang="ja-JP" altLang="en-US" sz="2000" dirty="0">
              <a:solidFill>
                <a:srgbClr val="C0000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 rot="16200000">
            <a:off x="3356682" y="1815948"/>
            <a:ext cx="486480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B050"/>
                </a:solidFill>
              </a:rPr>
              <a:t>2:1</a:t>
            </a:r>
            <a:endParaRPr kumimoji="1" lang="ja-JP" altLang="en-US" sz="2000" dirty="0">
              <a:solidFill>
                <a:srgbClr val="00B050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 rot="16200000">
            <a:off x="3375023" y="2836392"/>
            <a:ext cx="486480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B050"/>
                </a:solidFill>
              </a:rPr>
              <a:t>1:2</a:t>
            </a:r>
            <a:endParaRPr kumimoji="1" lang="ja-JP" altLang="en-US" sz="2000" dirty="0">
              <a:solidFill>
                <a:srgbClr val="00B050"/>
              </a:solidFill>
            </a:endParaRPr>
          </a:p>
        </p:txBody>
      </p:sp>
      <p:sp>
        <p:nvSpPr>
          <p:cNvPr id="7" name="角丸四角形 6"/>
          <p:cNvSpPr/>
          <p:nvPr/>
        </p:nvSpPr>
        <p:spPr>
          <a:xfrm>
            <a:off x="181391" y="836712"/>
            <a:ext cx="4860540" cy="3068977"/>
          </a:xfrm>
          <a:prstGeom prst="roundRect">
            <a:avLst>
              <a:gd name="adj" fmla="val 744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角丸四角形 9"/>
          <p:cNvSpPr/>
          <p:nvPr/>
        </p:nvSpPr>
        <p:spPr>
          <a:xfrm>
            <a:off x="107504" y="1448155"/>
            <a:ext cx="5042438" cy="2021952"/>
          </a:xfrm>
          <a:prstGeom prst="roundRect">
            <a:avLst>
              <a:gd name="adj" fmla="val 9712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5" name="TexTeXPicture" descr="&lt;?xml version=&quot;1.0&quot; encoding=&quot;utf-16&quot;?&gt;&#10;&lt;TeXTeX&gt;&#10;  &lt;preamble&gt;\documentclass{jarticle}&#10;\usepackage{amsmath}&#10;\pagestyle{empty}&lt;/preamble&gt;&#10;  &lt;body&gt;\begin{align*} &#10;p:n&#10;\end{align*}&lt;/body&gt;&#10;  &lt;fcolor&gt;FF000000&lt;/fcolor&gt;&#10;  &lt;bcolor&gt;FFFFFFFF&lt;/bcolor&gt;&#10;  &lt;transparent&gt;True&lt;/transparent&gt;&#10;  &lt;resolution&gt;1800&lt;/resolution&gt;&#10;  &lt;imageh&gt;158&lt;/imageh&gt;&#10;  &lt;imagew&gt;483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421" y="2273614"/>
            <a:ext cx="913923" cy="298965"/>
          </a:xfrm>
          <a:prstGeom prst="rect">
            <a:avLst/>
          </a:prstGeom>
        </p:spPr>
      </p:pic>
      <p:pic>
        <p:nvPicPr>
          <p:cNvPr id="20" name="TexTeXPicture" descr="&lt;?xml version=&quot;1.0&quot; encoding=&quot;utf-16&quot;?&gt;&#10;&lt;TeXTeX&gt;&#10;  &lt;preamble&gt;\documentclass{jarticle}&#10;\usepackage{amsmath}&#10;\pagestyle{empty}&lt;/preamble&gt;&#10;  &lt;body&gt;\begin{align*} &#10;=5:4&#10;\end{align*}&lt;/body&gt;&#10;  &lt;fcolor&gt;FF000000&lt;/fcolor&gt;&#10;  &lt;bcolor&gt;FFFFFFFF&lt;/bcolor&gt;&#10;  &lt;transparent&gt;True&lt;/transparent&gt;&#10;  &lt;resolution&gt;1800&lt;/resolution&gt;&#10;  &lt;imageh&gt;173&lt;/imageh&gt;&#10;  &lt;imagew&gt;698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338" y="2809718"/>
            <a:ext cx="1320742" cy="327348"/>
          </a:xfrm>
          <a:prstGeom prst="rect">
            <a:avLst/>
          </a:prstGeom>
        </p:spPr>
      </p:pic>
      <p:sp>
        <p:nvSpPr>
          <p:cNvPr id="32" name="角丸四角形 31"/>
          <p:cNvSpPr/>
          <p:nvPr/>
        </p:nvSpPr>
        <p:spPr>
          <a:xfrm>
            <a:off x="1433607" y="1087177"/>
            <a:ext cx="266520" cy="1981783"/>
          </a:xfrm>
          <a:prstGeom prst="roundRect">
            <a:avLst/>
          </a:prstGeom>
          <a:noFill/>
          <a:ln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2" name="角丸四角形 71"/>
          <p:cNvSpPr/>
          <p:nvPr/>
        </p:nvSpPr>
        <p:spPr>
          <a:xfrm>
            <a:off x="5724128" y="1473457"/>
            <a:ext cx="2376264" cy="1811527"/>
          </a:xfrm>
          <a:prstGeom prst="roundRect">
            <a:avLst>
              <a:gd name="adj" fmla="val 1226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8" name="TexTeXPicture" descr="&lt;?xml version=&quot;1.0&quot; encoding=&quot;utf-16&quot;?&gt;&#10;&lt;TeXTeX&gt;&#10;  &lt;preamble&gt;\documentclass{jarticle}&#10;\usepackage{amsmath}&#10;\pagestyle{empty}&lt;/preamble&gt;&#10;  &lt;body&gt;\begin{align*} &#10;&amp;amp;p+\pi &#10; \to \Delta^{+,0} \\&#10;&amp;amp;~~~\to&#10;\end{align*}&lt;/body&gt;&#10;  &lt;fcolor&gt;FF000000&lt;/fcolor&gt;&#10;  &lt;bcolor&gt;FFFFFFFF&lt;/bcolor&gt;&#10;  &lt;transparent&gt;True&lt;/transparent&gt;&#10;  &lt;resolution&gt;1800&lt;/resolution&gt;&#10;  &lt;imageh&gt;671&lt;/imageh&gt;&#10;  &lt;imagew&gt;1487&lt;/imagew&gt;&#10;  &lt;scale&gt;50&lt;/scale&gt;&#10;  &lt;cursor&gt;49&lt;/cursor&gt;&#10;&lt;/TeXTeX&gt;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2842" y="1582094"/>
            <a:ext cx="1991526" cy="898665"/>
          </a:xfrm>
          <a:prstGeom prst="rect">
            <a:avLst/>
          </a:prstGeom>
        </p:spPr>
      </p:pic>
      <p:sp>
        <p:nvSpPr>
          <p:cNvPr id="73" name="右矢印 72"/>
          <p:cNvSpPr/>
          <p:nvPr/>
        </p:nvSpPr>
        <p:spPr>
          <a:xfrm>
            <a:off x="5149942" y="1920035"/>
            <a:ext cx="574186" cy="451165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266166" y="404664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C00000"/>
                </a:solidFill>
              </a:rPr>
              <a:t>cross sections of </a:t>
            </a:r>
            <a:r>
              <a:rPr kumimoji="1" lang="en-US" altLang="ja-JP" i="1" dirty="0" smtClean="0">
                <a:solidFill>
                  <a:srgbClr val="C00000"/>
                </a:solidFill>
              </a:rPr>
              <a:t>p</a:t>
            </a:r>
            <a:endParaRPr kumimoji="1" lang="ja-JP" altLang="en-US" i="1" dirty="0">
              <a:solidFill>
                <a:srgbClr val="C0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39752" y="3903744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</a:rPr>
              <a:t>decay rates of </a:t>
            </a:r>
            <a:r>
              <a:rPr kumimoji="1" lang="en-US" altLang="ja-JP" dirty="0" smtClean="0">
                <a:solidFill>
                  <a:srgbClr val="00B050"/>
                </a:solidFill>
                <a:latin typeface="Symbol" pitchFamily="18" charset="2"/>
              </a:rPr>
              <a:t>D</a:t>
            </a:r>
            <a:endParaRPr kumimoji="1" lang="ja-JP" altLang="en-US" dirty="0">
              <a:solidFill>
                <a:srgbClr val="00B050"/>
              </a:solidFill>
              <a:latin typeface="Symbol" pitchFamily="18" charset="2"/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 flipH="1">
            <a:off x="1700128" y="692696"/>
            <a:ext cx="650460" cy="394481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V="1">
            <a:off x="3347864" y="3157145"/>
            <a:ext cx="180050" cy="847919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7543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2005677" cy="584775"/>
          </a:xfrm>
        </p:spPr>
        <p:txBody>
          <a:bodyPr/>
          <a:lstStyle/>
          <a:p>
            <a:r>
              <a:rPr kumimoji="1" lang="en-US" altLang="ja-JP" dirty="0" smtClean="0"/>
              <a:t> </a:t>
            </a:r>
            <a:r>
              <a:rPr kumimoji="1" lang="en-US" altLang="ja-JP" dirty="0" smtClean="0">
                <a:latin typeface="Symbol" pitchFamily="18" charset="2"/>
              </a:rPr>
              <a:t>D</a:t>
            </a:r>
            <a:r>
              <a:rPr kumimoji="1" lang="en-US" altLang="ja-JP" dirty="0" smtClean="0"/>
              <a:t>(1232)  </a:t>
            </a:r>
            <a:endParaRPr kumimoji="1" lang="ja-JP" altLang="en-US" dirty="0"/>
          </a:p>
        </p:txBody>
      </p:sp>
      <p:pic>
        <p:nvPicPr>
          <p:cNvPr id="24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959084"/>
            <a:ext cx="953677" cy="338361"/>
          </a:xfrm>
          <a:prstGeom prst="rect">
            <a:avLst/>
          </a:prstGeom>
        </p:spPr>
      </p:pic>
      <p:pic>
        <p:nvPicPr>
          <p:cNvPr id="28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1517571"/>
            <a:ext cx="887050" cy="348813"/>
          </a:xfrm>
          <a:prstGeom prst="rect">
            <a:avLst/>
          </a:prstGeom>
        </p:spPr>
      </p:pic>
      <p:pic>
        <p:nvPicPr>
          <p:cNvPr id="29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2579264"/>
            <a:ext cx="947145" cy="259977"/>
          </a:xfrm>
          <a:prstGeom prst="rect">
            <a:avLst/>
          </a:prstGeom>
        </p:spPr>
      </p:pic>
      <p:pic>
        <p:nvPicPr>
          <p:cNvPr id="33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2978603"/>
            <a:ext cx="900114" cy="313540"/>
          </a:xfrm>
          <a:prstGeom prst="rect">
            <a:avLst/>
          </a:prstGeom>
        </p:spPr>
      </p:pic>
      <p:pic>
        <p:nvPicPr>
          <p:cNvPr id="35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1995999"/>
            <a:ext cx="965435" cy="303089"/>
          </a:xfrm>
          <a:prstGeom prst="rect">
            <a:avLst/>
          </a:prstGeom>
        </p:spPr>
      </p:pic>
      <p:pic>
        <p:nvPicPr>
          <p:cNvPr id="37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5" y="3551372"/>
            <a:ext cx="958902" cy="224704"/>
          </a:xfrm>
          <a:prstGeom prst="rect">
            <a:avLst/>
          </a:prstGeom>
        </p:spPr>
      </p:pic>
      <p:pic>
        <p:nvPicPr>
          <p:cNvPr id="39" name="TexTeXPicture" descr="&lt;?xml version=&quot;1.0&quot; encoding=&quot;utf-16&quot;?&gt;&#10;&lt;TeXTeX&gt;&#10;  &lt;preamble&gt;\documentclass{jarticle}&#10;\usepackage{amsmath}&#10;\pagestyle{empty}&lt;/preamble&gt;&#10;  &lt;body&gt;\begin{align*} &#10;\Delta^{++}&#10;\end{align*}&lt;/body&gt;&#10;  &lt;fcolor&gt;FF000000&lt;/fcolor&gt;&#10;  &lt;bcolor&gt;FFFFFFFF&lt;/bcolor&gt;&#10;  &lt;transparent&gt;True&lt;/transparent&gt;&#10;  &lt;resolution&gt;1800&lt;/resolution&gt;&#10;  &lt;imageh&gt;211&lt;/imageh&gt;&#10;  &lt;imagew&gt;49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0588" y="1002262"/>
            <a:ext cx="640139" cy="275654"/>
          </a:xfrm>
          <a:prstGeom prst="rect">
            <a:avLst/>
          </a:prstGeom>
        </p:spPr>
      </p:pic>
      <p:cxnSp>
        <p:nvCxnSpPr>
          <p:cNvPr id="41" name="直線矢印コネクタ 40"/>
          <p:cNvCxnSpPr/>
          <p:nvPr/>
        </p:nvCxnSpPr>
        <p:spPr>
          <a:xfrm>
            <a:off x="1383104" y="1140089"/>
            <a:ext cx="75990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カギ線コネクタ 42"/>
          <p:cNvCxnSpPr/>
          <p:nvPr/>
        </p:nvCxnSpPr>
        <p:spPr>
          <a:xfrm>
            <a:off x="1383104" y="1745628"/>
            <a:ext cx="759902" cy="174407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カギ線コネクタ 43"/>
          <p:cNvCxnSpPr/>
          <p:nvPr/>
        </p:nvCxnSpPr>
        <p:spPr>
          <a:xfrm>
            <a:off x="1383103" y="2731128"/>
            <a:ext cx="759902" cy="174407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カギ線コネクタ 44"/>
          <p:cNvCxnSpPr/>
          <p:nvPr/>
        </p:nvCxnSpPr>
        <p:spPr>
          <a:xfrm flipV="1">
            <a:off x="1382525" y="2080821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カギ線コネクタ 45"/>
          <p:cNvCxnSpPr/>
          <p:nvPr/>
        </p:nvCxnSpPr>
        <p:spPr>
          <a:xfrm flipV="1">
            <a:off x="1383104" y="3060857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/>
          <p:cNvCxnSpPr/>
          <p:nvPr/>
        </p:nvCxnSpPr>
        <p:spPr>
          <a:xfrm>
            <a:off x="1382524" y="3616014"/>
            <a:ext cx="75990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TexTeXPicture" descr="&lt;?xml version=&quot;1.0&quot; encoding=&quot;utf-16&quot;?&gt;&#10;&lt;TeXTeX&gt;&#10;  &lt;preamble&gt;\documentclass{jarticle}&#10;\usepackage{amsmath}&#10;\pagestyle{empty}&lt;/preamble&gt;&#10;  &lt;body&gt;\begin{align*} &#10;\Delta^+&#10;\end{align*}&lt;/body&gt;&#10;  &lt;fcolor&gt;FF000000&lt;/fcolor&gt;&#10;  &lt;bcolor&gt;FFFFFFFF&lt;/bcolor&gt;&#10;  &lt;transparent&gt;True&lt;/transparent&gt;&#10;  &lt;resolution&gt;1800&lt;/resolution&gt;&#10;  &lt;imageh&gt;211&lt;/imageh&gt;&#10;  &lt;imagew&gt;337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293" y="1858172"/>
            <a:ext cx="440259" cy="275654"/>
          </a:xfrm>
          <a:prstGeom prst="rect">
            <a:avLst/>
          </a:prstGeom>
        </p:spPr>
      </p:pic>
      <p:pic>
        <p:nvPicPr>
          <p:cNvPr id="51" name="TexTeXPicture" descr="&lt;?xml version=&quot;1.0&quot; encoding=&quot;utf-16&quot;?&gt;&#10;&lt;TeXTeX&gt;&#10;  &lt;preamble&gt;\documentclass{jarticle}&#10;\usepackage{amsmath}&#10;\pagestyle{empty}&lt;/preamble&gt;&#10;  &lt;body&gt;\begin{align*} &#10;\Delta^0&#10;\end{align*}&lt;/body&gt;&#10;  &lt;fcolor&gt;FF000000&lt;/fcolor&gt;&#10;  &lt;bcolor&gt;FFFFFFFF&lt;/bcolor&gt;&#10;  &lt;transparent&gt;True&lt;/transparent&gt;&#10;  &lt;resolution&gt;1800&lt;/resolution&gt;&#10;  &lt;imageh&gt;219&lt;/imageh&gt;&#10;  &lt;imagew&gt;287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293" y="2773685"/>
            <a:ext cx="374939" cy="286106"/>
          </a:xfrm>
          <a:prstGeom prst="rect">
            <a:avLst/>
          </a:prstGeom>
        </p:spPr>
      </p:pic>
      <p:pic>
        <p:nvPicPr>
          <p:cNvPr id="53" name="TexTeXPicture" descr="&lt;?xml version=&quot;1.0&quot; encoding=&quot;utf-16&quot;?&gt;&#10;&lt;TeXTeX&gt;&#10;  &lt;preamble&gt;\documentclass{jarticle}&#10;\usepackage{amsmath}&#10;\pagestyle{empty}&lt;/preamble&gt;&#10;  &lt;body&gt;\begin{align*} &#10;\Delta^-&#10;\end{align*}&lt;/body&gt;&#10;  &lt;fcolor&gt;FF000000&lt;/fcolor&gt;&#10;  &lt;bcolor&gt;FFFFFFFF&lt;/bcolor&gt;&#10;  &lt;transparent&gt;True&lt;/transparent&gt;&#10;  &lt;resolution&gt;1800&lt;/resolution&gt;&#10;  &lt;imageh&gt;178&lt;/imageh&gt;&#10;  &lt;imagew&gt;33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18" y="3543534"/>
            <a:ext cx="435034" cy="232542"/>
          </a:xfrm>
          <a:prstGeom prst="rect">
            <a:avLst/>
          </a:prstGeom>
        </p:spPr>
      </p:pic>
      <p:pic>
        <p:nvPicPr>
          <p:cNvPr id="54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959084"/>
            <a:ext cx="953677" cy="338361"/>
          </a:xfrm>
          <a:prstGeom prst="rect">
            <a:avLst/>
          </a:prstGeom>
        </p:spPr>
      </p:pic>
      <p:pic>
        <p:nvPicPr>
          <p:cNvPr id="55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1517571"/>
            <a:ext cx="887050" cy="348813"/>
          </a:xfrm>
          <a:prstGeom prst="rect">
            <a:avLst/>
          </a:prstGeom>
        </p:spPr>
      </p:pic>
      <p:pic>
        <p:nvPicPr>
          <p:cNvPr id="56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2579264"/>
            <a:ext cx="947145" cy="259977"/>
          </a:xfrm>
          <a:prstGeom prst="rect">
            <a:avLst/>
          </a:prstGeom>
        </p:spPr>
      </p:pic>
      <p:pic>
        <p:nvPicPr>
          <p:cNvPr id="57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2978603"/>
            <a:ext cx="900114" cy="313540"/>
          </a:xfrm>
          <a:prstGeom prst="rect">
            <a:avLst/>
          </a:prstGeom>
        </p:spPr>
      </p:pic>
      <p:pic>
        <p:nvPicPr>
          <p:cNvPr id="58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1995999"/>
            <a:ext cx="965435" cy="303089"/>
          </a:xfrm>
          <a:prstGeom prst="rect">
            <a:avLst/>
          </a:prstGeom>
        </p:spPr>
      </p:pic>
      <p:pic>
        <p:nvPicPr>
          <p:cNvPr id="59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281" y="3551372"/>
            <a:ext cx="958902" cy="224704"/>
          </a:xfrm>
          <a:prstGeom prst="rect">
            <a:avLst/>
          </a:prstGeom>
        </p:spPr>
      </p:pic>
      <p:cxnSp>
        <p:nvCxnSpPr>
          <p:cNvPr id="60" name="直線矢印コネクタ 59"/>
          <p:cNvCxnSpPr/>
          <p:nvPr/>
        </p:nvCxnSpPr>
        <p:spPr>
          <a:xfrm>
            <a:off x="3068092" y="1140254"/>
            <a:ext cx="75990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カギ線コネクタ 60"/>
          <p:cNvCxnSpPr/>
          <p:nvPr/>
        </p:nvCxnSpPr>
        <p:spPr>
          <a:xfrm flipV="1">
            <a:off x="3068092" y="1745793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カギ線コネクタ 61"/>
          <p:cNvCxnSpPr/>
          <p:nvPr/>
        </p:nvCxnSpPr>
        <p:spPr>
          <a:xfrm flipV="1">
            <a:off x="3068091" y="2731293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カギ線コネクタ 62"/>
          <p:cNvCxnSpPr/>
          <p:nvPr/>
        </p:nvCxnSpPr>
        <p:spPr>
          <a:xfrm>
            <a:off x="3067512" y="2080986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カギ線コネクタ 63"/>
          <p:cNvCxnSpPr/>
          <p:nvPr/>
        </p:nvCxnSpPr>
        <p:spPr>
          <a:xfrm>
            <a:off x="3068092" y="3061022"/>
            <a:ext cx="759902" cy="17440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/>
          <p:cNvCxnSpPr/>
          <p:nvPr/>
        </p:nvCxnSpPr>
        <p:spPr>
          <a:xfrm>
            <a:off x="3067511" y="3616179"/>
            <a:ext cx="75990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テキスト ボックス 67"/>
          <p:cNvSpPr txBox="1"/>
          <p:nvPr/>
        </p:nvSpPr>
        <p:spPr>
          <a:xfrm>
            <a:off x="1405526" y="1087177"/>
            <a:ext cx="294601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C00000"/>
                </a:solidFill>
              </a:rPr>
              <a:t>3</a:t>
            </a:r>
            <a:endParaRPr kumimoji="1" lang="ja-JP" altLang="en-US" sz="2000" dirty="0">
              <a:solidFill>
                <a:srgbClr val="C00000"/>
              </a:solidFill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1405526" y="1696844"/>
            <a:ext cx="294601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C00000"/>
                </a:solidFill>
              </a:rPr>
              <a:t>1</a:t>
            </a:r>
            <a:endParaRPr kumimoji="1" lang="ja-JP" altLang="en-US" sz="2000" dirty="0">
              <a:solidFill>
                <a:srgbClr val="C00000"/>
              </a:solidFill>
            </a:endParaRP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1405526" y="2666260"/>
            <a:ext cx="294601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C00000"/>
                </a:solidFill>
              </a:rPr>
              <a:t>2</a:t>
            </a:r>
            <a:endParaRPr kumimoji="1" lang="ja-JP" altLang="en-US" sz="2000" dirty="0">
              <a:solidFill>
                <a:srgbClr val="C0000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 rot="16200000">
            <a:off x="3356682" y="1815948"/>
            <a:ext cx="486480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B050"/>
                </a:solidFill>
              </a:rPr>
              <a:t>2:1</a:t>
            </a:r>
            <a:endParaRPr kumimoji="1" lang="ja-JP" altLang="en-US" sz="2000" dirty="0">
              <a:solidFill>
                <a:srgbClr val="00B050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 rot="16200000">
            <a:off x="3375023" y="2836392"/>
            <a:ext cx="486480" cy="36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B050"/>
                </a:solidFill>
              </a:rPr>
              <a:t>1:2</a:t>
            </a:r>
            <a:endParaRPr kumimoji="1" lang="ja-JP" altLang="en-US" sz="2000" dirty="0">
              <a:solidFill>
                <a:srgbClr val="00B050"/>
              </a:solidFill>
            </a:endParaRPr>
          </a:p>
        </p:txBody>
      </p:sp>
      <p:sp>
        <p:nvSpPr>
          <p:cNvPr id="7" name="角丸四角形 6"/>
          <p:cNvSpPr/>
          <p:nvPr/>
        </p:nvSpPr>
        <p:spPr>
          <a:xfrm>
            <a:off x="181391" y="836712"/>
            <a:ext cx="4860540" cy="3068977"/>
          </a:xfrm>
          <a:prstGeom prst="roundRect">
            <a:avLst>
              <a:gd name="adj" fmla="val 744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51520" y="4362840"/>
            <a:ext cx="3684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Lifetime to create </a:t>
            </a:r>
            <a:r>
              <a:rPr kumimoji="1" lang="en-US" altLang="ja-JP" sz="2400" dirty="0" smtClean="0">
                <a:latin typeface="Symbol" pitchFamily="18" charset="2"/>
              </a:rPr>
              <a:t>D</a:t>
            </a:r>
            <a:r>
              <a:rPr kumimoji="1" lang="en-US" altLang="ja-JP" sz="2400" baseline="30000" dirty="0" smtClean="0"/>
              <a:t>+</a:t>
            </a:r>
            <a:r>
              <a:rPr kumimoji="1" lang="en-US" altLang="ja-JP" sz="2400" dirty="0" smtClean="0"/>
              <a:t> or </a:t>
            </a:r>
            <a:r>
              <a:rPr kumimoji="1" lang="en-US" altLang="ja-JP" sz="2400" dirty="0" smtClean="0">
                <a:latin typeface="Symbol" pitchFamily="18" charset="2"/>
              </a:rPr>
              <a:t>D</a:t>
            </a:r>
            <a:r>
              <a:rPr kumimoji="1" lang="en-US" altLang="ja-JP" sz="2400" baseline="30000" dirty="0" smtClean="0"/>
              <a:t>0</a:t>
            </a:r>
            <a:endParaRPr kumimoji="1" lang="ja-JP" altLang="en-US" sz="2400" baseline="30000" dirty="0"/>
          </a:p>
        </p:txBody>
      </p:sp>
      <p:sp>
        <p:nvSpPr>
          <p:cNvPr id="10" name="角丸四角形 9"/>
          <p:cNvSpPr/>
          <p:nvPr/>
        </p:nvSpPr>
        <p:spPr>
          <a:xfrm>
            <a:off x="107504" y="1448155"/>
            <a:ext cx="5042438" cy="2021952"/>
          </a:xfrm>
          <a:prstGeom prst="roundRect">
            <a:avLst>
              <a:gd name="adj" fmla="val 9712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24" y="4869161"/>
            <a:ext cx="3760020" cy="709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6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7" b="7268"/>
          <a:stretch/>
        </p:blipFill>
        <p:spPr bwMode="auto">
          <a:xfrm>
            <a:off x="5112061" y="3776076"/>
            <a:ext cx="3989397" cy="303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TexTeXPicture" descr="&lt;?xml version=&quot;1.0&quot; encoding=&quot;utf-16&quot;?&gt;&#10;&lt;TeXTeX&gt;&#10;  &lt;preamble&gt;\documentclass{jarticle}&#10;\usepackage{amsmath}&#10;\pagestyle{empty}&lt;/preamble&gt;&#10;  &lt;body&gt;\begin{align*} &#10;p:n&#10;\end{align*}&lt;/body&gt;&#10;  &lt;fcolor&gt;FF000000&lt;/fcolor&gt;&#10;  &lt;bcolor&gt;FFFFFFFF&lt;/bcolor&gt;&#10;  &lt;transparent&gt;True&lt;/transparent&gt;&#10;  &lt;resolution&gt;1800&lt;/resolution&gt;&#10;  &lt;imageh&gt;158&lt;/imageh&gt;&#10;  &lt;imagew&gt;483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421" y="2273614"/>
            <a:ext cx="913923" cy="298965"/>
          </a:xfrm>
          <a:prstGeom prst="rect">
            <a:avLst/>
          </a:prstGeom>
        </p:spPr>
      </p:pic>
      <p:pic>
        <p:nvPicPr>
          <p:cNvPr id="20" name="TexTeXPicture" descr="&lt;?xml version=&quot;1.0&quot; encoding=&quot;utf-16&quot;?&gt;&#10;&lt;TeXTeX&gt;&#10;  &lt;preamble&gt;\documentclass{jarticle}&#10;\usepackage{amsmath}&#10;\pagestyle{empty}&lt;/preamble&gt;&#10;  &lt;body&gt;\begin{align*} &#10;=5:4&#10;\end{align*}&lt;/body&gt;&#10;  &lt;fcolor&gt;FF000000&lt;/fcolor&gt;&#10;  &lt;bcolor&gt;FFFFFFFF&lt;/bcolor&gt;&#10;  &lt;transparent&gt;True&lt;/transparent&gt;&#10;  &lt;resolution&gt;1800&lt;/resolution&gt;&#10;  &lt;imageh&gt;173&lt;/imageh&gt;&#10;  &lt;imagew&gt;698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338" y="2809718"/>
            <a:ext cx="1320742" cy="327348"/>
          </a:xfrm>
          <a:prstGeom prst="rect">
            <a:avLst/>
          </a:prstGeom>
        </p:spPr>
      </p:pic>
      <p:sp>
        <p:nvSpPr>
          <p:cNvPr id="32" name="角丸四角形 31"/>
          <p:cNvSpPr/>
          <p:nvPr/>
        </p:nvSpPr>
        <p:spPr>
          <a:xfrm>
            <a:off x="1433607" y="1087177"/>
            <a:ext cx="266520" cy="1981783"/>
          </a:xfrm>
          <a:prstGeom prst="roundRect">
            <a:avLst/>
          </a:prstGeom>
          <a:noFill/>
          <a:ln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4" name="TexTeXPicture" descr="&lt;?xml version=&quot;1.0&quot; encoding=&quot;utf-16&quot;?&gt;&#10;&lt;TeXTeX&gt;&#10;  &lt;preamble&gt;\documentclass{jarticle}&#10;\usepackage{amsmath}&#10;\pagestyle{empty}&lt;/preamble&gt;&#10;  &lt;body&gt;\begin{align*} &#10;\tau {\rm [fm]}&#10;\end{align*}&lt;/body&gt;&#10;  &lt;fcolor&gt;FF000000&lt;/fcolor&gt;&#10;  &lt;bcolor&gt;FFFFFFFF&lt;/bcolor&gt;&#10;  &lt;transparent&gt;True&lt;/transparent&gt;&#10;  &lt;resolution&gt;1800&lt;/resolution&gt;&#10;  &lt;imageh&gt;249&lt;/imageh&gt;&#10;  &lt;imagew&gt;524&lt;/imagew&gt;&#10;  &lt;scale&gt;50&lt;/scale&gt;&#10;  &lt;cursor&gt;31&lt;/cursor&gt;&#10;&lt;/TeXTeX&gt;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524627" y="5060550"/>
            <a:ext cx="729367" cy="346588"/>
          </a:xfrm>
          <a:prstGeom prst="rect">
            <a:avLst/>
          </a:prstGeom>
        </p:spPr>
      </p:pic>
      <p:pic>
        <p:nvPicPr>
          <p:cNvPr id="36" name="TexTeXPicture" descr="&lt;?xml version=&quot;1.0&quot; encoding=&quot;utf-16&quot;?&gt;&#10;&lt;TeXTeX&gt;&#10;  &lt;preamble&gt;\documentclass{jarticle}&#10;\usepackage{amsmath}&#10;\pagestyle{empty}&lt;/preamble&gt;&#10;  &lt;body&gt;\begin{align*} &#10;T {\rm [MeV]}&#10;\end{align*}&lt;/body&gt;&#10;  &lt;fcolor&gt;FF000000&lt;/fcolor&gt;&#10;  &lt;bcolor&gt;FFFFFFFF&lt;/bcolor&gt;&#10;  &lt;transparent&gt;True&lt;/transparent&gt;&#10;  &lt;resolution&gt;1800&lt;/resolution&gt;&#10;  &lt;imageh&gt;249&lt;/imageh&gt;&#10;  &lt;imagew&gt;809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343" y="6106748"/>
            <a:ext cx="1126065" cy="346588"/>
          </a:xfrm>
          <a:prstGeom prst="rect">
            <a:avLst/>
          </a:prstGeom>
        </p:spPr>
      </p:pic>
      <p:sp>
        <p:nvSpPr>
          <p:cNvPr id="72" name="角丸四角形 71"/>
          <p:cNvSpPr/>
          <p:nvPr/>
        </p:nvSpPr>
        <p:spPr>
          <a:xfrm>
            <a:off x="5724128" y="1473457"/>
            <a:ext cx="2376264" cy="1811527"/>
          </a:xfrm>
          <a:prstGeom prst="roundRect">
            <a:avLst>
              <a:gd name="adj" fmla="val 1226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8" name="TexTeXPicture" descr="&lt;?xml version=&quot;1.0&quot; encoding=&quot;utf-16&quot;?&gt;&#10;&lt;TeXTeX&gt;&#10;  &lt;preamble&gt;\documentclass{jarticle}&#10;\usepackage{amsmath}&#10;\pagestyle{empty}&lt;/preamble&gt;&#10;  &lt;body&gt;\begin{align*} &#10;&amp;amp;p+\pi &#10; \to \Delta^{+,0} \\&#10;&amp;amp;~~~\to&#10;\end{align*}&lt;/body&gt;&#10;  &lt;fcolor&gt;FF000000&lt;/fcolor&gt;&#10;  &lt;bcolor&gt;FFFFFFFF&lt;/bcolor&gt;&#10;  &lt;transparent&gt;True&lt;/transparent&gt;&#10;  &lt;resolution&gt;1800&lt;/resolution&gt;&#10;  &lt;imageh&gt;671&lt;/imageh&gt;&#10;  &lt;imagew&gt;1487&lt;/imagew&gt;&#10;  &lt;scale&gt;50&lt;/scale&gt;&#10;  &lt;cursor&gt;49&lt;/cursor&gt;&#10;&lt;/TeXTeX&gt;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2842" y="1582094"/>
            <a:ext cx="1991526" cy="898665"/>
          </a:xfrm>
          <a:prstGeom prst="rect">
            <a:avLst/>
          </a:prstGeom>
        </p:spPr>
      </p:pic>
      <p:sp>
        <p:nvSpPr>
          <p:cNvPr id="40" name="テキスト ボックス 39"/>
          <p:cNvSpPr txBox="1"/>
          <p:nvPr/>
        </p:nvSpPr>
        <p:spPr>
          <a:xfrm>
            <a:off x="6086314" y="3905689"/>
            <a:ext cx="2888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BW for </a:t>
            </a:r>
            <a:r>
              <a:rPr kumimoji="1" lang="en-US" altLang="ja-JP" sz="2000" dirty="0" smtClean="0">
                <a:latin typeface="Symbol" pitchFamily="18" charset="2"/>
              </a:rPr>
              <a:t>s</a:t>
            </a:r>
            <a:r>
              <a:rPr kumimoji="1" lang="en-US" altLang="ja-JP" sz="2000" dirty="0" smtClean="0"/>
              <a:t> &amp; thermal pion</a:t>
            </a:r>
            <a:endParaRPr kumimoji="1" lang="ja-JP" altLang="en-US" sz="2000" dirty="0"/>
          </a:p>
        </p:txBody>
      </p:sp>
      <p:sp>
        <p:nvSpPr>
          <p:cNvPr id="73" name="右矢印 72"/>
          <p:cNvSpPr/>
          <p:nvPr/>
        </p:nvSpPr>
        <p:spPr>
          <a:xfrm>
            <a:off x="5149942" y="1920035"/>
            <a:ext cx="574186" cy="451165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4" name="右矢印 73"/>
          <p:cNvSpPr/>
          <p:nvPr/>
        </p:nvSpPr>
        <p:spPr>
          <a:xfrm>
            <a:off x="4139951" y="4362841"/>
            <a:ext cx="711380" cy="4025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7" name="テキスト ボックス 76"/>
          <p:cNvSpPr txBox="1"/>
          <p:nvPr/>
        </p:nvSpPr>
        <p:spPr>
          <a:xfrm>
            <a:off x="1907704" y="6453336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2060"/>
                </a:solidFill>
              </a:rPr>
              <a:t>c.f.) </a:t>
            </a:r>
            <a:r>
              <a:rPr kumimoji="1" lang="en-US" altLang="ja-JP" dirty="0" err="1" smtClean="0">
                <a:solidFill>
                  <a:srgbClr val="002060"/>
                </a:solidFill>
              </a:rPr>
              <a:t>Nonaka</a:t>
            </a:r>
            <a:r>
              <a:rPr kumimoji="1" lang="en-US" altLang="ja-JP" dirty="0" smtClean="0">
                <a:solidFill>
                  <a:srgbClr val="002060"/>
                </a:solidFill>
              </a:rPr>
              <a:t>, Bass, 2007</a:t>
            </a:r>
            <a:endParaRPr kumimoji="1" lang="ja-JP" altLang="en-US" dirty="0">
              <a:solidFill>
                <a:srgbClr val="002060"/>
              </a:solidFill>
            </a:endParaRPr>
          </a:p>
        </p:txBody>
      </p:sp>
      <p:pic>
        <p:nvPicPr>
          <p:cNvPr id="78" name="TexTeXPicture" descr="&lt;?xml version=&quot;1.0&quot; encoding=&quot;utf-16&quot;?&gt;&#10;&lt;TeXTeX&gt;&#10;  &lt;preamble&gt;\documentclass{jarticle}&#10;\usepackage{amsmath}&#10;\pagestyle{empty}&lt;/preamble&gt;&#10;  &lt;body&gt;\begin{align*} &#10;\tau \ll {\rm (freezeout ~time)}\simeq 20 {\rm [fm]}&#10;\end{align*}&lt;/body&gt;&#10;  &lt;fcolor&gt;FF000000&lt;/fcolor&gt;&#10;  &lt;bcolor&gt;FFFFFFFF&lt;/bcolor&gt;&#10;  &lt;transparent&gt;True&lt;/transparent&gt;&#10;  &lt;resolution&gt;1800&lt;/resolution&gt;&#10;  &lt;imageh&gt;249&lt;/imageh&gt;&#10;  &lt;imagew&gt;3230&lt;/imagew&gt;&#10;  &lt;scale&gt;50&lt;/scale&gt;&#10;  &lt;cursor&gt;42&lt;/cursor&gt;&#10;&lt;/TeXTeX&gt;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927505"/>
            <a:ext cx="4018782" cy="309807"/>
          </a:xfrm>
          <a:prstGeom prst="rect">
            <a:avLst/>
          </a:prstGeom>
        </p:spPr>
      </p:pic>
      <p:sp>
        <p:nvSpPr>
          <p:cNvPr id="80" name="角丸四角形 79"/>
          <p:cNvSpPr/>
          <p:nvPr/>
        </p:nvSpPr>
        <p:spPr>
          <a:xfrm>
            <a:off x="181390" y="4305799"/>
            <a:ext cx="3958561" cy="1292729"/>
          </a:xfrm>
          <a:prstGeom prst="roundRect">
            <a:avLst>
              <a:gd name="adj" fmla="val 744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正方形/長方形 3"/>
          <p:cNvSpPr/>
          <p:nvPr/>
        </p:nvSpPr>
        <p:spPr>
          <a:xfrm>
            <a:off x="7211382" y="3853350"/>
            <a:ext cx="889010" cy="2694499"/>
          </a:xfrm>
          <a:prstGeom prst="rect">
            <a:avLst/>
          </a:prstGeom>
          <a:solidFill>
            <a:srgbClr val="FFC000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正方形/長方形 65"/>
          <p:cNvSpPr/>
          <p:nvPr/>
        </p:nvSpPr>
        <p:spPr>
          <a:xfrm>
            <a:off x="5424156" y="5514284"/>
            <a:ext cx="3538211" cy="503729"/>
          </a:xfrm>
          <a:prstGeom prst="rect">
            <a:avLst/>
          </a:prstGeom>
          <a:solidFill>
            <a:srgbClr val="FFC000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266166" y="404664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C00000"/>
                </a:solidFill>
              </a:rPr>
              <a:t>cross sections of </a:t>
            </a:r>
            <a:r>
              <a:rPr kumimoji="1" lang="en-US" altLang="ja-JP" i="1" dirty="0" smtClean="0">
                <a:solidFill>
                  <a:srgbClr val="C00000"/>
                </a:solidFill>
              </a:rPr>
              <a:t>p</a:t>
            </a:r>
            <a:endParaRPr kumimoji="1" lang="ja-JP" altLang="en-US" i="1" dirty="0">
              <a:solidFill>
                <a:srgbClr val="C0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39752" y="3903744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</a:rPr>
              <a:t>decay rates of </a:t>
            </a:r>
            <a:r>
              <a:rPr kumimoji="1" lang="en-US" altLang="ja-JP" dirty="0" smtClean="0">
                <a:solidFill>
                  <a:srgbClr val="00B050"/>
                </a:solidFill>
                <a:latin typeface="Symbol" pitchFamily="18" charset="2"/>
              </a:rPr>
              <a:t>D</a:t>
            </a:r>
            <a:endParaRPr kumimoji="1" lang="ja-JP" altLang="en-US" dirty="0">
              <a:solidFill>
                <a:srgbClr val="00B050"/>
              </a:solidFill>
              <a:latin typeface="Symbol" pitchFamily="18" charset="2"/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 flipH="1">
            <a:off x="1700128" y="692696"/>
            <a:ext cx="650460" cy="394481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V="1">
            <a:off x="3347864" y="3157145"/>
            <a:ext cx="180050" cy="847919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7334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7380547" cy="584775"/>
          </a:xfrm>
        </p:spPr>
        <p:txBody>
          <a:bodyPr/>
          <a:lstStyle/>
          <a:p>
            <a:r>
              <a:rPr kumimoji="1" lang="en-US" altLang="ja-JP" dirty="0" smtClean="0"/>
              <a:t> Baryon &amp; </a:t>
            </a:r>
            <a:r>
              <a:rPr lang="en-US" altLang="ja-JP" dirty="0"/>
              <a:t>P</a:t>
            </a:r>
            <a:r>
              <a:rPr kumimoji="1" lang="en-US" altLang="ja-JP" dirty="0" smtClean="0"/>
              <a:t>roton Number Fluctuations  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638347" y="2373759"/>
            <a:ext cx="6984776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左右矢印 3"/>
          <p:cNvSpPr/>
          <p:nvPr/>
        </p:nvSpPr>
        <p:spPr>
          <a:xfrm>
            <a:off x="6615011" y="2949823"/>
            <a:ext cx="1557389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正方形/長方形 4"/>
          <p:cNvSpPr/>
          <p:nvPr/>
        </p:nvSpPr>
        <p:spPr>
          <a:xfrm>
            <a:off x="4029464" y="1869703"/>
            <a:ext cx="3593659" cy="504056"/>
          </a:xfrm>
          <a:prstGeom prst="rect">
            <a:avLst/>
          </a:prstGeom>
          <a:solidFill>
            <a:schemeClr val="accent6">
              <a:lumMod val="20000"/>
              <a:lumOff val="80000"/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N_N&#10;\end{align*}&lt;/body&gt;&#10;  &lt;fcolor&gt;FF000000&lt;/fcolor&gt;&#10;  &lt;bcolor&gt;FFFFFFFF&lt;/bcolor&gt;&#10;  &lt;transparent&gt;True&lt;/transparent&gt;&#10;  &lt;resolution&gt;1800&lt;/resolution&gt;&#10;  &lt;imageh&gt;208&lt;/imageh&gt;&#10;  &lt;imagew&gt;357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715" y="2462741"/>
            <a:ext cx="559686" cy="326091"/>
          </a:xfrm>
          <a:prstGeom prst="rect">
            <a:avLst/>
          </a:prstGeom>
        </p:spPr>
      </p:pic>
      <p:sp>
        <p:nvSpPr>
          <p:cNvPr id="13" name="正方形/長方形 12"/>
          <p:cNvSpPr/>
          <p:nvPr/>
        </p:nvSpPr>
        <p:spPr>
          <a:xfrm>
            <a:off x="638347" y="1869703"/>
            <a:ext cx="3816424" cy="504056"/>
          </a:xfrm>
          <a:prstGeom prst="rect">
            <a:avLst/>
          </a:prstGeom>
          <a:solidFill>
            <a:srgbClr val="F09494">
              <a:alpha val="6980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5" name="TexTeXPicture" descr="&lt;?xml version=&quot;1.0&quot; encoding=&quot;utf-16&quot;?&gt;&#10;&lt;TeXTeX&gt;&#10;  &lt;preamble&gt;\documentclass{jarticle}&#10;\usepackage{amsmath}&#10;\pagestyle{empty}&lt;/preamble&gt;&#10;  &lt;body&gt;\begin{align*} &#10;N_p&#10;\end{align*}&lt;/body&gt;&#10;  &lt;fcolor&gt;FF000000&lt;/fcolor&gt;&#10;  &lt;bcolor&gt;FFFFFFFF&lt;/bcolor&gt;&#10;  &lt;transparent&gt;True&lt;/transparent&gt;&#10;  &lt;resolution&gt;1800&lt;/resolution&gt;&#10;  &lt;imageh&gt;242&lt;/imageh&gt;&#10;  &lt;imagew&gt;287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732" y="1958685"/>
            <a:ext cx="449944" cy="379394"/>
          </a:xfrm>
          <a:prstGeom prst="rect">
            <a:avLst/>
          </a:prstGeom>
        </p:spPr>
      </p:pic>
      <p:sp>
        <p:nvSpPr>
          <p:cNvPr id="17" name="左右矢印 16"/>
          <p:cNvSpPr/>
          <p:nvPr/>
        </p:nvSpPr>
        <p:spPr>
          <a:xfrm>
            <a:off x="3734691" y="1365647"/>
            <a:ext cx="1008112" cy="432048"/>
          </a:xfrm>
          <a:prstGeom prst="leftRightArrow">
            <a:avLst/>
          </a:prstGeom>
          <a:solidFill>
            <a:srgbClr val="F0949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8" name="TexTeXPicture" descr="&lt;?xml version=&quot;1.0&quot; encoding=&quot;utf-16&quot;?&gt;&#10;&lt;TeXTeX&gt;&#10;  &lt;preamble&gt;\documentclass{jarticle}&#10;\usepackage{amsmath}&#10;\pagestyle{empty}&lt;/preamble&gt;&#10;  &lt;body&gt;\begin{align*} &#10;N_n&#10;\end{align*}&lt;/body&gt;&#10;  &lt;fcolor&gt;FF000000&lt;/fcolor&gt;&#10;  &lt;bcolor&gt;FFFFFFFF&lt;/bcolor&gt;&#10;  &lt;transparent&gt;True&lt;/transparent&gt;&#10;  &lt;resolution&gt;1800&lt;/resolution&gt;&#10;  &lt;imageh&gt;209&lt;/imageh&gt;&#10;  &lt;imagew&gt;305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995241"/>
            <a:ext cx="478163" cy="327659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495736" y="4564578"/>
            <a:ext cx="8468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kumimoji="1" lang="en-US" altLang="ja-JP" sz="2400" dirty="0" smtClean="0"/>
              <a:t>In general, </a:t>
            </a:r>
            <a:r>
              <a:rPr lang="en-US" altLang="ja-JP" sz="2400" dirty="0" smtClean="0"/>
              <a:t>fluctuations of </a:t>
            </a:r>
            <a:r>
              <a:rPr kumimoji="1" lang="en-US" altLang="ja-JP" sz="2400" i="1" dirty="0" smtClean="0"/>
              <a:t>N</a:t>
            </a:r>
            <a:r>
              <a:rPr kumimoji="1" lang="en-US" altLang="ja-JP" sz="2400" baseline="-25000" dirty="0" smtClean="0"/>
              <a:t>N</a:t>
            </a:r>
            <a:r>
              <a:rPr kumimoji="1" lang="en-US" altLang="ja-JP" sz="2400" dirty="0" smtClean="0"/>
              <a:t> and </a:t>
            </a:r>
            <a:r>
              <a:rPr kumimoji="1" lang="en-US" altLang="ja-JP" sz="2400" i="1" dirty="0" err="1" smtClean="0"/>
              <a:t>N</a:t>
            </a:r>
            <a:r>
              <a:rPr kumimoji="1" lang="en-US" altLang="ja-JP" sz="2400" baseline="-25000" dirty="0" err="1" smtClean="0"/>
              <a:t>p</a:t>
            </a:r>
            <a:r>
              <a:rPr kumimoji="1" lang="en-US" altLang="ja-JP" sz="2400" dirty="0" smtClean="0"/>
              <a:t> are </a:t>
            </a:r>
            <a:r>
              <a:rPr lang="en-US" altLang="ja-JP" sz="2400" dirty="0" smtClean="0"/>
              <a:t>different.</a:t>
            </a:r>
          </a:p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kumimoji="1" lang="en-US" altLang="ja-JP" sz="2400" dirty="0" smtClean="0"/>
              <a:t>Due to the </a:t>
            </a:r>
            <a:r>
              <a:rPr lang="en-US" altLang="ja-JP" sz="2400" dirty="0" err="1"/>
              <a:t>i</a:t>
            </a:r>
            <a:r>
              <a:rPr kumimoji="1" lang="en-US" altLang="ja-JP" sz="2400" dirty="0" err="1" smtClean="0"/>
              <a:t>sospin</a:t>
            </a:r>
            <a:r>
              <a:rPr kumimoji="1" lang="en-US" altLang="ja-JP" sz="2400" dirty="0" smtClean="0"/>
              <a:t> fluctuations, </a:t>
            </a:r>
            <a:r>
              <a:rPr kumimoji="1" lang="en-US" altLang="ja-JP" sz="2400" i="1" dirty="0" err="1" smtClean="0"/>
              <a:t>N</a:t>
            </a:r>
            <a:r>
              <a:rPr kumimoji="1" lang="en-US" altLang="ja-JP" sz="2400" baseline="-25000" dirty="0" err="1" smtClean="0"/>
              <a:t>p</a:t>
            </a:r>
            <a:r>
              <a:rPr kumimoji="1" lang="en-US" altLang="ja-JP" sz="2400" dirty="0" smtClean="0"/>
              <a:t> fluctuations tend to be close to </a:t>
            </a:r>
            <a:r>
              <a:rPr lang="en-US" altLang="ja-JP" sz="2400" dirty="0" smtClean="0"/>
              <a:t>equilibrium ones than </a:t>
            </a:r>
            <a:r>
              <a:rPr lang="en-US" altLang="ja-JP" sz="2400" i="1" dirty="0" smtClean="0"/>
              <a:t>N</a:t>
            </a:r>
            <a:r>
              <a:rPr lang="en-US" altLang="ja-JP" sz="2400" baseline="-25000" dirty="0" smtClean="0"/>
              <a:t>N</a:t>
            </a:r>
            <a:r>
              <a:rPr lang="en-US" altLang="ja-JP" sz="2400" dirty="0" smtClean="0"/>
              <a:t> fluctuations.</a:t>
            </a:r>
            <a:endParaRPr kumimoji="1" lang="ja-JP" altLang="en-US" sz="2400" dirty="0"/>
          </a:p>
        </p:txBody>
      </p:sp>
      <p:pic>
        <p:nvPicPr>
          <p:cNvPr id="8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{\rm N})^2 \rangle&#10;\end{align*}&lt;/body&gt;&#10;  &lt;fcolor&gt;FF000000&lt;/fcolor&gt;&#10;  &lt;bcolor&gt;FFFFFFFF&lt;/bcolor&gt;&#10;  &lt;transparent&gt;True&lt;/transparent&gt;&#10;  &lt;resolution&gt;1800&lt;/resolution&gt;&#10;  &lt;imageh&gt;281&lt;/imageh&gt;&#10;  &lt;imagew&gt;922&lt;/imagew&gt;&#10;  &lt;scale&gt;50&lt;/scale&gt;&#10;  &lt;cursor&gt;5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7723" y="3397597"/>
            <a:ext cx="1284380" cy="391443"/>
          </a:xfrm>
          <a:prstGeom prst="rect">
            <a:avLst/>
          </a:prstGeom>
        </p:spPr>
      </p:pic>
      <p:pic>
        <p:nvPicPr>
          <p:cNvPr id="9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p)^2 \rangle&#10;\end{align*}&lt;/body&gt;&#10;  &lt;fcolor&gt;FF000000&lt;/fcolor&gt;&#10;  &lt;bcolor&gt;FFFFFFFF&lt;/bcolor&gt;&#10;  &lt;transparent&gt;True&lt;/transparent&gt;&#10;  &lt;resolution&gt;1800&lt;/resolution&gt;&#10;  &lt;imageh&gt;291&lt;/imageh&gt;&#10;  &lt;imagew&gt;877&lt;/imagew&gt;&#10;  &lt;scale&gt;50&lt;/scale&gt;&#10;  &lt;cursor&gt;4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811" y="1293639"/>
            <a:ext cx="1221693" cy="405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983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490332" cy="584775"/>
          </a:xfrm>
        </p:spPr>
        <p:txBody>
          <a:bodyPr/>
          <a:lstStyle/>
          <a:p>
            <a:r>
              <a:rPr lang="en-US" altLang="ja-JP" dirty="0"/>
              <a:t> </a:t>
            </a:r>
            <a:r>
              <a:rPr lang="en-US" altLang="ja-JP" dirty="0" smtClean="0"/>
              <a:t>Slot Machine Analogy  </a:t>
            </a:r>
            <a:endParaRPr kumimoji="1" lang="ja-JP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7" b="10450"/>
          <a:stretch/>
        </p:blipFill>
        <p:spPr bwMode="auto">
          <a:xfrm>
            <a:off x="1259632" y="1173083"/>
            <a:ext cx="2076821" cy="2399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581128"/>
            <a:ext cx="2989596" cy="1526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7619415" y="2916233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i="1" dirty="0" smtClean="0"/>
              <a:t>N</a:t>
            </a:r>
            <a:endParaRPr kumimoji="1" lang="ja-JP" altLang="en-US" sz="3200" i="1" dirty="0"/>
          </a:p>
        </p:txBody>
      </p:sp>
      <p:sp>
        <p:nvSpPr>
          <p:cNvPr id="9" name="正方形/長方形 8"/>
          <p:cNvSpPr/>
          <p:nvPr/>
        </p:nvSpPr>
        <p:spPr>
          <a:xfrm>
            <a:off x="5387167" y="2416534"/>
            <a:ext cx="144016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5531183" y="3010600"/>
            <a:ext cx="144016" cy="1980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/>
          <p:cNvSpPr/>
          <p:nvPr/>
        </p:nvSpPr>
        <p:spPr>
          <a:xfrm>
            <a:off x="5675199" y="2812578"/>
            <a:ext cx="144016" cy="3960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5819215" y="2488542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5963230" y="2416534"/>
            <a:ext cx="144017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/>
          <p:cNvSpPr/>
          <p:nvPr/>
        </p:nvSpPr>
        <p:spPr>
          <a:xfrm>
            <a:off x="6107247" y="2200510"/>
            <a:ext cx="144016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6251263" y="2056494"/>
            <a:ext cx="144016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正方形/長方形 17"/>
          <p:cNvSpPr/>
          <p:nvPr/>
        </p:nvSpPr>
        <p:spPr>
          <a:xfrm>
            <a:off x="6395279" y="2056494"/>
            <a:ext cx="144016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正方形/長方形 18"/>
          <p:cNvSpPr/>
          <p:nvPr/>
        </p:nvSpPr>
        <p:spPr>
          <a:xfrm>
            <a:off x="6539295" y="2272518"/>
            <a:ext cx="144016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正方形/長方形 19"/>
          <p:cNvSpPr/>
          <p:nvPr/>
        </p:nvSpPr>
        <p:spPr>
          <a:xfrm>
            <a:off x="6683311" y="2416534"/>
            <a:ext cx="144016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正方形/長方形 20"/>
          <p:cNvSpPr/>
          <p:nvPr/>
        </p:nvSpPr>
        <p:spPr>
          <a:xfrm>
            <a:off x="6827327" y="2488542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/>
          <p:cNvSpPr/>
          <p:nvPr/>
        </p:nvSpPr>
        <p:spPr>
          <a:xfrm>
            <a:off x="6971343" y="2668562"/>
            <a:ext cx="144016" cy="5400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/>
          <p:cNvSpPr/>
          <p:nvPr/>
        </p:nvSpPr>
        <p:spPr>
          <a:xfrm>
            <a:off x="7115359" y="2920590"/>
            <a:ext cx="144016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/>
          <p:cNvSpPr/>
          <p:nvPr/>
        </p:nvSpPr>
        <p:spPr>
          <a:xfrm>
            <a:off x="7259375" y="3017596"/>
            <a:ext cx="144016" cy="1910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644008" y="1188041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i="1" dirty="0" smtClean="0"/>
              <a:t>P</a:t>
            </a:r>
            <a:r>
              <a:rPr lang="en-US" altLang="ja-JP" sz="3200" dirty="0"/>
              <a:t> </a:t>
            </a:r>
            <a:r>
              <a:rPr lang="en-US" altLang="ja-JP" sz="3200" dirty="0" smtClean="0"/>
              <a:t>  </a:t>
            </a:r>
            <a:r>
              <a:rPr kumimoji="1" lang="en-US" altLang="ja-JP" sz="3200" dirty="0" smtClean="0"/>
              <a:t>(</a:t>
            </a:r>
            <a:r>
              <a:rPr kumimoji="1" lang="en-US" altLang="ja-JP" sz="3200" i="1" dirty="0" smtClean="0"/>
              <a:t>N</a:t>
            </a:r>
            <a:r>
              <a:rPr kumimoji="1" lang="en-US" altLang="ja-JP" sz="3200" dirty="0" smtClean="0"/>
              <a:t>)</a:t>
            </a:r>
            <a:endParaRPr kumimoji="1" lang="ja-JP" altLang="en-US" sz="3200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7634636" y="5737610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i="1" dirty="0" smtClean="0"/>
              <a:t>N</a:t>
            </a:r>
            <a:endParaRPr kumimoji="1" lang="ja-JP" altLang="en-US" sz="3200" i="1" dirty="0"/>
          </a:p>
        </p:txBody>
      </p:sp>
      <p:sp>
        <p:nvSpPr>
          <p:cNvPr id="34" name="正方形/長方形 33"/>
          <p:cNvSpPr/>
          <p:nvPr/>
        </p:nvSpPr>
        <p:spPr>
          <a:xfrm>
            <a:off x="5402388" y="5237911"/>
            <a:ext cx="144016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正方形/長方形 34"/>
          <p:cNvSpPr/>
          <p:nvPr/>
        </p:nvSpPr>
        <p:spPr>
          <a:xfrm>
            <a:off x="5546404" y="5669959"/>
            <a:ext cx="14401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正方形/長方形 35"/>
          <p:cNvSpPr/>
          <p:nvPr/>
        </p:nvSpPr>
        <p:spPr>
          <a:xfrm>
            <a:off x="5690420" y="5489939"/>
            <a:ext cx="128795" cy="5400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正方形/長方形 36"/>
          <p:cNvSpPr/>
          <p:nvPr/>
        </p:nvSpPr>
        <p:spPr>
          <a:xfrm>
            <a:off x="5834436" y="5309919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正方形/長方形 37"/>
          <p:cNvSpPr/>
          <p:nvPr/>
        </p:nvSpPr>
        <p:spPr>
          <a:xfrm>
            <a:off x="5978452" y="5237911"/>
            <a:ext cx="144016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正方形/長方形 38"/>
          <p:cNvSpPr/>
          <p:nvPr/>
        </p:nvSpPr>
        <p:spPr>
          <a:xfrm>
            <a:off x="6122468" y="5489939"/>
            <a:ext cx="128795" cy="5400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正方形/長方形 39"/>
          <p:cNvSpPr/>
          <p:nvPr/>
        </p:nvSpPr>
        <p:spPr>
          <a:xfrm>
            <a:off x="6266484" y="5309919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正方形/長方形 40"/>
          <p:cNvSpPr/>
          <p:nvPr/>
        </p:nvSpPr>
        <p:spPr>
          <a:xfrm>
            <a:off x="6410500" y="5561947"/>
            <a:ext cx="144016" cy="4680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正方形/長方形 41"/>
          <p:cNvSpPr/>
          <p:nvPr/>
        </p:nvSpPr>
        <p:spPr>
          <a:xfrm>
            <a:off x="6554516" y="5795973"/>
            <a:ext cx="144016" cy="2340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正方形/長方形 42"/>
          <p:cNvSpPr/>
          <p:nvPr/>
        </p:nvSpPr>
        <p:spPr>
          <a:xfrm>
            <a:off x="6698532" y="5669959"/>
            <a:ext cx="14401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正方形/長方形 43"/>
          <p:cNvSpPr/>
          <p:nvPr/>
        </p:nvSpPr>
        <p:spPr>
          <a:xfrm>
            <a:off x="6842548" y="5849979"/>
            <a:ext cx="144016" cy="1800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正方形/長方形 44"/>
          <p:cNvSpPr/>
          <p:nvPr/>
        </p:nvSpPr>
        <p:spPr>
          <a:xfrm>
            <a:off x="7125989" y="5930988"/>
            <a:ext cx="144016" cy="990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4644008" y="3933056"/>
            <a:ext cx="13540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i="1" dirty="0" smtClean="0"/>
              <a:t>P  </a:t>
            </a:r>
            <a:r>
              <a:rPr lang="en-US" altLang="ja-JP" sz="3200" dirty="0" smtClean="0"/>
              <a:t> </a:t>
            </a:r>
            <a:r>
              <a:rPr kumimoji="1" lang="en-US" altLang="ja-JP" sz="3200" dirty="0" smtClean="0"/>
              <a:t>(</a:t>
            </a:r>
            <a:r>
              <a:rPr kumimoji="1" lang="en-US" altLang="ja-JP" sz="3200" i="1" dirty="0" smtClean="0"/>
              <a:t>N</a:t>
            </a:r>
            <a:r>
              <a:rPr kumimoji="1" lang="en-US" altLang="ja-JP" sz="3200" dirty="0" smtClean="0"/>
              <a:t>)</a:t>
            </a:r>
            <a:endParaRPr kumimoji="1" lang="ja-JP" altLang="en-US" sz="3200" dirty="0"/>
          </a:p>
        </p:txBody>
      </p:sp>
      <p:sp>
        <p:nvSpPr>
          <p:cNvPr id="26" name="下矢印 25"/>
          <p:cNvSpPr/>
          <p:nvPr/>
        </p:nvSpPr>
        <p:spPr>
          <a:xfrm>
            <a:off x="1619672" y="3789040"/>
            <a:ext cx="1584176" cy="584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円/楕円 52"/>
          <p:cNvSpPr/>
          <p:nvPr/>
        </p:nvSpPr>
        <p:spPr>
          <a:xfrm>
            <a:off x="6588224" y="690955"/>
            <a:ext cx="489653" cy="457934"/>
          </a:xfrm>
          <a:prstGeom prst="ellipse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0"/>
            <a:tileRect r="-100000" b="-100000"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7116282" y="574438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=     +</a:t>
            </a:r>
            <a:endParaRPr kumimoji="1" lang="ja-JP" altLang="en-US" sz="3600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7579940" y="658084"/>
            <a:ext cx="520452" cy="538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8444036" y="658084"/>
            <a:ext cx="520452" cy="538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4988827" y="4251806"/>
            <a:ext cx="297080" cy="307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" name="Picture 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8027194" y="6031171"/>
            <a:ext cx="297080" cy="307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" name="円/楕円 59"/>
          <p:cNvSpPr/>
          <p:nvPr/>
        </p:nvSpPr>
        <p:spPr>
          <a:xfrm>
            <a:off x="7993445" y="3275563"/>
            <a:ext cx="244826" cy="228967"/>
          </a:xfrm>
          <a:prstGeom prst="ellipse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0"/>
            <a:tileRect r="-100000" b="-100000"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61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55" b="16137"/>
          <a:stretch/>
        </p:blipFill>
        <p:spPr bwMode="auto">
          <a:xfrm>
            <a:off x="5002344" y="1531034"/>
            <a:ext cx="276857" cy="332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線矢印コネクタ 3"/>
          <p:cNvCxnSpPr/>
          <p:nvPr/>
        </p:nvCxnSpPr>
        <p:spPr>
          <a:xfrm flipV="1">
            <a:off x="5387167" y="1840470"/>
            <a:ext cx="0" cy="16561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矢印コネクタ 5"/>
          <p:cNvCxnSpPr/>
          <p:nvPr/>
        </p:nvCxnSpPr>
        <p:spPr>
          <a:xfrm>
            <a:off x="5171143" y="3208622"/>
            <a:ext cx="244827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/>
          <p:cNvCxnSpPr/>
          <p:nvPr/>
        </p:nvCxnSpPr>
        <p:spPr>
          <a:xfrm flipV="1">
            <a:off x="5402388" y="4661847"/>
            <a:ext cx="0" cy="16561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矢印コネクタ 31"/>
          <p:cNvCxnSpPr/>
          <p:nvPr/>
        </p:nvCxnSpPr>
        <p:spPr>
          <a:xfrm>
            <a:off x="5186364" y="6029999"/>
            <a:ext cx="244827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7080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2326278" cy="584775"/>
          </a:xfrm>
        </p:spPr>
        <p:txBody>
          <a:bodyPr/>
          <a:lstStyle/>
          <a:p>
            <a:r>
              <a:rPr kumimoji="1" lang="en-US" altLang="ja-JP" dirty="0" smtClean="0"/>
              <a:t> Examples  </a:t>
            </a:r>
            <a:endParaRPr kumimoji="1" lang="ja-JP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7" b="10450"/>
          <a:stretch/>
        </p:blipFill>
        <p:spPr bwMode="auto">
          <a:xfrm>
            <a:off x="107504" y="1252518"/>
            <a:ext cx="1513860" cy="1749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4383013" y="2552671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i="1" dirty="0" smtClean="0"/>
              <a:t>N</a:t>
            </a:r>
            <a:endParaRPr kumimoji="1" lang="ja-JP" altLang="en-US" sz="3200" i="1" dirty="0"/>
          </a:p>
        </p:txBody>
      </p:sp>
      <p:sp>
        <p:nvSpPr>
          <p:cNvPr id="18" name="正方形/長方形 17"/>
          <p:cNvSpPr/>
          <p:nvPr/>
        </p:nvSpPr>
        <p:spPr>
          <a:xfrm>
            <a:off x="4022973" y="1500370"/>
            <a:ext cx="144016" cy="13446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4757043" y="2912001"/>
            <a:ext cx="244826" cy="228967"/>
          </a:xfrm>
          <a:prstGeom prst="ellipse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0"/>
            <a:tileRect r="-100000" b="-100000"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2" name="直線矢印コネクタ 21"/>
          <p:cNvCxnSpPr/>
          <p:nvPr/>
        </p:nvCxnSpPr>
        <p:spPr>
          <a:xfrm flipV="1">
            <a:off x="2150765" y="1476908"/>
            <a:ext cx="0" cy="16561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/>
          <p:nvPr/>
        </p:nvCxnSpPr>
        <p:spPr>
          <a:xfrm>
            <a:off x="1934741" y="2845060"/>
            <a:ext cx="244827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1621364" y="879103"/>
            <a:ext cx="3393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/>
              <a:t>常に一定の枚数のコイン</a:t>
            </a:r>
            <a:endParaRPr kumimoji="1" lang="ja-JP" altLang="en-US" sz="2400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8140802" y="2560547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i="1" dirty="0" smtClean="0"/>
              <a:t>N</a:t>
            </a:r>
            <a:endParaRPr kumimoji="1" lang="ja-JP" altLang="en-US" sz="3200" i="1" dirty="0"/>
          </a:p>
        </p:txBody>
      </p:sp>
      <p:sp>
        <p:nvSpPr>
          <p:cNvPr id="26" name="正方形/長方形 25"/>
          <p:cNvSpPr/>
          <p:nvPr/>
        </p:nvSpPr>
        <p:spPr>
          <a:xfrm>
            <a:off x="5908554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正方形/長方形 26"/>
          <p:cNvSpPr/>
          <p:nvPr/>
        </p:nvSpPr>
        <p:spPr>
          <a:xfrm>
            <a:off x="6052570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正方形/長方形 27"/>
          <p:cNvSpPr/>
          <p:nvPr/>
        </p:nvSpPr>
        <p:spPr>
          <a:xfrm>
            <a:off x="6196586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正方形/長方形 28"/>
          <p:cNvSpPr/>
          <p:nvPr/>
        </p:nvSpPr>
        <p:spPr>
          <a:xfrm>
            <a:off x="6340602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正方形/長方形 29"/>
          <p:cNvSpPr/>
          <p:nvPr/>
        </p:nvSpPr>
        <p:spPr>
          <a:xfrm>
            <a:off x="6484617" y="2132856"/>
            <a:ext cx="144017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正方形/長方形 30"/>
          <p:cNvSpPr/>
          <p:nvPr/>
        </p:nvSpPr>
        <p:spPr>
          <a:xfrm>
            <a:off x="6628634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正方形/長方形 31"/>
          <p:cNvSpPr/>
          <p:nvPr/>
        </p:nvSpPr>
        <p:spPr>
          <a:xfrm>
            <a:off x="6772650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正方形/長方形 32"/>
          <p:cNvSpPr/>
          <p:nvPr/>
        </p:nvSpPr>
        <p:spPr>
          <a:xfrm>
            <a:off x="6916666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正方形/長方形 33"/>
          <p:cNvSpPr/>
          <p:nvPr/>
        </p:nvSpPr>
        <p:spPr>
          <a:xfrm>
            <a:off x="7060682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正方形/長方形 34"/>
          <p:cNvSpPr/>
          <p:nvPr/>
        </p:nvSpPr>
        <p:spPr>
          <a:xfrm>
            <a:off x="7204698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正方形/長方形 35"/>
          <p:cNvSpPr/>
          <p:nvPr/>
        </p:nvSpPr>
        <p:spPr>
          <a:xfrm>
            <a:off x="7348714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正方形/長方形 36"/>
          <p:cNvSpPr/>
          <p:nvPr/>
        </p:nvSpPr>
        <p:spPr>
          <a:xfrm>
            <a:off x="7492730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正方形/長方形 37"/>
          <p:cNvSpPr/>
          <p:nvPr/>
        </p:nvSpPr>
        <p:spPr>
          <a:xfrm>
            <a:off x="7636746" y="2132856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正方形/長方形 38"/>
          <p:cNvSpPr/>
          <p:nvPr/>
        </p:nvSpPr>
        <p:spPr>
          <a:xfrm>
            <a:off x="7780762" y="2132856"/>
            <a:ext cx="144016" cy="7200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1" name="直線矢印コネクタ 40"/>
          <p:cNvCxnSpPr/>
          <p:nvPr/>
        </p:nvCxnSpPr>
        <p:spPr>
          <a:xfrm flipV="1">
            <a:off x="5908554" y="1484784"/>
            <a:ext cx="0" cy="16561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>
            <a:off x="5692530" y="2852936"/>
            <a:ext cx="244827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テキスト ボックス 42"/>
          <p:cNvSpPr txBox="1"/>
          <p:nvPr/>
        </p:nvSpPr>
        <p:spPr>
          <a:xfrm>
            <a:off x="5663314" y="908720"/>
            <a:ext cx="2860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どの枚数も一定確率</a:t>
            </a:r>
            <a:endParaRPr kumimoji="1" lang="ja-JP" altLang="en-US" sz="2400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4383013" y="5288975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i="1" dirty="0" smtClean="0"/>
              <a:t>N</a:t>
            </a:r>
            <a:endParaRPr kumimoji="1" lang="ja-JP" altLang="en-US" sz="3200" i="1" dirty="0"/>
          </a:p>
        </p:txBody>
      </p:sp>
      <p:sp>
        <p:nvSpPr>
          <p:cNvPr id="47" name="正方形/長方形 46"/>
          <p:cNvSpPr/>
          <p:nvPr/>
        </p:nvSpPr>
        <p:spPr>
          <a:xfrm>
            <a:off x="2438797" y="5482352"/>
            <a:ext cx="144016" cy="990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正方形/長方形 47"/>
          <p:cNvSpPr/>
          <p:nvPr/>
        </p:nvSpPr>
        <p:spPr>
          <a:xfrm>
            <a:off x="2582813" y="5288974"/>
            <a:ext cx="144015" cy="2923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正方形/長方形 48"/>
          <p:cNvSpPr/>
          <p:nvPr/>
        </p:nvSpPr>
        <p:spPr>
          <a:xfrm>
            <a:off x="2726828" y="5005300"/>
            <a:ext cx="144017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正方形/長方形 49"/>
          <p:cNvSpPr/>
          <p:nvPr/>
        </p:nvSpPr>
        <p:spPr>
          <a:xfrm>
            <a:off x="2870845" y="4725144"/>
            <a:ext cx="144016" cy="856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正方形/長方形 50"/>
          <p:cNvSpPr/>
          <p:nvPr/>
        </p:nvSpPr>
        <p:spPr>
          <a:xfrm>
            <a:off x="3014861" y="4429236"/>
            <a:ext cx="144016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正方形/長方形 51"/>
          <p:cNvSpPr/>
          <p:nvPr/>
        </p:nvSpPr>
        <p:spPr>
          <a:xfrm>
            <a:off x="3158877" y="4429236"/>
            <a:ext cx="144016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正方形/長方形 52"/>
          <p:cNvSpPr/>
          <p:nvPr/>
        </p:nvSpPr>
        <p:spPr>
          <a:xfrm>
            <a:off x="3302893" y="4725144"/>
            <a:ext cx="144016" cy="856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正方形/長方形 53"/>
          <p:cNvSpPr/>
          <p:nvPr/>
        </p:nvSpPr>
        <p:spPr>
          <a:xfrm>
            <a:off x="3446909" y="5005300"/>
            <a:ext cx="144016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正方形/長方形 54"/>
          <p:cNvSpPr/>
          <p:nvPr/>
        </p:nvSpPr>
        <p:spPr>
          <a:xfrm>
            <a:off x="3590925" y="5288974"/>
            <a:ext cx="144016" cy="2923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正方形/長方形 55"/>
          <p:cNvSpPr/>
          <p:nvPr/>
        </p:nvSpPr>
        <p:spPr>
          <a:xfrm>
            <a:off x="3734941" y="5482352"/>
            <a:ext cx="144016" cy="99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0" name="直線矢印コネクタ 59"/>
          <p:cNvCxnSpPr/>
          <p:nvPr/>
        </p:nvCxnSpPr>
        <p:spPr>
          <a:xfrm flipV="1">
            <a:off x="2150765" y="4213212"/>
            <a:ext cx="0" cy="16561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矢印コネクタ 60"/>
          <p:cNvCxnSpPr/>
          <p:nvPr/>
        </p:nvCxnSpPr>
        <p:spPr>
          <a:xfrm>
            <a:off x="1934741" y="5581364"/>
            <a:ext cx="244827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テキスト ボックス 63"/>
          <p:cNvSpPr txBox="1"/>
          <p:nvPr/>
        </p:nvSpPr>
        <p:spPr>
          <a:xfrm>
            <a:off x="8140802" y="5288975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i="1" dirty="0" smtClean="0"/>
              <a:t>N</a:t>
            </a:r>
            <a:endParaRPr kumimoji="1" lang="ja-JP" altLang="en-US" sz="3200" i="1" dirty="0"/>
          </a:p>
        </p:txBody>
      </p:sp>
      <p:sp>
        <p:nvSpPr>
          <p:cNvPr id="65" name="正方形/長方形 64"/>
          <p:cNvSpPr/>
          <p:nvPr/>
        </p:nvSpPr>
        <p:spPr>
          <a:xfrm>
            <a:off x="5908554" y="4861284"/>
            <a:ext cx="14401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正方形/長方形 65"/>
          <p:cNvSpPr/>
          <p:nvPr/>
        </p:nvSpPr>
        <p:spPr>
          <a:xfrm>
            <a:off x="6052570" y="4725144"/>
            <a:ext cx="144016" cy="856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7" name="正方形/長方形 66"/>
          <p:cNvSpPr/>
          <p:nvPr/>
        </p:nvSpPr>
        <p:spPr>
          <a:xfrm>
            <a:off x="6196586" y="4725144"/>
            <a:ext cx="144016" cy="856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8" name="正方形/長方形 67"/>
          <p:cNvSpPr/>
          <p:nvPr/>
        </p:nvSpPr>
        <p:spPr>
          <a:xfrm>
            <a:off x="6340602" y="4653136"/>
            <a:ext cx="144015" cy="9282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9" name="正方形/長方形 68"/>
          <p:cNvSpPr/>
          <p:nvPr/>
        </p:nvSpPr>
        <p:spPr>
          <a:xfrm>
            <a:off x="6484617" y="4581128"/>
            <a:ext cx="144017" cy="10002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0" name="正方形/長方形 69"/>
          <p:cNvSpPr/>
          <p:nvPr/>
        </p:nvSpPr>
        <p:spPr>
          <a:xfrm>
            <a:off x="6628634" y="4581128"/>
            <a:ext cx="144016" cy="10002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1" name="正方形/長方形 70"/>
          <p:cNvSpPr/>
          <p:nvPr/>
        </p:nvSpPr>
        <p:spPr>
          <a:xfrm>
            <a:off x="6772650" y="4653136"/>
            <a:ext cx="144016" cy="9282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2" name="正方形/長方形 71"/>
          <p:cNvSpPr/>
          <p:nvPr/>
        </p:nvSpPr>
        <p:spPr>
          <a:xfrm>
            <a:off x="6916666" y="4725144"/>
            <a:ext cx="144016" cy="856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3" name="正方形/長方形 72"/>
          <p:cNvSpPr/>
          <p:nvPr/>
        </p:nvSpPr>
        <p:spPr>
          <a:xfrm>
            <a:off x="7060682" y="5005300"/>
            <a:ext cx="144016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4" name="正方形/長方形 73"/>
          <p:cNvSpPr/>
          <p:nvPr/>
        </p:nvSpPr>
        <p:spPr>
          <a:xfrm>
            <a:off x="7204698" y="5153254"/>
            <a:ext cx="144016" cy="428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5" name="正方形/長方形 74"/>
          <p:cNvSpPr/>
          <p:nvPr/>
        </p:nvSpPr>
        <p:spPr>
          <a:xfrm>
            <a:off x="7348714" y="5293332"/>
            <a:ext cx="144016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6" name="正方形/長方形 75"/>
          <p:cNvSpPr/>
          <p:nvPr/>
        </p:nvSpPr>
        <p:spPr>
          <a:xfrm>
            <a:off x="7492730" y="5435168"/>
            <a:ext cx="144016" cy="1461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7" name="正方形/長方形 76"/>
          <p:cNvSpPr/>
          <p:nvPr/>
        </p:nvSpPr>
        <p:spPr>
          <a:xfrm>
            <a:off x="7636746" y="5482352"/>
            <a:ext cx="144016" cy="990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80" name="直線矢印コネクタ 79"/>
          <p:cNvCxnSpPr/>
          <p:nvPr/>
        </p:nvCxnSpPr>
        <p:spPr>
          <a:xfrm flipV="1">
            <a:off x="5908554" y="4213212"/>
            <a:ext cx="0" cy="16561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矢印コネクタ 80"/>
          <p:cNvCxnSpPr/>
          <p:nvPr/>
        </p:nvCxnSpPr>
        <p:spPr>
          <a:xfrm>
            <a:off x="5692530" y="5581364"/>
            <a:ext cx="244827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51520" y="4365103"/>
            <a:ext cx="1224136" cy="1266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" name="下矢印 82"/>
          <p:cNvSpPr/>
          <p:nvPr/>
        </p:nvSpPr>
        <p:spPr>
          <a:xfrm>
            <a:off x="2438798" y="3429000"/>
            <a:ext cx="1368152" cy="576064"/>
          </a:xfrm>
          <a:prstGeom prst="down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4" name="下矢印 83"/>
          <p:cNvSpPr/>
          <p:nvPr/>
        </p:nvSpPr>
        <p:spPr>
          <a:xfrm>
            <a:off x="6383394" y="3429000"/>
            <a:ext cx="1368152" cy="576064"/>
          </a:xfrm>
          <a:prstGeom prst="down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85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8523392" y="5581364"/>
            <a:ext cx="297080" cy="307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4757043" y="5581362"/>
            <a:ext cx="297080" cy="307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" name="円/楕円 86"/>
          <p:cNvSpPr/>
          <p:nvPr/>
        </p:nvSpPr>
        <p:spPr>
          <a:xfrm>
            <a:off x="8530755" y="2924944"/>
            <a:ext cx="244826" cy="228967"/>
          </a:xfrm>
          <a:prstGeom prst="ellipse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0"/>
            <a:tileRect r="-100000" b="-100000"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64807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490332" cy="584775"/>
          </a:xfrm>
        </p:spPr>
        <p:txBody>
          <a:bodyPr/>
          <a:lstStyle/>
          <a:p>
            <a:r>
              <a:rPr kumimoji="1" lang="en-US" altLang="ja-JP" dirty="0" smtClean="0"/>
              <a:t> Slot Machine Analogy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55576" y="1484784"/>
            <a:ext cx="73794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i="1" dirty="0" smtClean="0"/>
              <a:t>P  </a:t>
            </a:r>
            <a:r>
              <a:rPr lang="en-US" altLang="ja-JP" sz="3600" dirty="0"/>
              <a:t> </a:t>
            </a:r>
            <a:r>
              <a:rPr kumimoji="1" lang="en-US" altLang="ja-JP" sz="3600" dirty="0" smtClean="0"/>
              <a:t>(</a:t>
            </a:r>
            <a:r>
              <a:rPr kumimoji="1" lang="en-US" altLang="ja-JP" sz="3600" i="1" dirty="0" smtClean="0"/>
              <a:t>N   </a:t>
            </a:r>
            <a:r>
              <a:rPr kumimoji="1" lang="en-US" altLang="ja-JP" sz="3600" dirty="0" smtClean="0"/>
              <a:t>)=      </a:t>
            </a:r>
            <a:r>
              <a:rPr kumimoji="1" lang="en-US" altLang="ja-JP" sz="3600" i="1" dirty="0" smtClean="0"/>
              <a:t>P</a:t>
            </a:r>
            <a:r>
              <a:rPr kumimoji="1" lang="en-US" altLang="ja-JP" sz="3600" dirty="0" smtClean="0"/>
              <a:t>   (</a:t>
            </a:r>
            <a:r>
              <a:rPr kumimoji="1" lang="en-US" altLang="ja-JP" sz="3600" i="1" dirty="0" smtClean="0"/>
              <a:t>N</a:t>
            </a:r>
            <a:r>
              <a:rPr kumimoji="1" lang="en-US" altLang="ja-JP" sz="3600" dirty="0" smtClean="0"/>
              <a:t>   )</a:t>
            </a:r>
            <a:r>
              <a:rPr kumimoji="1" lang="en-US" altLang="ja-JP" sz="3600" i="1" dirty="0" smtClean="0"/>
              <a:t>B</a:t>
            </a:r>
            <a:r>
              <a:rPr kumimoji="1" lang="en-US" altLang="ja-JP" sz="3600" baseline="-25000" dirty="0" smtClean="0"/>
              <a:t>1/2</a:t>
            </a:r>
            <a:r>
              <a:rPr kumimoji="1" lang="en-US" altLang="ja-JP" sz="3600" dirty="0" smtClean="0"/>
              <a:t>(</a:t>
            </a:r>
            <a:r>
              <a:rPr kumimoji="1" lang="en-US" altLang="ja-JP" sz="3600" i="1" dirty="0" smtClean="0"/>
              <a:t>N</a:t>
            </a:r>
            <a:r>
              <a:rPr kumimoji="1" lang="en-US" altLang="ja-JP" sz="3600" dirty="0" smtClean="0"/>
              <a:t>   ;</a:t>
            </a:r>
            <a:r>
              <a:rPr kumimoji="1" lang="en-US" altLang="ja-JP" sz="3600" i="1" dirty="0" smtClean="0"/>
              <a:t>N</a:t>
            </a:r>
            <a:r>
              <a:rPr kumimoji="1" lang="en-US" altLang="ja-JP" sz="3600" dirty="0" smtClean="0"/>
              <a:t>   )</a:t>
            </a:r>
            <a:endParaRPr kumimoji="1" lang="ja-JP" altLang="en-US" sz="3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139939" y="1844824"/>
            <a:ext cx="297080" cy="307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04035" y="1844824"/>
            <a:ext cx="297080" cy="307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6545115" y="1844824"/>
            <a:ext cx="297080" cy="307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角丸四角形 9"/>
          <p:cNvSpPr/>
          <p:nvPr/>
        </p:nvSpPr>
        <p:spPr>
          <a:xfrm>
            <a:off x="467544" y="1196752"/>
            <a:ext cx="7667488" cy="1368152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1" name="TexTeXPicture" descr="&lt;?xml version=&quot;1.0&quot; encoding=&quot;utf-16&quot;?&gt;&#10;&lt;TeXTeX&gt;&#10;  &lt;preamble&gt;\documentclass{jarticle}&#10;\usepackage{amsmath}&#10;\pagestyle{empty}&lt;/preamble&gt;&#10;  &lt;body&gt;\begin{align*} &#10;\sum&#10;\end{align*}&lt;/body&gt;&#10;  &lt;fcolor&gt;FF000000&lt;/fcolor&gt;&#10;  &lt;bcolor&gt;FFFFFFFF&lt;/bcolor&gt;&#10;  &lt;transparent&gt;True&lt;/transparent&gt;&#10;  &lt;resolution&gt;1800&lt;/resolution&gt;&#10;  &lt;imageh&gt;349&lt;/imageh&gt;&#10;  &lt;imagew&gt;331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916" y="1541762"/>
            <a:ext cx="558956" cy="589353"/>
          </a:xfrm>
          <a:prstGeom prst="rect">
            <a:avLst/>
          </a:prstGeom>
        </p:spPr>
      </p:pic>
      <p:sp>
        <p:nvSpPr>
          <p:cNvPr id="13" name="円/楕円 12"/>
          <p:cNvSpPr/>
          <p:nvPr/>
        </p:nvSpPr>
        <p:spPr>
          <a:xfrm>
            <a:off x="3017981" y="2168083"/>
            <a:ext cx="244826" cy="228967"/>
          </a:xfrm>
          <a:prstGeom prst="ellipse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0"/>
            <a:tileRect r="-100000" b="-100000"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円/楕円 14"/>
          <p:cNvSpPr/>
          <p:nvPr/>
        </p:nvSpPr>
        <p:spPr>
          <a:xfrm>
            <a:off x="4759222" y="1880828"/>
            <a:ext cx="244826" cy="228967"/>
          </a:xfrm>
          <a:prstGeom prst="ellipse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0"/>
            <a:tileRect r="-100000" b="-100000"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円/楕円 15"/>
          <p:cNvSpPr/>
          <p:nvPr/>
        </p:nvSpPr>
        <p:spPr>
          <a:xfrm>
            <a:off x="7351510" y="1880827"/>
            <a:ext cx="244826" cy="228967"/>
          </a:xfrm>
          <a:prstGeom prst="ellipse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0"/>
            <a:tileRect r="-100000" b="-100000"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7" b="10450"/>
          <a:stretch/>
        </p:blipFill>
        <p:spPr bwMode="auto">
          <a:xfrm>
            <a:off x="827584" y="2852936"/>
            <a:ext cx="2076821" cy="2399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2" r="9722"/>
          <a:stretch/>
        </p:blipFill>
        <p:spPr bwMode="auto">
          <a:xfrm>
            <a:off x="5404957" y="3317978"/>
            <a:ext cx="2675470" cy="1637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左右矢印 18"/>
          <p:cNvSpPr/>
          <p:nvPr/>
        </p:nvSpPr>
        <p:spPr>
          <a:xfrm>
            <a:off x="3347864" y="3645024"/>
            <a:ext cx="1656184" cy="8640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55" b="16137"/>
          <a:stretch/>
        </p:blipFill>
        <p:spPr bwMode="auto">
          <a:xfrm>
            <a:off x="3852318" y="1861524"/>
            <a:ext cx="287634" cy="345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TexTeXPicture" descr="&lt;?xml version=&quot;1.0&quot; encoding=&quot;utf-16&quot;?&gt;&#10;&lt;TeXTeX&gt;&#10;  &lt;preamble&gt;\documentclass{jarticle}&#10;\usepackage{amsmath}&#10;\pagestyle{empty}&lt;/preamble&gt;&#10;  &lt;body&gt;\begin{align*} &#10;B_p ( k;N) = p^k (1-p)^{N-k} \phantom{|}_k C_N&#10;\end{align*}&lt;/body&gt;&#10;  &lt;fcolor&gt;FF000000&lt;/fcolor&gt;&#10;  &lt;bcolor&gt;FFFFFFFF&lt;/bcolor&gt;&#10;  &lt;transparent&gt;True&lt;/transparent&gt;&#10;  &lt;resolution&gt;1800&lt;/resolution&gt;&#10;  &lt;imageh&gt;296&lt;/imageh&gt;&#10;  &lt;imagew&gt;3282&lt;/imagew&gt;&#10;  &lt;scale&gt;50&lt;/scale&gt;&#10;  &lt;cursor&gt;56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635" y="6165304"/>
            <a:ext cx="4790473" cy="432048"/>
          </a:xfrm>
          <a:prstGeom prst="rect">
            <a:avLst/>
          </a:prstGeom>
        </p:spPr>
      </p:pic>
      <p:sp>
        <p:nvSpPr>
          <p:cNvPr id="23" name="テキスト ボックス 22"/>
          <p:cNvSpPr txBox="1"/>
          <p:nvPr/>
        </p:nvSpPr>
        <p:spPr>
          <a:xfrm>
            <a:off x="6049102" y="6150495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/>
              <a:t>：二項</a:t>
            </a:r>
            <a:r>
              <a:rPr lang="ja-JP" altLang="en-US" sz="2400" dirty="0"/>
              <a:t>分布関数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77873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193777" cy="584775"/>
          </a:xfrm>
        </p:spPr>
        <p:txBody>
          <a:bodyPr/>
          <a:lstStyle/>
          <a:p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Isospin</a:t>
            </a:r>
            <a:r>
              <a:rPr kumimoji="1" lang="en-US" altLang="ja-JP" dirty="0" smtClean="0"/>
              <a:t> Distributions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75659" y="2636912"/>
            <a:ext cx="6096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kumimoji="1" lang="en-US" altLang="ja-JP" sz="2400" dirty="0" smtClean="0"/>
              <a:t>Nucleons exclusively interact with </a:t>
            </a:r>
            <a:r>
              <a:rPr kumimoji="1" lang="en-US" altLang="ja-JP" sz="2400" dirty="0" err="1" smtClean="0"/>
              <a:t>pions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43608" y="3212976"/>
            <a:ext cx="30668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kumimoji="1" lang="en-US" altLang="ja-JP" sz="2400" dirty="0" smtClean="0"/>
              <a:t>Rare NN collision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ja-JP" sz="2400" dirty="0" smtClean="0"/>
              <a:t>Huge </a:t>
            </a:r>
            <a:r>
              <a:rPr lang="en-US" altLang="ja-JP" sz="2400" i="1" dirty="0" err="1" smtClean="0">
                <a:latin typeface="Symbol" pitchFamily="18" charset="2"/>
              </a:rPr>
              <a:t>pp</a:t>
            </a:r>
            <a:r>
              <a:rPr lang="en-US" altLang="ja-JP" sz="2400" dirty="0" smtClean="0"/>
              <a:t> reactions</a:t>
            </a:r>
            <a:endParaRPr kumimoji="1"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98631" y="1052736"/>
            <a:ext cx="3049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kumimoji="1" lang="en-US" altLang="ja-JP" sz="2400" dirty="0" smtClean="0"/>
              <a:t>Large pion density</a:t>
            </a:r>
            <a:endParaRPr kumimoji="1" lang="ja-JP" altLang="en-US" sz="24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043608" y="1556792"/>
            <a:ext cx="61462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kumimoji="1" lang="en-US" altLang="ja-JP" sz="2400" dirty="0" smtClean="0"/>
              <a:t>Small nucleon density because </a:t>
            </a:r>
            <a:r>
              <a:rPr kumimoji="1" lang="en-US" altLang="ja-JP" sz="2400" i="1" dirty="0" smtClean="0"/>
              <a:t>M</a:t>
            </a:r>
            <a:r>
              <a:rPr kumimoji="1" lang="en-US" altLang="ja-JP" sz="2400" i="1" baseline="-25000" dirty="0" smtClean="0"/>
              <a:t>N</a:t>
            </a:r>
            <a:r>
              <a:rPr kumimoji="1" lang="en-US" altLang="ja-JP" sz="2400" i="1" dirty="0" smtClean="0"/>
              <a:t>/T</a:t>
            </a:r>
            <a:r>
              <a:rPr kumimoji="1" lang="en-US" altLang="ja-JP" sz="2400" dirty="0" smtClean="0"/>
              <a:t>&lt;&lt;1</a:t>
            </a:r>
          </a:p>
          <a:p>
            <a:pPr marL="342900" indent="-342900">
              <a:buFont typeface="Arial" pitchFamily="34" charset="0"/>
              <a:buChar char="•"/>
            </a:pPr>
            <a:r>
              <a:rPr kumimoji="1" lang="en-US" altLang="ja-JP" sz="2400" dirty="0" smtClean="0"/>
              <a:t>For top RHIC energy, </a:t>
            </a:r>
            <a:r>
              <a:rPr kumimoji="1" lang="en-US" altLang="ja-JP" sz="2400" i="1" dirty="0" smtClean="0"/>
              <a:t>N</a:t>
            </a:r>
            <a:r>
              <a:rPr kumimoji="1" lang="en-US" altLang="ja-JP" sz="2400" i="1" baseline="-25000" dirty="0" smtClean="0">
                <a:latin typeface="Symbol" pitchFamily="18" charset="2"/>
              </a:rPr>
              <a:t>p</a:t>
            </a:r>
            <a:r>
              <a:rPr kumimoji="1" lang="en-US" altLang="ja-JP" sz="2400" dirty="0" smtClean="0"/>
              <a:t>~20</a:t>
            </a:r>
            <a:r>
              <a:rPr kumimoji="1" lang="en-US" altLang="ja-JP" sz="2400" i="1" dirty="0" smtClean="0"/>
              <a:t>N</a:t>
            </a:r>
            <a:r>
              <a:rPr kumimoji="1" lang="en-US" altLang="ja-JP" sz="2400" i="1" baseline="-25000" dirty="0" smtClean="0"/>
              <a:t>N</a:t>
            </a:r>
            <a:endParaRPr kumimoji="1" lang="ja-JP" altLang="en-US" sz="2400" i="1" baseline="-250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9709" y="3402879"/>
            <a:ext cx="3598795" cy="2906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下矢印 8"/>
          <p:cNvSpPr/>
          <p:nvPr/>
        </p:nvSpPr>
        <p:spPr>
          <a:xfrm>
            <a:off x="1931639" y="4581128"/>
            <a:ext cx="1848273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67544" y="5517232"/>
            <a:ext cx="45015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ll formations and decays of </a:t>
            </a:r>
            <a:r>
              <a:rPr kumimoji="1" lang="en-US" altLang="ja-JP" sz="2400" dirty="0" smtClean="0">
                <a:latin typeface="Symbol" pitchFamily="18" charset="2"/>
              </a:rPr>
              <a:t>D</a:t>
            </a:r>
            <a:r>
              <a:rPr kumimoji="1" lang="en-US" altLang="ja-JP" sz="2400" dirty="0" smtClean="0"/>
              <a:t> </a:t>
            </a:r>
          </a:p>
          <a:p>
            <a:r>
              <a:rPr lang="en-US" altLang="ja-JP" sz="2400" dirty="0" smtClean="0"/>
              <a:t>take place independently</a:t>
            </a:r>
            <a:endParaRPr kumimoji="1" lang="ja-JP" altLang="en-US" sz="24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005756" y="3080817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70C0"/>
                </a:solidFill>
              </a:rPr>
              <a:t>Nonaka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Bass, ‘07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5" name="角丸四角形 4"/>
          <p:cNvSpPr/>
          <p:nvPr/>
        </p:nvSpPr>
        <p:spPr>
          <a:xfrm>
            <a:off x="275659" y="5373216"/>
            <a:ext cx="5088429" cy="1080120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4135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角丸四角形 28"/>
          <p:cNvSpPr/>
          <p:nvPr/>
        </p:nvSpPr>
        <p:spPr>
          <a:xfrm>
            <a:off x="5364088" y="4293096"/>
            <a:ext cx="3071299" cy="44492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正方形/長方形 2"/>
          <p:cNvSpPr/>
          <p:nvPr/>
        </p:nvSpPr>
        <p:spPr>
          <a:xfrm>
            <a:off x="146862" y="897270"/>
            <a:ext cx="8889634" cy="3107794"/>
          </a:xfrm>
          <a:prstGeom prst="rect">
            <a:avLst/>
          </a:prstGeom>
          <a:gradFill flip="none" rotWithShape="1">
            <a:gsLst>
              <a:gs pos="35000">
                <a:srgbClr val="FFC000"/>
              </a:gs>
              <a:gs pos="0">
                <a:srgbClr val="FF0000"/>
              </a:gs>
              <a:gs pos="84000">
                <a:schemeClr val="accent6">
                  <a:lumMod val="4000"/>
                  <a:lumOff val="96000"/>
                </a:schemeClr>
              </a:gs>
              <a:gs pos="100000">
                <a:schemeClr val="accent6">
                  <a:lumMod val="4000"/>
                  <a:lumOff val="96000"/>
                </a:schemeClr>
              </a:gs>
            </a:gsLst>
            <a:lin ang="0" scaled="1"/>
            <a:tileRect/>
          </a:gra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697394" cy="584775"/>
          </a:xfrm>
        </p:spPr>
        <p:txBody>
          <a:bodyPr/>
          <a:lstStyle/>
          <a:p>
            <a:r>
              <a:rPr kumimoji="1" lang="en-US" altLang="ja-JP" dirty="0" smtClean="0"/>
              <a:t> Nucleons in </a:t>
            </a:r>
            <a:r>
              <a:rPr kumimoji="1" lang="en-US" altLang="ja-JP" dirty="0" err="1" smtClean="0"/>
              <a:t>Hadronic</a:t>
            </a:r>
            <a:r>
              <a:rPr kumimoji="1" lang="en-US" altLang="ja-JP" dirty="0" smtClean="0"/>
              <a:t> Phase  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 rot="16200000">
            <a:off x="43748" y="4388790"/>
            <a:ext cx="1311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 smtClean="0"/>
              <a:t>hadronize</a:t>
            </a:r>
            <a:endParaRPr kumimoji="1"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 rot="16200000">
            <a:off x="435810" y="4386385"/>
            <a:ext cx="1306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chem. </a:t>
            </a:r>
            <a:r>
              <a:rPr kumimoji="1" lang="en-US" altLang="ja-JP" sz="2000" dirty="0" err="1" smtClean="0"/>
              <a:t>f.o</a:t>
            </a:r>
            <a:r>
              <a:rPr kumimoji="1" lang="en-US" altLang="ja-JP" sz="2000" dirty="0" smtClean="0"/>
              <a:t>.</a:t>
            </a:r>
            <a:endParaRPr kumimoji="1" lang="ja-JP" altLang="en-US" sz="2000" dirty="0"/>
          </a:p>
        </p:txBody>
      </p:sp>
      <p:sp>
        <p:nvSpPr>
          <p:cNvPr id="9" name="テキスト ボックス 8"/>
          <p:cNvSpPr txBox="1"/>
          <p:nvPr/>
        </p:nvSpPr>
        <p:spPr>
          <a:xfrm rot="16200000">
            <a:off x="4247458" y="4401615"/>
            <a:ext cx="1337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kinetic </a:t>
            </a:r>
            <a:r>
              <a:rPr kumimoji="1" lang="en-US" altLang="ja-JP" sz="2000" dirty="0" err="1" smtClean="0"/>
              <a:t>f.o</a:t>
            </a:r>
            <a:r>
              <a:rPr kumimoji="1" lang="en-US" altLang="ja-JP" sz="2000" dirty="0" smtClean="0"/>
              <a:t>.</a:t>
            </a:r>
            <a:endParaRPr kumimoji="1" lang="ja-JP" altLang="en-US" sz="2000" dirty="0"/>
          </a:p>
        </p:txBody>
      </p:sp>
      <p:cxnSp>
        <p:nvCxnSpPr>
          <p:cNvPr id="303" name="直線矢印コネクタ 302"/>
          <p:cNvCxnSpPr/>
          <p:nvPr/>
        </p:nvCxnSpPr>
        <p:spPr>
          <a:xfrm>
            <a:off x="1633785" y="4783679"/>
            <a:ext cx="2731354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6" name="テキスト ボックス 305"/>
          <p:cNvSpPr txBox="1"/>
          <p:nvPr/>
        </p:nvSpPr>
        <p:spPr>
          <a:xfrm>
            <a:off x="2483768" y="4437112"/>
            <a:ext cx="902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~20fm</a:t>
            </a:r>
            <a:endParaRPr kumimoji="1" lang="ja-JP" altLang="en-US" sz="2000" dirty="0"/>
          </a:p>
        </p:txBody>
      </p:sp>
      <p:sp>
        <p:nvSpPr>
          <p:cNvPr id="318" name="円/楕円 317"/>
          <p:cNvSpPr/>
          <p:nvPr/>
        </p:nvSpPr>
        <p:spPr>
          <a:xfrm>
            <a:off x="4524849" y="1349818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0" name="円/楕円 319"/>
          <p:cNvSpPr/>
          <p:nvPr/>
        </p:nvSpPr>
        <p:spPr>
          <a:xfrm>
            <a:off x="2800150" y="2905795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1" name="円/楕円 320"/>
          <p:cNvSpPr/>
          <p:nvPr/>
        </p:nvSpPr>
        <p:spPr>
          <a:xfrm>
            <a:off x="878432" y="2401033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2" name="円/楕円 321"/>
          <p:cNvSpPr/>
          <p:nvPr/>
        </p:nvSpPr>
        <p:spPr>
          <a:xfrm>
            <a:off x="1029003" y="292496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3" name="円/楕円 322"/>
          <p:cNvSpPr/>
          <p:nvPr/>
        </p:nvSpPr>
        <p:spPr>
          <a:xfrm>
            <a:off x="853162" y="173298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4" name="円/楕円 323"/>
          <p:cNvSpPr/>
          <p:nvPr/>
        </p:nvSpPr>
        <p:spPr>
          <a:xfrm>
            <a:off x="2335514" y="223577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5" name="円/楕円 324"/>
          <p:cNvSpPr/>
          <p:nvPr/>
        </p:nvSpPr>
        <p:spPr>
          <a:xfrm>
            <a:off x="1486426" y="3465442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6" name="円/楕円 325"/>
          <p:cNvSpPr/>
          <p:nvPr/>
        </p:nvSpPr>
        <p:spPr>
          <a:xfrm>
            <a:off x="2335514" y="328500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7" name="円/楕円 326"/>
          <p:cNvSpPr/>
          <p:nvPr/>
        </p:nvSpPr>
        <p:spPr>
          <a:xfrm>
            <a:off x="1861268" y="2627742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8" name="円/楕円 327"/>
          <p:cNvSpPr/>
          <p:nvPr/>
        </p:nvSpPr>
        <p:spPr>
          <a:xfrm>
            <a:off x="3646666" y="314098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9" name="円/楕円 328"/>
          <p:cNvSpPr/>
          <p:nvPr/>
        </p:nvSpPr>
        <p:spPr>
          <a:xfrm>
            <a:off x="1431888" y="2483742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0" name="円/楕円 329"/>
          <p:cNvSpPr/>
          <p:nvPr/>
        </p:nvSpPr>
        <p:spPr>
          <a:xfrm>
            <a:off x="3173130" y="347041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1" name="円/楕円 330"/>
          <p:cNvSpPr/>
          <p:nvPr/>
        </p:nvSpPr>
        <p:spPr>
          <a:xfrm>
            <a:off x="6386649" y="104127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2" name="円/楕円 331"/>
          <p:cNvSpPr/>
          <p:nvPr/>
        </p:nvSpPr>
        <p:spPr>
          <a:xfrm>
            <a:off x="1521301" y="176306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3" name="円/楕円 332"/>
          <p:cNvSpPr/>
          <p:nvPr/>
        </p:nvSpPr>
        <p:spPr>
          <a:xfrm>
            <a:off x="4365139" y="104318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4" name="円/楕円 333"/>
          <p:cNvSpPr/>
          <p:nvPr/>
        </p:nvSpPr>
        <p:spPr>
          <a:xfrm>
            <a:off x="1011395" y="3656595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5" name="円/楕円 334"/>
          <p:cNvSpPr/>
          <p:nvPr/>
        </p:nvSpPr>
        <p:spPr>
          <a:xfrm>
            <a:off x="5004048" y="256490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6" name="円/楕円 335"/>
          <p:cNvSpPr/>
          <p:nvPr/>
        </p:nvSpPr>
        <p:spPr>
          <a:xfrm>
            <a:off x="4788024" y="148478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7" name="円/楕円 336"/>
          <p:cNvSpPr/>
          <p:nvPr/>
        </p:nvSpPr>
        <p:spPr>
          <a:xfrm>
            <a:off x="4856001" y="111518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8" name="円/楕円 337"/>
          <p:cNvSpPr/>
          <p:nvPr/>
        </p:nvSpPr>
        <p:spPr>
          <a:xfrm>
            <a:off x="5529356" y="1978461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9" name="円/楕円 338"/>
          <p:cNvSpPr/>
          <p:nvPr/>
        </p:nvSpPr>
        <p:spPr>
          <a:xfrm>
            <a:off x="5457071" y="113394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0" name="円/楕円 339"/>
          <p:cNvSpPr/>
          <p:nvPr/>
        </p:nvSpPr>
        <p:spPr>
          <a:xfrm>
            <a:off x="5385071" y="3681868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1" name="円/楕円 340"/>
          <p:cNvSpPr/>
          <p:nvPr/>
        </p:nvSpPr>
        <p:spPr>
          <a:xfrm>
            <a:off x="6454962" y="3737656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2" name="円/楕円 341"/>
          <p:cNvSpPr/>
          <p:nvPr/>
        </p:nvSpPr>
        <p:spPr>
          <a:xfrm>
            <a:off x="4928001" y="205632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3" name="円/楕円 342"/>
          <p:cNvSpPr/>
          <p:nvPr/>
        </p:nvSpPr>
        <p:spPr>
          <a:xfrm>
            <a:off x="6094922" y="2079175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4" name="円/楕円 343"/>
          <p:cNvSpPr/>
          <p:nvPr/>
        </p:nvSpPr>
        <p:spPr>
          <a:xfrm>
            <a:off x="2422514" y="112476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5" name="円/楕円 344"/>
          <p:cNvSpPr/>
          <p:nvPr/>
        </p:nvSpPr>
        <p:spPr>
          <a:xfrm>
            <a:off x="5746356" y="2738115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6" name="円/楕円 345"/>
          <p:cNvSpPr/>
          <p:nvPr/>
        </p:nvSpPr>
        <p:spPr>
          <a:xfrm>
            <a:off x="3284332" y="1833498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7" name="円/楕円 346"/>
          <p:cNvSpPr/>
          <p:nvPr/>
        </p:nvSpPr>
        <p:spPr>
          <a:xfrm>
            <a:off x="1633785" y="105354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8" name="円/楕円 347"/>
          <p:cNvSpPr/>
          <p:nvPr/>
        </p:nvSpPr>
        <p:spPr>
          <a:xfrm>
            <a:off x="3459289" y="1055132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9" name="円/楕円 348"/>
          <p:cNvSpPr/>
          <p:nvPr/>
        </p:nvSpPr>
        <p:spPr>
          <a:xfrm>
            <a:off x="2166827" y="1052752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0" name="円/楕円 349"/>
          <p:cNvSpPr/>
          <p:nvPr/>
        </p:nvSpPr>
        <p:spPr>
          <a:xfrm>
            <a:off x="2154440" y="2015983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1" name="円/楕円 350"/>
          <p:cNvSpPr/>
          <p:nvPr/>
        </p:nvSpPr>
        <p:spPr>
          <a:xfrm>
            <a:off x="1794890" y="148480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2" name="円/楕円 351"/>
          <p:cNvSpPr/>
          <p:nvPr/>
        </p:nvSpPr>
        <p:spPr>
          <a:xfrm>
            <a:off x="2237451" y="1392791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3" name="円/楕円 352"/>
          <p:cNvSpPr/>
          <p:nvPr/>
        </p:nvSpPr>
        <p:spPr>
          <a:xfrm>
            <a:off x="3155913" y="2276872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4" name="円/楕円 353"/>
          <p:cNvSpPr/>
          <p:nvPr/>
        </p:nvSpPr>
        <p:spPr>
          <a:xfrm>
            <a:off x="2565085" y="274779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5" name="円/楕円 354"/>
          <p:cNvSpPr/>
          <p:nvPr/>
        </p:nvSpPr>
        <p:spPr>
          <a:xfrm>
            <a:off x="4078714" y="220486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6" name="円/楕円 355"/>
          <p:cNvSpPr/>
          <p:nvPr/>
        </p:nvSpPr>
        <p:spPr>
          <a:xfrm>
            <a:off x="4300160" y="298765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7" name="円/楕円 356"/>
          <p:cNvSpPr/>
          <p:nvPr/>
        </p:nvSpPr>
        <p:spPr>
          <a:xfrm>
            <a:off x="4453936" y="267579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8" name="円/楕円 357"/>
          <p:cNvSpPr/>
          <p:nvPr/>
        </p:nvSpPr>
        <p:spPr>
          <a:xfrm>
            <a:off x="4854459" y="294382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9" name="円/楕円 358"/>
          <p:cNvSpPr/>
          <p:nvPr/>
        </p:nvSpPr>
        <p:spPr>
          <a:xfrm>
            <a:off x="3958883" y="1266915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0" name="円/楕円 359"/>
          <p:cNvSpPr/>
          <p:nvPr/>
        </p:nvSpPr>
        <p:spPr>
          <a:xfrm>
            <a:off x="3146117" y="1258515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1" name="円/楕円 360"/>
          <p:cNvSpPr/>
          <p:nvPr/>
        </p:nvSpPr>
        <p:spPr>
          <a:xfrm>
            <a:off x="3896304" y="98074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2" name="円/楕円 361"/>
          <p:cNvSpPr/>
          <p:nvPr/>
        </p:nvSpPr>
        <p:spPr>
          <a:xfrm>
            <a:off x="4079682" y="1525757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3" name="円/楕円 362"/>
          <p:cNvSpPr/>
          <p:nvPr/>
        </p:nvSpPr>
        <p:spPr>
          <a:xfrm>
            <a:off x="3408639" y="1453757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4" name="円/楕円 363"/>
          <p:cNvSpPr/>
          <p:nvPr/>
        </p:nvSpPr>
        <p:spPr>
          <a:xfrm>
            <a:off x="3749783" y="1597757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5" name="円/楕円 364"/>
          <p:cNvSpPr/>
          <p:nvPr/>
        </p:nvSpPr>
        <p:spPr>
          <a:xfrm>
            <a:off x="3548890" y="2420888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6" name="円/楕円 365"/>
          <p:cNvSpPr/>
          <p:nvPr/>
        </p:nvSpPr>
        <p:spPr>
          <a:xfrm>
            <a:off x="3534372" y="347041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7" name="円/楕円 366"/>
          <p:cNvSpPr/>
          <p:nvPr/>
        </p:nvSpPr>
        <p:spPr>
          <a:xfrm>
            <a:off x="4544542" y="323605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8" name="円/楕円 367"/>
          <p:cNvSpPr/>
          <p:nvPr/>
        </p:nvSpPr>
        <p:spPr>
          <a:xfrm>
            <a:off x="4654778" y="365961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9" name="円/楕円 368"/>
          <p:cNvSpPr/>
          <p:nvPr/>
        </p:nvSpPr>
        <p:spPr>
          <a:xfrm>
            <a:off x="3796894" y="3665656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0" name="円/楕円 369"/>
          <p:cNvSpPr/>
          <p:nvPr/>
        </p:nvSpPr>
        <p:spPr>
          <a:xfrm>
            <a:off x="4138038" y="3809656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1" name="円/楕円 370"/>
          <p:cNvSpPr/>
          <p:nvPr/>
        </p:nvSpPr>
        <p:spPr>
          <a:xfrm>
            <a:off x="5000001" y="375135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2" name="円/楕円 371"/>
          <p:cNvSpPr/>
          <p:nvPr/>
        </p:nvSpPr>
        <p:spPr>
          <a:xfrm>
            <a:off x="1861268" y="205577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3" name="円/楕円 372"/>
          <p:cNvSpPr/>
          <p:nvPr/>
        </p:nvSpPr>
        <p:spPr>
          <a:xfrm>
            <a:off x="2459350" y="3683298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4" name="円/楕円 373"/>
          <p:cNvSpPr/>
          <p:nvPr/>
        </p:nvSpPr>
        <p:spPr>
          <a:xfrm>
            <a:off x="3218117" y="2967562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5" name="円/楕円 374"/>
          <p:cNvSpPr/>
          <p:nvPr/>
        </p:nvSpPr>
        <p:spPr>
          <a:xfrm>
            <a:off x="1853994" y="3076715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6" name="円/楕円 375"/>
          <p:cNvSpPr/>
          <p:nvPr/>
        </p:nvSpPr>
        <p:spPr>
          <a:xfrm>
            <a:off x="2813161" y="134078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7" name="円/楕円 376"/>
          <p:cNvSpPr/>
          <p:nvPr/>
        </p:nvSpPr>
        <p:spPr>
          <a:xfrm>
            <a:off x="1918474" y="3504843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8" name="円/楕円 377"/>
          <p:cNvSpPr/>
          <p:nvPr/>
        </p:nvSpPr>
        <p:spPr>
          <a:xfrm>
            <a:off x="1012839" y="3362935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9" name="円/楕円 378"/>
          <p:cNvSpPr/>
          <p:nvPr/>
        </p:nvSpPr>
        <p:spPr>
          <a:xfrm>
            <a:off x="1691696" y="362361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0" name="円/楕円 379"/>
          <p:cNvSpPr/>
          <p:nvPr/>
        </p:nvSpPr>
        <p:spPr>
          <a:xfrm>
            <a:off x="1948043" y="3763685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1" name="円/楕円 380"/>
          <p:cNvSpPr/>
          <p:nvPr/>
        </p:nvSpPr>
        <p:spPr>
          <a:xfrm>
            <a:off x="3579736" y="198884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2" name="円/楕円 381"/>
          <p:cNvSpPr/>
          <p:nvPr/>
        </p:nvSpPr>
        <p:spPr>
          <a:xfrm>
            <a:off x="1547664" y="378904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3" name="円/楕円 382"/>
          <p:cNvSpPr/>
          <p:nvPr/>
        </p:nvSpPr>
        <p:spPr>
          <a:xfrm>
            <a:off x="2200791" y="3741946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4" name="円/楕円 383"/>
          <p:cNvSpPr/>
          <p:nvPr/>
        </p:nvSpPr>
        <p:spPr>
          <a:xfrm>
            <a:off x="3961558" y="291565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5" name="円/楕円 384"/>
          <p:cNvSpPr/>
          <p:nvPr/>
        </p:nvSpPr>
        <p:spPr>
          <a:xfrm>
            <a:off x="2566546" y="198884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6" name="円/楕円 385"/>
          <p:cNvSpPr/>
          <p:nvPr/>
        </p:nvSpPr>
        <p:spPr>
          <a:xfrm>
            <a:off x="2885161" y="2636928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7" name="円/楕円 386"/>
          <p:cNvSpPr/>
          <p:nvPr/>
        </p:nvSpPr>
        <p:spPr>
          <a:xfrm>
            <a:off x="2009946" y="241589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8" name="円/楕円 387"/>
          <p:cNvSpPr/>
          <p:nvPr/>
        </p:nvSpPr>
        <p:spPr>
          <a:xfrm>
            <a:off x="2351090" y="255989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9" name="円/楕円 388"/>
          <p:cNvSpPr/>
          <p:nvPr/>
        </p:nvSpPr>
        <p:spPr>
          <a:xfrm>
            <a:off x="1029976" y="1542816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0" name="円/楕円 389"/>
          <p:cNvSpPr/>
          <p:nvPr/>
        </p:nvSpPr>
        <p:spPr>
          <a:xfrm>
            <a:off x="2207118" y="301637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1" name="円/楕円 390"/>
          <p:cNvSpPr/>
          <p:nvPr/>
        </p:nvSpPr>
        <p:spPr>
          <a:xfrm>
            <a:off x="3029161" y="3741126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2" name="円/楕円 391"/>
          <p:cNvSpPr/>
          <p:nvPr/>
        </p:nvSpPr>
        <p:spPr>
          <a:xfrm>
            <a:off x="1138037" y="216962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3" name="円/楕円 392"/>
          <p:cNvSpPr/>
          <p:nvPr/>
        </p:nvSpPr>
        <p:spPr>
          <a:xfrm>
            <a:off x="1431888" y="1570806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4" name="円/楕円 393"/>
          <p:cNvSpPr/>
          <p:nvPr/>
        </p:nvSpPr>
        <p:spPr>
          <a:xfrm>
            <a:off x="2697202" y="3761133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5" name="円/楕円 394"/>
          <p:cNvSpPr/>
          <p:nvPr/>
        </p:nvSpPr>
        <p:spPr>
          <a:xfrm>
            <a:off x="1170172" y="969377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6" name="円/楕円 395"/>
          <p:cNvSpPr/>
          <p:nvPr/>
        </p:nvSpPr>
        <p:spPr>
          <a:xfrm>
            <a:off x="3210392" y="2707033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7" name="円/楕円 396"/>
          <p:cNvSpPr/>
          <p:nvPr/>
        </p:nvSpPr>
        <p:spPr>
          <a:xfrm>
            <a:off x="827584" y="98074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8" name="円/楕円 397"/>
          <p:cNvSpPr/>
          <p:nvPr/>
        </p:nvSpPr>
        <p:spPr>
          <a:xfrm>
            <a:off x="1290971" y="1196768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9" name="円/楕円 398"/>
          <p:cNvSpPr/>
          <p:nvPr/>
        </p:nvSpPr>
        <p:spPr>
          <a:xfrm>
            <a:off x="1739117" y="2350118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0" name="円/楕円 399"/>
          <p:cNvSpPr/>
          <p:nvPr/>
        </p:nvSpPr>
        <p:spPr>
          <a:xfrm>
            <a:off x="961072" y="1208127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1" name="円/楕円 400"/>
          <p:cNvSpPr/>
          <p:nvPr/>
        </p:nvSpPr>
        <p:spPr>
          <a:xfrm>
            <a:off x="1558434" y="278094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2" name="円/楕円 401"/>
          <p:cNvSpPr/>
          <p:nvPr/>
        </p:nvSpPr>
        <p:spPr>
          <a:xfrm>
            <a:off x="2828651" y="3182703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3" name="円/楕円 402"/>
          <p:cNvSpPr/>
          <p:nvPr/>
        </p:nvSpPr>
        <p:spPr>
          <a:xfrm>
            <a:off x="639284" y="292494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4" name="円/楕円 403"/>
          <p:cNvSpPr/>
          <p:nvPr/>
        </p:nvSpPr>
        <p:spPr>
          <a:xfrm>
            <a:off x="2782570" y="212832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5" name="円/楕円 404"/>
          <p:cNvSpPr/>
          <p:nvPr/>
        </p:nvSpPr>
        <p:spPr>
          <a:xfrm>
            <a:off x="2479514" y="1628808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6" name="円/楕円 405"/>
          <p:cNvSpPr/>
          <p:nvPr/>
        </p:nvSpPr>
        <p:spPr>
          <a:xfrm>
            <a:off x="709908" y="334811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7" name="円/楕円 406"/>
          <p:cNvSpPr/>
          <p:nvPr/>
        </p:nvSpPr>
        <p:spPr>
          <a:xfrm>
            <a:off x="1494932" y="313240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8" name="円/楕円 407"/>
          <p:cNvSpPr/>
          <p:nvPr/>
        </p:nvSpPr>
        <p:spPr>
          <a:xfrm>
            <a:off x="885976" y="202562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9" name="円/楕円 408"/>
          <p:cNvSpPr/>
          <p:nvPr/>
        </p:nvSpPr>
        <p:spPr>
          <a:xfrm>
            <a:off x="1146971" y="1873535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0" name="円/楕円 409"/>
          <p:cNvSpPr/>
          <p:nvPr/>
        </p:nvSpPr>
        <p:spPr>
          <a:xfrm>
            <a:off x="840460" y="266986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1" name="円/楕円 410"/>
          <p:cNvSpPr/>
          <p:nvPr/>
        </p:nvSpPr>
        <p:spPr>
          <a:xfrm>
            <a:off x="1187159" y="248205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2" name="円/楕円 411"/>
          <p:cNvSpPr/>
          <p:nvPr/>
        </p:nvSpPr>
        <p:spPr>
          <a:xfrm>
            <a:off x="1269561" y="2748587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3" name="円/楕円 412"/>
          <p:cNvSpPr/>
          <p:nvPr/>
        </p:nvSpPr>
        <p:spPr>
          <a:xfrm>
            <a:off x="1250487" y="376761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4" name="円/楕円 413"/>
          <p:cNvSpPr/>
          <p:nvPr/>
        </p:nvSpPr>
        <p:spPr>
          <a:xfrm>
            <a:off x="2160238" y="1619069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5" name="円/楕円 414"/>
          <p:cNvSpPr/>
          <p:nvPr/>
        </p:nvSpPr>
        <p:spPr>
          <a:xfrm>
            <a:off x="3029130" y="1584521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6" name="円/楕円 415"/>
          <p:cNvSpPr/>
          <p:nvPr/>
        </p:nvSpPr>
        <p:spPr>
          <a:xfrm>
            <a:off x="454292" y="1722593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7" name="円/楕円 416"/>
          <p:cNvSpPr/>
          <p:nvPr/>
        </p:nvSpPr>
        <p:spPr>
          <a:xfrm>
            <a:off x="1883199" y="1187180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8" name="円/楕円 417"/>
          <p:cNvSpPr/>
          <p:nvPr/>
        </p:nvSpPr>
        <p:spPr>
          <a:xfrm>
            <a:off x="1566932" y="1304311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9" name="円/楕円 418"/>
          <p:cNvSpPr/>
          <p:nvPr/>
        </p:nvSpPr>
        <p:spPr>
          <a:xfrm>
            <a:off x="3664864" y="2684215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0" name="円/楕円 419"/>
          <p:cNvSpPr/>
          <p:nvPr/>
        </p:nvSpPr>
        <p:spPr>
          <a:xfrm>
            <a:off x="5878922" y="1108905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2" name="円/楕円 421"/>
          <p:cNvSpPr/>
          <p:nvPr/>
        </p:nvSpPr>
        <p:spPr>
          <a:xfrm>
            <a:off x="3408639" y="3731614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4" name="円/楕円 423"/>
          <p:cNvSpPr/>
          <p:nvPr/>
        </p:nvSpPr>
        <p:spPr>
          <a:xfrm>
            <a:off x="2699816" y="980752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5" name="円/楕円 424"/>
          <p:cNvSpPr/>
          <p:nvPr/>
        </p:nvSpPr>
        <p:spPr>
          <a:xfrm>
            <a:off x="1539413" y="2040636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7" name="円/楕円 426"/>
          <p:cNvSpPr/>
          <p:nvPr/>
        </p:nvSpPr>
        <p:spPr>
          <a:xfrm>
            <a:off x="262274" y="2852936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8" name="円/楕円 427"/>
          <p:cNvSpPr/>
          <p:nvPr/>
        </p:nvSpPr>
        <p:spPr>
          <a:xfrm>
            <a:off x="531994" y="2756115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9" name="円/楕円 428"/>
          <p:cNvSpPr/>
          <p:nvPr/>
        </p:nvSpPr>
        <p:spPr>
          <a:xfrm>
            <a:off x="370672" y="2047749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0" name="円/楕円 429"/>
          <p:cNvSpPr/>
          <p:nvPr/>
        </p:nvSpPr>
        <p:spPr>
          <a:xfrm>
            <a:off x="441912" y="3567454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1" name="円/楕円 430"/>
          <p:cNvSpPr/>
          <p:nvPr/>
        </p:nvSpPr>
        <p:spPr>
          <a:xfrm>
            <a:off x="169365" y="3784345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2" name="円/楕円 431"/>
          <p:cNvSpPr/>
          <p:nvPr/>
        </p:nvSpPr>
        <p:spPr>
          <a:xfrm>
            <a:off x="423994" y="3036578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3" name="円/楕円 432"/>
          <p:cNvSpPr/>
          <p:nvPr/>
        </p:nvSpPr>
        <p:spPr>
          <a:xfrm>
            <a:off x="503560" y="1016744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4" name="円/楕円 433"/>
          <p:cNvSpPr/>
          <p:nvPr/>
        </p:nvSpPr>
        <p:spPr>
          <a:xfrm>
            <a:off x="388131" y="1254697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5" name="円/楕円 434"/>
          <p:cNvSpPr/>
          <p:nvPr/>
        </p:nvSpPr>
        <p:spPr>
          <a:xfrm>
            <a:off x="346791" y="1429287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6" name="円/楕円 435"/>
          <p:cNvSpPr/>
          <p:nvPr/>
        </p:nvSpPr>
        <p:spPr>
          <a:xfrm>
            <a:off x="389903" y="2281461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7" name="円/楕円 436"/>
          <p:cNvSpPr/>
          <p:nvPr/>
        </p:nvSpPr>
        <p:spPr>
          <a:xfrm>
            <a:off x="585257" y="2112054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8" name="円/楕円 437"/>
          <p:cNvSpPr/>
          <p:nvPr/>
        </p:nvSpPr>
        <p:spPr>
          <a:xfrm>
            <a:off x="223365" y="3473180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9" name="円/楕円 438"/>
          <p:cNvSpPr/>
          <p:nvPr/>
        </p:nvSpPr>
        <p:spPr>
          <a:xfrm>
            <a:off x="590020" y="2566909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0" name="円/楕円 439"/>
          <p:cNvSpPr/>
          <p:nvPr/>
        </p:nvSpPr>
        <p:spPr>
          <a:xfrm>
            <a:off x="804460" y="3182703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1" name="円/楕円 440"/>
          <p:cNvSpPr/>
          <p:nvPr/>
        </p:nvSpPr>
        <p:spPr>
          <a:xfrm>
            <a:off x="182924" y="2241175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2" name="円/楕円 441"/>
          <p:cNvSpPr/>
          <p:nvPr/>
        </p:nvSpPr>
        <p:spPr>
          <a:xfrm>
            <a:off x="517621" y="3788541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3" name="円/楕円 442"/>
          <p:cNvSpPr/>
          <p:nvPr/>
        </p:nvSpPr>
        <p:spPr>
          <a:xfrm>
            <a:off x="694322" y="2312888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4" name="円/楕円 443"/>
          <p:cNvSpPr/>
          <p:nvPr/>
        </p:nvSpPr>
        <p:spPr>
          <a:xfrm>
            <a:off x="655908" y="1905498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5" name="円/楕円 444"/>
          <p:cNvSpPr/>
          <p:nvPr/>
        </p:nvSpPr>
        <p:spPr>
          <a:xfrm>
            <a:off x="262274" y="1318790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6" name="円/楕円 445"/>
          <p:cNvSpPr/>
          <p:nvPr/>
        </p:nvSpPr>
        <p:spPr>
          <a:xfrm>
            <a:off x="218479" y="2591742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7" name="円/楕円 446"/>
          <p:cNvSpPr/>
          <p:nvPr/>
        </p:nvSpPr>
        <p:spPr>
          <a:xfrm>
            <a:off x="578225" y="1532018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8" name="円/楕円 447"/>
          <p:cNvSpPr/>
          <p:nvPr/>
        </p:nvSpPr>
        <p:spPr>
          <a:xfrm>
            <a:off x="744247" y="3647298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9" name="円/楕円 448"/>
          <p:cNvSpPr/>
          <p:nvPr/>
        </p:nvSpPr>
        <p:spPr>
          <a:xfrm>
            <a:off x="226282" y="3068960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0" name="円/楕円 449"/>
          <p:cNvSpPr/>
          <p:nvPr/>
        </p:nvSpPr>
        <p:spPr>
          <a:xfrm>
            <a:off x="358994" y="2509309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3" name="直線コネクタ 172"/>
          <p:cNvCxnSpPr/>
          <p:nvPr/>
        </p:nvCxnSpPr>
        <p:spPr>
          <a:xfrm>
            <a:off x="410560" y="5695068"/>
            <a:ext cx="428597" cy="0"/>
          </a:xfrm>
          <a:prstGeom prst="line">
            <a:avLst/>
          </a:prstGeom>
          <a:ln w="57150">
            <a:solidFill>
              <a:srgbClr val="CC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線コネクタ 174"/>
          <p:cNvCxnSpPr/>
          <p:nvPr/>
        </p:nvCxnSpPr>
        <p:spPr>
          <a:xfrm>
            <a:off x="410560" y="6021288"/>
            <a:ext cx="428597" cy="0"/>
          </a:xfrm>
          <a:prstGeom prst="line">
            <a:avLst/>
          </a:prstGeom>
          <a:ln w="57150">
            <a:solidFill>
              <a:srgbClr val="00206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線コネクタ 179"/>
          <p:cNvCxnSpPr/>
          <p:nvPr/>
        </p:nvCxnSpPr>
        <p:spPr>
          <a:xfrm>
            <a:off x="410560" y="6381328"/>
            <a:ext cx="428597" cy="0"/>
          </a:xfrm>
          <a:prstGeom prst="line">
            <a:avLst/>
          </a:prstGeom>
          <a:ln w="101600" cmpd="tri">
            <a:solidFill>
              <a:srgbClr val="0066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TexTeXPicture" descr="&lt;?xml version=&quot;1.0&quot; encoding=&quot;utf-16&quot;?&gt;&#10;&lt;TeXTeX&gt;&#10;  &lt;preamble&gt;\documentclass{jarticle}&#10;\usepackage{amsmath}&#10;\pagestyle{empty}&lt;/preamble&gt;&#10;  &lt;body&gt;\begin{align*} &#10;p,\bar p&#10;\end{align*}&lt;/body&gt;&#10;  &lt;fcolor&gt;FF000000&lt;/fcolor&gt;&#10;  &lt;bcolor&gt;FFFFFFFF&lt;/bcolor&gt;&#10;  &lt;transparent&gt;True&lt;/transparent&gt;&#10;  &lt;resolution&gt;1800&lt;/resolution&gt;&#10;  &lt;imageh&gt;195&lt;/imageh&gt;&#10;  &lt;imagew&gt;37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257" y="5563844"/>
            <a:ext cx="521415" cy="272590"/>
          </a:xfrm>
          <a:prstGeom prst="rect">
            <a:avLst/>
          </a:prstGeom>
        </p:spPr>
      </p:pic>
      <p:pic>
        <p:nvPicPr>
          <p:cNvPr id="20" name="TexTeXPicture" descr="&lt;?xml version=&quot;1.0&quot; encoding=&quot;utf-16&quot;?&gt;&#10;&lt;TeXTeX&gt;&#10;  &lt;preamble&gt;\documentclass{jarticle}&#10;\usepackage{amsmath}&#10;\pagestyle{empty}&lt;/preamble&gt;&#10;  &lt;body&gt;\begin{align*} &#10;n,\bar n&#10;\end{align*}&lt;/body&gt;&#10;  &lt;fcolor&gt;FF000000&lt;/fcolor&gt;&#10;  &lt;bcolor&gt;FFFFFFFF&lt;/bcolor&gt;&#10;  &lt;transparent&gt;True&lt;/transparent&gt;&#10;  &lt;resolution&gt;1800&lt;/resolution&gt;&#10;  &lt;imageh&gt;195&lt;/imageh&gt;&#10;  &lt;imagew&gt;395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434" y="5935036"/>
            <a:ext cx="517238" cy="255345"/>
          </a:xfrm>
          <a:prstGeom prst="rect">
            <a:avLst/>
          </a:prstGeom>
        </p:spPr>
      </p:pic>
      <p:pic>
        <p:nvPicPr>
          <p:cNvPr id="21" name="TexTeXPicture" descr="&lt;?xml version=&quot;1.0&quot; encoding=&quot;utf-16&quot;?&gt;&#10;&lt;TeXTeX&gt;&#10;  &lt;preamble&gt;\documentclass{jarticle}&#10;\usepackage{amsmath}&#10;\pagestyle{empty}&lt;/preamble&gt;&#10;  &lt;body&gt;\begin{align*} &#10;\Delta(1232)&#10;\end{align*}&lt;/body&gt;&#10;  &lt;fcolor&gt;FF000000&lt;/fcolor&gt;&#10;  &lt;bcolor&gt;FFFFFFFF&lt;/bcolor&gt;&#10;  &lt;transparent&gt;True&lt;/transparent&gt;&#10;  &lt;resolution&gt;1800&lt;/resolution&gt;&#10;  &lt;imageh&gt;249&lt;/imageh&gt;&#10;  &lt;imagew&gt;864&lt;/imagew&gt;&#10;  &lt;scale&gt;50&lt;/scale&gt;&#10;  &lt;cursor&gt;28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257" y="6276059"/>
            <a:ext cx="1025472" cy="295535"/>
          </a:xfrm>
          <a:prstGeom prst="rect">
            <a:avLst/>
          </a:prstGeom>
        </p:spPr>
      </p:pic>
      <p:sp>
        <p:nvSpPr>
          <p:cNvPr id="188" name="円/楕円 187"/>
          <p:cNvSpPr/>
          <p:nvPr/>
        </p:nvSpPr>
        <p:spPr>
          <a:xfrm>
            <a:off x="2228049" y="5588184"/>
            <a:ext cx="144000" cy="144000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9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411760" y="5445224"/>
            <a:ext cx="1082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mesons</a:t>
            </a:r>
            <a:endParaRPr kumimoji="1" lang="ja-JP" altLang="en-US" sz="2000" dirty="0"/>
          </a:p>
        </p:txBody>
      </p:sp>
      <p:sp>
        <p:nvSpPr>
          <p:cNvPr id="190" name="円/楕円 189"/>
          <p:cNvSpPr/>
          <p:nvPr/>
        </p:nvSpPr>
        <p:spPr>
          <a:xfrm>
            <a:off x="2195736" y="5949280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411760" y="5837202"/>
            <a:ext cx="1096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baryons</a:t>
            </a:r>
            <a:endParaRPr kumimoji="1" lang="ja-JP" altLang="en-US" sz="2000" dirty="0"/>
          </a:p>
        </p:txBody>
      </p:sp>
      <p:grpSp>
        <p:nvGrpSpPr>
          <p:cNvPr id="195" name="グループ化 194"/>
          <p:cNvGrpSpPr/>
          <p:nvPr/>
        </p:nvGrpSpPr>
        <p:grpSpPr>
          <a:xfrm>
            <a:off x="1055775" y="3220715"/>
            <a:ext cx="7415411" cy="461153"/>
            <a:chOff x="973013" y="3436739"/>
            <a:chExt cx="7415411" cy="461153"/>
          </a:xfrm>
        </p:grpSpPr>
        <p:cxnSp>
          <p:nvCxnSpPr>
            <p:cNvPr id="196" name="直線コネクタ 195"/>
            <p:cNvCxnSpPr/>
            <p:nvPr/>
          </p:nvCxnSpPr>
          <p:spPr>
            <a:xfrm flipV="1">
              <a:off x="2482323" y="3717032"/>
              <a:ext cx="161203" cy="160345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線コネクタ 197"/>
            <p:cNvCxnSpPr/>
            <p:nvPr/>
          </p:nvCxnSpPr>
          <p:spPr>
            <a:xfrm flipV="1">
              <a:off x="4626260" y="3709492"/>
              <a:ext cx="375992" cy="147972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線コネクタ 198"/>
            <p:cNvCxnSpPr/>
            <p:nvPr/>
          </p:nvCxnSpPr>
          <p:spPr>
            <a:xfrm>
              <a:off x="3620998" y="3458605"/>
              <a:ext cx="218974" cy="130956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線コネクタ 200"/>
            <p:cNvCxnSpPr/>
            <p:nvPr/>
          </p:nvCxnSpPr>
          <p:spPr>
            <a:xfrm flipV="1">
              <a:off x="1438612" y="3521092"/>
              <a:ext cx="298591" cy="136939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線コネクタ 201"/>
            <p:cNvCxnSpPr/>
            <p:nvPr/>
          </p:nvCxnSpPr>
          <p:spPr>
            <a:xfrm>
              <a:off x="973013" y="3436739"/>
              <a:ext cx="483638" cy="211977"/>
            </a:xfrm>
            <a:prstGeom prst="line">
              <a:avLst/>
            </a:prstGeom>
            <a:ln w="57150">
              <a:gradFill>
                <a:gsLst>
                  <a:gs pos="0">
                    <a:srgbClr val="C00000">
                      <a:lumMod val="90000"/>
                      <a:lumOff val="10000"/>
                    </a:srgbClr>
                  </a:gs>
                  <a:gs pos="100000">
                    <a:srgbClr val="C00000"/>
                  </a:gs>
                </a:gsLst>
                <a:lin ang="5400000" scaled="0"/>
              </a:gra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線コネクタ 202"/>
            <p:cNvCxnSpPr/>
            <p:nvPr/>
          </p:nvCxnSpPr>
          <p:spPr>
            <a:xfrm>
              <a:off x="1716840" y="3521092"/>
              <a:ext cx="766928" cy="376800"/>
            </a:xfrm>
            <a:prstGeom prst="line">
              <a:avLst/>
            </a:prstGeom>
            <a:ln w="57150">
              <a:solidFill>
                <a:srgbClr val="C000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線コネクタ 203"/>
            <p:cNvCxnSpPr/>
            <p:nvPr/>
          </p:nvCxnSpPr>
          <p:spPr>
            <a:xfrm flipV="1">
              <a:off x="4968596" y="3521092"/>
              <a:ext cx="3419828" cy="201868"/>
            </a:xfrm>
            <a:prstGeom prst="line">
              <a:avLst/>
            </a:prstGeom>
            <a:ln w="57150">
              <a:solidFill>
                <a:srgbClr val="C00000"/>
              </a:solidFill>
              <a:tailEnd type="arrow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線コネクタ 204"/>
            <p:cNvCxnSpPr/>
            <p:nvPr/>
          </p:nvCxnSpPr>
          <p:spPr>
            <a:xfrm flipV="1">
              <a:off x="2643526" y="3458605"/>
              <a:ext cx="977472" cy="250887"/>
            </a:xfrm>
            <a:prstGeom prst="line">
              <a:avLst/>
            </a:prstGeom>
            <a:ln w="57150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線コネクタ 205"/>
            <p:cNvCxnSpPr/>
            <p:nvPr/>
          </p:nvCxnSpPr>
          <p:spPr>
            <a:xfrm flipH="1" flipV="1">
              <a:off x="3839972" y="3589561"/>
              <a:ext cx="804036" cy="266796"/>
            </a:xfrm>
            <a:prstGeom prst="line">
              <a:avLst/>
            </a:prstGeom>
            <a:ln w="57150">
              <a:solidFill>
                <a:srgbClr val="C000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7" name="グループ化 206"/>
          <p:cNvGrpSpPr/>
          <p:nvPr/>
        </p:nvGrpSpPr>
        <p:grpSpPr>
          <a:xfrm>
            <a:off x="1064175" y="2319204"/>
            <a:ext cx="7407011" cy="887800"/>
            <a:chOff x="981413" y="2535228"/>
            <a:chExt cx="7407011" cy="887800"/>
          </a:xfrm>
        </p:grpSpPr>
        <p:cxnSp>
          <p:nvCxnSpPr>
            <p:cNvPr id="208" name="直線コネクタ 207"/>
            <p:cNvCxnSpPr/>
            <p:nvPr/>
          </p:nvCxnSpPr>
          <p:spPr>
            <a:xfrm flipV="1">
              <a:off x="2482323" y="2733864"/>
              <a:ext cx="161203" cy="230748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線コネクタ 209"/>
            <p:cNvCxnSpPr/>
            <p:nvPr/>
          </p:nvCxnSpPr>
          <p:spPr>
            <a:xfrm flipV="1">
              <a:off x="4045549" y="2535228"/>
              <a:ext cx="297779" cy="75817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線コネクタ 210"/>
            <p:cNvCxnSpPr/>
            <p:nvPr/>
          </p:nvCxnSpPr>
          <p:spPr>
            <a:xfrm flipV="1">
              <a:off x="4932056" y="2564888"/>
              <a:ext cx="230072" cy="214445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線コネクタ 211"/>
            <p:cNvCxnSpPr/>
            <p:nvPr/>
          </p:nvCxnSpPr>
          <p:spPr>
            <a:xfrm flipV="1">
              <a:off x="981413" y="2964611"/>
              <a:ext cx="1545579" cy="458417"/>
            </a:xfrm>
            <a:prstGeom prst="line">
              <a:avLst/>
            </a:prstGeom>
            <a:ln w="57150">
              <a:gradFill>
                <a:gsLst>
                  <a:gs pos="0">
                    <a:srgbClr val="C00000">
                      <a:lumMod val="90000"/>
                      <a:lumOff val="10000"/>
                    </a:srgbClr>
                  </a:gs>
                  <a:gs pos="100000">
                    <a:srgbClr val="C00000"/>
                  </a:gs>
                </a:gsLst>
                <a:lin ang="5400000" scaled="0"/>
              </a:gra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線コネクタ 212"/>
            <p:cNvCxnSpPr/>
            <p:nvPr/>
          </p:nvCxnSpPr>
          <p:spPr>
            <a:xfrm flipV="1">
              <a:off x="3640974" y="2600909"/>
              <a:ext cx="404575" cy="298269"/>
            </a:xfrm>
            <a:prstGeom prst="line">
              <a:avLst/>
            </a:prstGeom>
            <a:ln w="57150">
              <a:solidFill>
                <a:srgbClr val="C000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線コネクタ 213"/>
            <p:cNvCxnSpPr/>
            <p:nvPr/>
          </p:nvCxnSpPr>
          <p:spPr>
            <a:xfrm>
              <a:off x="5162128" y="2564888"/>
              <a:ext cx="3226296" cy="268445"/>
            </a:xfrm>
            <a:prstGeom prst="line">
              <a:avLst/>
            </a:prstGeom>
            <a:ln w="57150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tailEnd type="arrow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線コネクタ 214"/>
            <p:cNvCxnSpPr/>
            <p:nvPr/>
          </p:nvCxnSpPr>
          <p:spPr>
            <a:xfrm>
              <a:off x="2643526" y="2733864"/>
              <a:ext cx="977472" cy="186059"/>
            </a:xfrm>
            <a:prstGeom prst="line">
              <a:avLst/>
            </a:prstGeom>
            <a:ln w="57150">
              <a:solidFill>
                <a:srgbClr val="C000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線コネクタ 215"/>
            <p:cNvCxnSpPr/>
            <p:nvPr/>
          </p:nvCxnSpPr>
          <p:spPr>
            <a:xfrm>
              <a:off x="4332024" y="2535228"/>
              <a:ext cx="583673" cy="244105"/>
            </a:xfrm>
            <a:prstGeom prst="line">
              <a:avLst/>
            </a:prstGeom>
            <a:ln w="57150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9" name="グループ化 218"/>
          <p:cNvGrpSpPr/>
          <p:nvPr/>
        </p:nvGrpSpPr>
        <p:grpSpPr>
          <a:xfrm>
            <a:off x="466994" y="1241818"/>
            <a:ext cx="8004192" cy="819030"/>
            <a:chOff x="384232" y="1457842"/>
            <a:chExt cx="8004192" cy="819030"/>
          </a:xfrm>
        </p:grpSpPr>
        <p:cxnSp>
          <p:nvCxnSpPr>
            <p:cNvPr id="220" name="直線コネクタ 219"/>
            <p:cNvCxnSpPr/>
            <p:nvPr/>
          </p:nvCxnSpPr>
          <p:spPr>
            <a:xfrm flipV="1">
              <a:off x="928633" y="1588814"/>
              <a:ext cx="216600" cy="184003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線コネクタ 221"/>
            <p:cNvCxnSpPr/>
            <p:nvPr/>
          </p:nvCxnSpPr>
          <p:spPr>
            <a:xfrm>
              <a:off x="1695023" y="1825485"/>
              <a:ext cx="298591" cy="260515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線コネクタ 222"/>
            <p:cNvCxnSpPr/>
            <p:nvPr/>
          </p:nvCxnSpPr>
          <p:spPr>
            <a:xfrm flipV="1">
              <a:off x="2526992" y="2116825"/>
              <a:ext cx="307276" cy="106115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線コネクタ 223"/>
            <p:cNvCxnSpPr/>
            <p:nvPr/>
          </p:nvCxnSpPr>
          <p:spPr>
            <a:xfrm flipV="1">
              <a:off x="3501690" y="2044817"/>
              <a:ext cx="225986" cy="221668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線コネクタ 225"/>
            <p:cNvCxnSpPr/>
            <p:nvPr/>
          </p:nvCxnSpPr>
          <p:spPr>
            <a:xfrm>
              <a:off x="4773239" y="1862832"/>
              <a:ext cx="308032" cy="92910"/>
            </a:xfrm>
            <a:prstGeom prst="line">
              <a:avLst/>
            </a:prstGeom>
            <a:ln w="101600" cmpd="tri">
              <a:solidFill>
                <a:srgbClr val="0066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線コネクタ 226"/>
            <p:cNvCxnSpPr/>
            <p:nvPr/>
          </p:nvCxnSpPr>
          <p:spPr>
            <a:xfrm>
              <a:off x="384232" y="1628800"/>
              <a:ext cx="597181" cy="144016"/>
            </a:xfrm>
            <a:prstGeom prst="line">
              <a:avLst/>
            </a:prstGeom>
            <a:ln w="57150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線コネクタ 227"/>
            <p:cNvCxnSpPr/>
            <p:nvPr/>
          </p:nvCxnSpPr>
          <p:spPr>
            <a:xfrm>
              <a:off x="1959407" y="2086000"/>
              <a:ext cx="597181" cy="144016"/>
            </a:xfrm>
            <a:prstGeom prst="line">
              <a:avLst/>
            </a:prstGeom>
            <a:ln w="57150">
              <a:solidFill>
                <a:srgbClr val="C0000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線コネクタ 228"/>
            <p:cNvCxnSpPr/>
            <p:nvPr/>
          </p:nvCxnSpPr>
          <p:spPr>
            <a:xfrm>
              <a:off x="1140022" y="1588814"/>
              <a:ext cx="597181" cy="264394"/>
            </a:xfrm>
            <a:prstGeom prst="line">
              <a:avLst/>
            </a:prstGeom>
            <a:ln w="57150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線コネクタ 229"/>
            <p:cNvCxnSpPr/>
            <p:nvPr/>
          </p:nvCxnSpPr>
          <p:spPr>
            <a:xfrm>
              <a:off x="2834268" y="2116833"/>
              <a:ext cx="662706" cy="160039"/>
            </a:xfrm>
            <a:prstGeom prst="line">
              <a:avLst/>
            </a:prstGeom>
            <a:ln w="57150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線コネクタ 231"/>
            <p:cNvCxnSpPr/>
            <p:nvPr/>
          </p:nvCxnSpPr>
          <p:spPr>
            <a:xfrm flipV="1">
              <a:off x="3680561" y="1853208"/>
              <a:ext cx="1091136" cy="191611"/>
            </a:xfrm>
            <a:prstGeom prst="line">
              <a:avLst/>
            </a:prstGeom>
            <a:ln w="57150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線コネクタ 234"/>
            <p:cNvCxnSpPr/>
            <p:nvPr/>
          </p:nvCxnSpPr>
          <p:spPr>
            <a:xfrm flipV="1">
              <a:off x="5076056" y="1457842"/>
              <a:ext cx="3312368" cy="512990"/>
            </a:xfrm>
            <a:prstGeom prst="line">
              <a:avLst/>
            </a:prstGeom>
            <a:ln w="57150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tailEnd type="arrow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6" name="円/楕円 235"/>
          <p:cNvSpPr/>
          <p:nvPr/>
        </p:nvSpPr>
        <p:spPr>
          <a:xfrm>
            <a:off x="531994" y="3321741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8" name="円/楕円 237"/>
          <p:cNvSpPr/>
          <p:nvPr/>
        </p:nvSpPr>
        <p:spPr>
          <a:xfrm>
            <a:off x="623653" y="1160760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9" name="円/楕円 238"/>
          <p:cNvSpPr/>
          <p:nvPr/>
        </p:nvSpPr>
        <p:spPr>
          <a:xfrm>
            <a:off x="218479" y="1646808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" name="直線コネクタ 4"/>
          <p:cNvCxnSpPr/>
          <p:nvPr/>
        </p:nvCxnSpPr>
        <p:spPr>
          <a:xfrm>
            <a:off x="858362" y="836712"/>
            <a:ext cx="98" cy="42087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1218402" y="836712"/>
            <a:ext cx="4382" cy="42087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5074896" y="836712"/>
            <a:ext cx="0" cy="42087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>
            <a:off x="7740352" y="692696"/>
            <a:ext cx="108012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7668344" y="303039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time</a:t>
            </a:r>
            <a:endParaRPr kumimoji="1" lang="ja-JP" altLang="en-US" sz="2400" dirty="0"/>
          </a:p>
        </p:txBody>
      </p:sp>
      <p:sp>
        <p:nvSpPr>
          <p:cNvPr id="240" name="円/楕円 239"/>
          <p:cNvSpPr/>
          <p:nvPr/>
        </p:nvSpPr>
        <p:spPr>
          <a:xfrm>
            <a:off x="226282" y="1885627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2" name="円/楕円 241"/>
          <p:cNvSpPr/>
          <p:nvPr/>
        </p:nvSpPr>
        <p:spPr>
          <a:xfrm>
            <a:off x="226282" y="1016587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4" name="円/楕円 243"/>
          <p:cNvSpPr/>
          <p:nvPr/>
        </p:nvSpPr>
        <p:spPr>
          <a:xfrm>
            <a:off x="316672" y="3251068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022707" y="5118555"/>
            <a:ext cx="29466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kumimoji="1" lang="en-US" altLang="ja-JP" sz="2400" dirty="0" smtClean="0"/>
              <a:t>rare NN collision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kumimoji="1" lang="en-US" altLang="ja-JP" sz="2400" dirty="0" smtClean="0"/>
              <a:t>no quantum corr.</a:t>
            </a:r>
            <a:endParaRPr kumimoji="1" lang="ja-JP" altLang="en-US" sz="2400" dirty="0"/>
          </a:p>
        </p:txBody>
      </p:sp>
      <p:pic>
        <p:nvPicPr>
          <p:cNvPr id="31" name="TexTeXPicture" descr="&lt;?xml version=&quot;1.0&quot; encoding=&quot;utf-16&quot;?&gt;&#10;&lt;TeXTeX&gt;&#10;  &lt;preamble&gt;\documentclass{jarticle}&#10;\usepackage{amsmath}&#10;\pagestyle{empty}&lt;/preamble&gt;&#10;  &lt;body&gt;\begin{align*} &#10;m_\pi \simeq T \ll m_N-\mu_N&#10;\end{align*}&lt;/body&gt;&#10;  &lt;fcolor&gt;FF000000&lt;/fcolor&gt;&#10;  &lt;bcolor&gt;FFFFFFFF&lt;/bcolor&gt;&#10;  &lt;transparent&gt;True&lt;/transparent&gt;&#10;  &lt;resolution&gt;1800&lt;/resolution&gt;&#10;  &lt;imageh&gt;223&lt;/imageh&gt;&#10;  &lt;imagew&gt;2275&lt;/imagew&gt;&#10;  &lt;scale&gt;50&lt;/scale&gt;&#10;  &lt;cursor&gt;0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2862" y="4402576"/>
            <a:ext cx="2938118" cy="288000"/>
          </a:xfrm>
          <a:prstGeom prst="rect">
            <a:avLst/>
          </a:prstGeom>
        </p:spPr>
      </p:pic>
      <p:sp>
        <p:nvSpPr>
          <p:cNvPr id="33" name="テキスト ボックス 32"/>
          <p:cNvSpPr txBox="1"/>
          <p:nvPr/>
        </p:nvSpPr>
        <p:spPr>
          <a:xfrm>
            <a:off x="6012160" y="6165280"/>
            <a:ext cx="21066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kumimoji="1" lang="en-US" altLang="ja-JP" sz="2400" dirty="0" smtClean="0"/>
              <a:t>many </a:t>
            </a:r>
            <a:r>
              <a:rPr kumimoji="1" lang="en-US" altLang="ja-JP" sz="2400" dirty="0" err="1" smtClean="0"/>
              <a:t>pions</a:t>
            </a:r>
            <a:endParaRPr kumimoji="1" lang="ja-JP" altLang="en-US" sz="2400" dirty="0"/>
          </a:p>
        </p:txBody>
      </p:sp>
      <p:pic>
        <p:nvPicPr>
          <p:cNvPr id="34" name="TexTeXPicture" descr="&lt;?xml version=&quot;1.0&quot; encoding=&quot;utf-16&quot;?&gt;&#10;&lt;TeXTeX&gt;&#10;  &lt;preamble&gt;\documentclass{jarticle}&#10;\usepackage{amsmath}&#10;\pagestyle{empty}&lt;/preamble&gt;&#10;  &lt;body&gt;\begin{align*} &#10;n_N \ll 1&#10;\end{align*}&lt;/body&gt;&#10;  &lt;fcolor&gt;FF000000&lt;/fcolor&gt;&#10;  &lt;bcolor&gt;FFFFFFFF&lt;/bcolor&gt;&#10;  &lt;transparent&gt;True&lt;/transparent&gt;&#10;  &lt;resolution&gt;1800&lt;/resolution&gt;&#10;  &lt;imageh&gt;204&lt;/imageh&gt;&#10;  &lt;imagew&gt;823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4913683"/>
            <a:ext cx="1062888" cy="263462"/>
          </a:xfrm>
          <a:prstGeom prst="rect">
            <a:avLst/>
          </a:prstGeom>
        </p:spPr>
      </p:pic>
      <p:pic>
        <p:nvPicPr>
          <p:cNvPr id="35" name="TexTeXPicture" descr="&lt;?xml version=&quot;1.0&quot; encoding=&quot;utf-16&quot;?&gt;&#10;&lt;TeXTeX&gt;&#10;  &lt;preamble&gt;\documentclass{jarticle}&#10;\usepackage{amsmath}&#10;\pagestyle{empty}&lt;/preamble&gt;&#10;  &lt;body&gt;\begin{align*} &#10;n_N \ll n_\pi&#10;\end{align*}&lt;/body&gt;&#10;  &lt;fcolor&gt;FF000000&lt;/fcolor&gt;&#10;  &lt;bcolor&gt;FFFFFFFF&lt;/bcolor&gt;&#10;  &lt;transparent&gt;True&lt;/transparent&gt;&#10;  &lt;resolution&gt;1800&lt;/resolution&gt;&#10;  &lt;imageh&gt;180&lt;/imageh&gt;&#10;  &lt;imagew&gt;981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075" y="5952315"/>
            <a:ext cx="1266942" cy="232466"/>
          </a:xfrm>
          <a:prstGeom prst="rect">
            <a:avLst/>
          </a:prstGeom>
        </p:spPr>
      </p:pic>
      <p:sp>
        <p:nvSpPr>
          <p:cNvPr id="40" name="角丸四角形 39"/>
          <p:cNvSpPr/>
          <p:nvPr/>
        </p:nvSpPr>
        <p:spPr>
          <a:xfrm>
            <a:off x="218479" y="5445224"/>
            <a:ext cx="3312810" cy="12241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7" name="角丸四角形 196"/>
          <p:cNvSpPr/>
          <p:nvPr/>
        </p:nvSpPr>
        <p:spPr>
          <a:xfrm>
            <a:off x="5275423" y="4221089"/>
            <a:ext cx="3761073" cy="2520280"/>
          </a:xfrm>
          <a:prstGeom prst="roundRect">
            <a:avLst>
              <a:gd name="adj" fmla="val 488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97691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205545" cy="584775"/>
          </a:xfrm>
        </p:spPr>
        <p:txBody>
          <a:bodyPr/>
          <a:lstStyle/>
          <a:p>
            <a:r>
              <a:rPr kumimoji="1" lang="en-US" altLang="ja-JP" dirty="0" smtClean="0"/>
              <a:t> Energy Scan Program @ RHIC</a:t>
            </a:r>
            <a:r>
              <a:rPr kumimoji="1" lang="ja-JP" altLang="en-US" dirty="0" smtClean="0"/>
              <a:t>  </a:t>
            </a:r>
            <a:endParaRPr kumimoji="1" lang="ja-JP" altLang="en-US" dirty="0"/>
          </a:p>
        </p:txBody>
      </p:sp>
      <p:sp>
        <p:nvSpPr>
          <p:cNvPr id="4" name="Freeform 5"/>
          <p:cNvSpPr>
            <a:spLocks/>
          </p:cNvSpPr>
          <p:nvPr/>
        </p:nvSpPr>
        <p:spPr bwMode="auto">
          <a:xfrm>
            <a:off x="4355455" y="3795092"/>
            <a:ext cx="2879725" cy="1312862"/>
          </a:xfrm>
          <a:custGeom>
            <a:avLst/>
            <a:gdLst>
              <a:gd name="T0" fmla="*/ 94 w 2009"/>
              <a:gd name="T1" fmla="*/ 827 h 827"/>
              <a:gd name="T2" fmla="*/ 50 w 2009"/>
              <a:gd name="T3" fmla="*/ 525 h 827"/>
              <a:gd name="T4" fmla="*/ 0 w 2009"/>
              <a:gd name="T5" fmla="*/ 325 h 827"/>
              <a:gd name="T6" fmla="*/ 345 w 2009"/>
              <a:gd name="T7" fmla="*/ 199 h 827"/>
              <a:gd name="T8" fmla="*/ 679 w 2009"/>
              <a:gd name="T9" fmla="*/ 117 h 827"/>
              <a:gd name="T10" fmla="*/ 964 w 2009"/>
              <a:gd name="T11" fmla="*/ 63 h 827"/>
              <a:gd name="T12" fmla="*/ 1400 w 2009"/>
              <a:gd name="T13" fmla="*/ 31 h 827"/>
              <a:gd name="T14" fmla="*/ 1748 w 2009"/>
              <a:gd name="T15" fmla="*/ 15 h 827"/>
              <a:gd name="T16" fmla="*/ 2009 w 2009"/>
              <a:gd name="T17" fmla="*/ 81 h 827"/>
              <a:gd name="T18" fmla="*/ 1996 w 2009"/>
              <a:gd name="T19" fmla="*/ 812 h 8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9" h="827">
                <a:moveTo>
                  <a:pt x="94" y="827"/>
                </a:moveTo>
                <a:cubicBezTo>
                  <a:pt x="87" y="777"/>
                  <a:pt x="66" y="609"/>
                  <a:pt x="50" y="525"/>
                </a:cubicBezTo>
                <a:cubicBezTo>
                  <a:pt x="34" y="441"/>
                  <a:pt x="32" y="425"/>
                  <a:pt x="0" y="325"/>
                </a:cubicBezTo>
                <a:cubicBezTo>
                  <a:pt x="93" y="280"/>
                  <a:pt x="232" y="234"/>
                  <a:pt x="345" y="199"/>
                </a:cubicBezTo>
                <a:cubicBezTo>
                  <a:pt x="458" y="164"/>
                  <a:pt x="576" y="140"/>
                  <a:pt x="679" y="117"/>
                </a:cubicBezTo>
                <a:cubicBezTo>
                  <a:pt x="782" y="94"/>
                  <a:pt x="844" y="78"/>
                  <a:pt x="964" y="63"/>
                </a:cubicBezTo>
                <a:cubicBezTo>
                  <a:pt x="1084" y="49"/>
                  <a:pt x="1269" y="39"/>
                  <a:pt x="1400" y="31"/>
                </a:cubicBezTo>
                <a:cubicBezTo>
                  <a:pt x="1531" y="23"/>
                  <a:pt x="1647" y="7"/>
                  <a:pt x="1748" y="15"/>
                </a:cubicBezTo>
                <a:cubicBezTo>
                  <a:pt x="1849" y="23"/>
                  <a:pt x="1842" y="0"/>
                  <a:pt x="2009" y="81"/>
                </a:cubicBezTo>
                <a:cubicBezTo>
                  <a:pt x="2002" y="446"/>
                  <a:pt x="1996" y="812"/>
                  <a:pt x="1996" y="812"/>
                </a:cubicBezTo>
              </a:path>
            </a:pathLst>
          </a:custGeom>
          <a:gradFill rotWithShape="1">
            <a:gsLst>
              <a:gs pos="0">
                <a:srgbClr val="3366FF">
                  <a:alpha val="20000"/>
                </a:srgbClr>
              </a:gs>
              <a:gs pos="100000">
                <a:srgbClr val="3366FF">
                  <a:gamma/>
                  <a:invGamma/>
                  <a:alpha val="5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5" name="Freeform 6"/>
          <p:cNvSpPr>
            <a:spLocks/>
          </p:cNvSpPr>
          <p:nvPr/>
        </p:nvSpPr>
        <p:spPr bwMode="auto">
          <a:xfrm>
            <a:off x="1186805" y="2714004"/>
            <a:ext cx="3333750" cy="2379663"/>
          </a:xfrm>
          <a:custGeom>
            <a:avLst/>
            <a:gdLst>
              <a:gd name="T0" fmla="*/ 4 w 2100"/>
              <a:gd name="T1" fmla="*/ 1491 h 1499"/>
              <a:gd name="T2" fmla="*/ 0 w 2100"/>
              <a:gd name="T3" fmla="*/ 9 h 1499"/>
              <a:gd name="T4" fmla="*/ 434 w 2100"/>
              <a:gd name="T5" fmla="*/ 13 h 1499"/>
              <a:gd name="T6" fmla="*/ 710 w 2100"/>
              <a:gd name="T7" fmla="*/ 67 h 1499"/>
              <a:gd name="T8" fmla="*/ 1164 w 2100"/>
              <a:gd name="T9" fmla="*/ 217 h 1499"/>
              <a:gd name="T10" fmla="*/ 1719 w 2100"/>
              <a:gd name="T11" fmla="*/ 630 h 1499"/>
              <a:gd name="T12" fmla="*/ 2027 w 2100"/>
              <a:gd name="T13" fmla="*/ 1078 h 1499"/>
              <a:gd name="T14" fmla="*/ 2100 w 2100"/>
              <a:gd name="T15" fmla="*/ 1499 h 1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00" h="1499">
                <a:moveTo>
                  <a:pt x="4" y="1491"/>
                </a:moveTo>
                <a:cubicBezTo>
                  <a:pt x="3" y="1244"/>
                  <a:pt x="0" y="359"/>
                  <a:pt x="0" y="9"/>
                </a:cubicBezTo>
                <a:cubicBezTo>
                  <a:pt x="115" y="17"/>
                  <a:pt x="316" y="0"/>
                  <a:pt x="434" y="13"/>
                </a:cubicBezTo>
                <a:cubicBezTo>
                  <a:pt x="552" y="23"/>
                  <a:pt x="589" y="33"/>
                  <a:pt x="710" y="67"/>
                </a:cubicBezTo>
                <a:cubicBezTo>
                  <a:pt x="832" y="101"/>
                  <a:pt x="996" y="123"/>
                  <a:pt x="1164" y="217"/>
                </a:cubicBezTo>
                <a:cubicBezTo>
                  <a:pt x="1332" y="311"/>
                  <a:pt x="1575" y="487"/>
                  <a:pt x="1719" y="630"/>
                </a:cubicBezTo>
                <a:cubicBezTo>
                  <a:pt x="1863" y="773"/>
                  <a:pt x="1964" y="933"/>
                  <a:pt x="2027" y="1078"/>
                </a:cubicBezTo>
                <a:cubicBezTo>
                  <a:pt x="2100" y="1386"/>
                  <a:pt x="2085" y="1411"/>
                  <a:pt x="2100" y="1499"/>
                </a:cubicBezTo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92D050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6" name="Freeform 7"/>
          <p:cNvSpPr>
            <a:spLocks/>
          </p:cNvSpPr>
          <p:nvPr/>
        </p:nvSpPr>
        <p:spPr bwMode="auto">
          <a:xfrm>
            <a:off x="2626668" y="2929904"/>
            <a:ext cx="1885950" cy="2122488"/>
          </a:xfrm>
          <a:custGeom>
            <a:avLst/>
            <a:gdLst>
              <a:gd name="T0" fmla="*/ 2049 w 2049"/>
              <a:gd name="T1" fmla="*/ 2115 h 2115"/>
              <a:gd name="T2" fmla="*/ 1976 w 2049"/>
              <a:gd name="T3" fmla="*/ 1691 h 2115"/>
              <a:gd name="T4" fmla="*/ 1777 w 2049"/>
              <a:gd name="T5" fmla="*/ 1201 h 2115"/>
              <a:gd name="T6" fmla="*/ 1360 w 2049"/>
              <a:gd name="T7" fmla="*/ 731 h 2115"/>
              <a:gd name="T8" fmla="*/ 817 w 2049"/>
              <a:gd name="T9" fmla="*/ 321 h 2115"/>
              <a:gd name="T10" fmla="*/ 426 w 2049"/>
              <a:gd name="T11" fmla="*/ 119 h 2115"/>
              <a:gd name="T12" fmla="*/ 0 w 2049"/>
              <a:gd name="T13" fmla="*/ 0 h 2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49" h="2115">
                <a:moveTo>
                  <a:pt x="2049" y="2115"/>
                </a:moveTo>
                <a:cubicBezTo>
                  <a:pt x="2036" y="2044"/>
                  <a:pt x="2021" y="1843"/>
                  <a:pt x="1976" y="1691"/>
                </a:cubicBezTo>
                <a:cubicBezTo>
                  <a:pt x="1931" y="1539"/>
                  <a:pt x="1880" y="1361"/>
                  <a:pt x="1777" y="1201"/>
                </a:cubicBezTo>
                <a:cubicBezTo>
                  <a:pt x="1674" y="1041"/>
                  <a:pt x="1520" y="878"/>
                  <a:pt x="1360" y="731"/>
                </a:cubicBezTo>
                <a:cubicBezTo>
                  <a:pt x="1200" y="584"/>
                  <a:pt x="973" y="423"/>
                  <a:pt x="817" y="321"/>
                </a:cubicBezTo>
                <a:cubicBezTo>
                  <a:pt x="661" y="219"/>
                  <a:pt x="562" y="172"/>
                  <a:pt x="426" y="119"/>
                </a:cubicBezTo>
                <a:cubicBezTo>
                  <a:pt x="290" y="66"/>
                  <a:pt x="89" y="25"/>
                  <a:pt x="0" y="0"/>
                </a:cubicBezTo>
              </a:path>
            </a:pathLst>
          </a:custGeom>
          <a:noFill/>
          <a:ln w="25400" cap="flat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1043930" y="5092079"/>
            <a:ext cx="6408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 flipV="1">
            <a:off x="1186805" y="1921842"/>
            <a:ext cx="0" cy="3455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83568" y="1877392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>
                <a:solidFill>
                  <a:srgbClr val="000000"/>
                </a:solidFill>
              </a:rPr>
              <a:t>T</a:t>
            </a:r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555230" y="2858467"/>
            <a:ext cx="144463" cy="14446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802630" y="5055567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2" name="Freeform 14"/>
          <p:cNvSpPr>
            <a:spLocks/>
          </p:cNvSpPr>
          <p:nvPr/>
        </p:nvSpPr>
        <p:spPr bwMode="auto">
          <a:xfrm>
            <a:off x="4355455" y="3795092"/>
            <a:ext cx="2663825" cy="503237"/>
          </a:xfrm>
          <a:custGeom>
            <a:avLst/>
            <a:gdLst>
              <a:gd name="T0" fmla="*/ 0 w 1709"/>
              <a:gd name="T1" fmla="*/ 404 h 404"/>
              <a:gd name="T2" fmla="*/ 363 w 1709"/>
              <a:gd name="T3" fmla="*/ 255 h 404"/>
              <a:gd name="T4" fmla="*/ 800 w 1709"/>
              <a:gd name="T5" fmla="*/ 123 h 404"/>
              <a:gd name="T6" fmla="*/ 1213 w 1709"/>
              <a:gd name="T7" fmla="*/ 54 h 404"/>
              <a:gd name="T8" fmla="*/ 1709 w 1709"/>
              <a:gd name="T9" fmla="*/ 0 h 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09" h="404">
                <a:moveTo>
                  <a:pt x="0" y="404"/>
                </a:moveTo>
                <a:cubicBezTo>
                  <a:pt x="60" y="379"/>
                  <a:pt x="230" y="302"/>
                  <a:pt x="363" y="255"/>
                </a:cubicBezTo>
                <a:cubicBezTo>
                  <a:pt x="496" y="208"/>
                  <a:pt x="658" y="157"/>
                  <a:pt x="800" y="123"/>
                </a:cubicBezTo>
                <a:cubicBezTo>
                  <a:pt x="942" y="89"/>
                  <a:pt x="1062" y="74"/>
                  <a:pt x="1213" y="54"/>
                </a:cubicBezTo>
                <a:cubicBezTo>
                  <a:pt x="1364" y="34"/>
                  <a:pt x="1606" y="11"/>
                  <a:pt x="1709" y="0"/>
                </a:cubicBez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>
              <a:solidFill>
                <a:srgbClr val="000000"/>
              </a:solidFill>
            </a:endParaRP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1694033" y="3762548"/>
            <a:ext cx="1338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>
                <a:solidFill>
                  <a:srgbClr val="00B050"/>
                </a:solidFill>
              </a:rPr>
              <a:t>Hadrons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5300018" y="4303092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0000FF"/>
                </a:solidFill>
              </a:rPr>
              <a:t>Color SC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7433618" y="4939679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>
                <a:solidFill>
                  <a:srgbClr val="000000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17" name="下矢印 16"/>
          <p:cNvSpPr/>
          <p:nvPr/>
        </p:nvSpPr>
        <p:spPr>
          <a:xfrm rot="255889">
            <a:off x="1514218" y="2152014"/>
            <a:ext cx="454100" cy="1040631"/>
          </a:xfrm>
          <a:prstGeom prst="down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19" name="下矢印 18"/>
          <p:cNvSpPr/>
          <p:nvPr/>
        </p:nvSpPr>
        <p:spPr>
          <a:xfrm rot="687617">
            <a:off x="2136114" y="2315324"/>
            <a:ext cx="454100" cy="1040631"/>
          </a:xfrm>
          <a:prstGeom prst="down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20" name="下矢印 19"/>
          <p:cNvSpPr/>
          <p:nvPr/>
        </p:nvSpPr>
        <p:spPr>
          <a:xfrm rot="1153134">
            <a:off x="2833520" y="2562364"/>
            <a:ext cx="454100" cy="1040631"/>
          </a:xfrm>
          <a:prstGeom prst="down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21" name="下矢印 20"/>
          <p:cNvSpPr/>
          <p:nvPr/>
        </p:nvSpPr>
        <p:spPr>
          <a:xfrm rot="1907133">
            <a:off x="3554178" y="3070599"/>
            <a:ext cx="454100" cy="1040631"/>
          </a:xfrm>
          <a:prstGeom prst="down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22" name="フリーフォーム 21"/>
          <p:cNvSpPr/>
          <p:nvPr/>
        </p:nvSpPr>
        <p:spPr>
          <a:xfrm>
            <a:off x="2063016" y="1889610"/>
            <a:ext cx="2292439" cy="682241"/>
          </a:xfrm>
          <a:custGeom>
            <a:avLst/>
            <a:gdLst>
              <a:gd name="connsiteX0" fmla="*/ 0 w 2292439"/>
              <a:gd name="connsiteY0" fmla="*/ 12540 h 682241"/>
              <a:gd name="connsiteX1" fmla="*/ 1133341 w 2292439"/>
              <a:gd name="connsiteY1" fmla="*/ 89813 h 682241"/>
              <a:gd name="connsiteX2" fmla="*/ 2292439 w 2292439"/>
              <a:gd name="connsiteY2" fmla="*/ 682241 h 682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92439" h="682241">
                <a:moveTo>
                  <a:pt x="0" y="12540"/>
                </a:moveTo>
                <a:cubicBezTo>
                  <a:pt x="375634" y="-4632"/>
                  <a:pt x="751268" y="-21804"/>
                  <a:pt x="1133341" y="89813"/>
                </a:cubicBezTo>
                <a:cubicBezTo>
                  <a:pt x="1515414" y="201430"/>
                  <a:pt x="1903926" y="441835"/>
                  <a:pt x="2292439" y="682241"/>
                </a:cubicBezTo>
              </a:path>
            </a:pathLst>
          </a:custGeom>
          <a:ln w="34925">
            <a:solidFill>
              <a:srgbClr val="C0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787071" y="1344481"/>
            <a:ext cx="768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000000"/>
                </a:solidFill>
              </a:rPr>
              <a:t>high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355455" y="2461563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000000"/>
                </a:solidFill>
              </a:rPr>
              <a:t>low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081631" y="1567886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000000"/>
                </a:solidFill>
              </a:rPr>
              <a:t>beam energy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pic>
        <p:nvPicPr>
          <p:cNvPr id="26" name="Picture 3" descr="H:\tex\paris01\carto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445224"/>
            <a:ext cx="604837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877769"/>
            <a:ext cx="3792506" cy="4063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4216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7790915" cy="584775"/>
          </a:xfrm>
        </p:spPr>
        <p:txBody>
          <a:bodyPr/>
          <a:lstStyle/>
          <a:p>
            <a:r>
              <a:rPr kumimoji="1" lang="en-US" altLang="ja-JP" dirty="0" smtClean="0"/>
              <a:t> Probability Distribution                              </a:t>
            </a:r>
            <a:endParaRPr kumimoji="1" lang="ja-JP" altLang="en-US" dirty="0"/>
          </a:p>
        </p:txBody>
      </p:sp>
      <p:pic>
        <p:nvPicPr>
          <p:cNvPr id="3" name="Picture 3" descr="H:\tex\paris01\cartoon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85"/>
          <a:stretch/>
        </p:blipFill>
        <p:spPr bwMode="auto">
          <a:xfrm>
            <a:off x="1220351" y="908720"/>
            <a:ext cx="1636515" cy="117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正方形/長方形 3"/>
          <p:cNvSpPr/>
          <p:nvPr/>
        </p:nvSpPr>
        <p:spPr>
          <a:xfrm>
            <a:off x="539552" y="4111207"/>
            <a:ext cx="3024336" cy="43204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 smtClean="0"/>
              <a:t>Detector</a:t>
            </a:r>
            <a:endParaRPr kumimoji="1" lang="ja-JP" altLang="en-US" sz="2400" dirty="0"/>
          </a:p>
        </p:txBody>
      </p:sp>
      <p:cxnSp>
        <p:nvCxnSpPr>
          <p:cNvPr id="5" name="直線コネクタ 4"/>
          <p:cNvCxnSpPr/>
          <p:nvPr/>
        </p:nvCxnSpPr>
        <p:spPr>
          <a:xfrm flipV="1">
            <a:off x="467544" y="1556791"/>
            <a:ext cx="1539557" cy="269233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5"/>
          <p:cNvCxnSpPr/>
          <p:nvPr/>
        </p:nvCxnSpPr>
        <p:spPr>
          <a:xfrm flipH="1" flipV="1">
            <a:off x="2051720" y="1556791"/>
            <a:ext cx="1584176" cy="269233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 flipH="1">
            <a:off x="899592" y="2238999"/>
            <a:ext cx="792088" cy="172819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 flipH="1">
            <a:off x="1796455" y="2238999"/>
            <a:ext cx="110248" cy="172819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>
            <a:off x="2068541" y="2238999"/>
            <a:ext cx="507425" cy="172819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>
            <a:off x="2192498" y="2238999"/>
            <a:ext cx="766936" cy="172819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H="1">
            <a:off x="1331640" y="2238999"/>
            <a:ext cx="464815" cy="1703965"/>
          </a:xfrm>
          <a:prstGeom prst="straightConnector1">
            <a:avLst/>
          </a:prstGeom>
          <a:ln w="28575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>
            <a:off x="2007101" y="2238999"/>
            <a:ext cx="185397" cy="1728192"/>
          </a:xfrm>
          <a:prstGeom prst="straightConnector1">
            <a:avLst/>
          </a:prstGeom>
          <a:ln w="28575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>
            <a:off x="2322253" y="2238999"/>
            <a:ext cx="925213" cy="1728192"/>
          </a:xfrm>
          <a:prstGeom prst="straightConnector1">
            <a:avLst/>
          </a:prstGeom>
          <a:ln w="28575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TexTeXPicture" descr="&lt;?xml version=&quot;1.0&quot; encoding=&quot;utf-16&quot;?&gt;&#10;&lt;TeXTeX&gt;&#10;  &lt;preamble&gt;\documentclass{jarticle}&#10;\usepackage{amsmath}&#10;\pagestyle{empty}&lt;/preamble&gt;&#10;  &lt;body&gt;\begin{align*}  F(N_N,N_{\bar N}) \end{align*}&lt;/body&gt;&#10;  &lt;fcolor&gt;FF000000&lt;/fcolor&gt;&#10;  &lt;bcolor&gt;FFFFFFFF&lt;/bcolor&gt;&#10;  &lt;transparent&gt;True&lt;/transparent&gt;&#10;  &lt;resolution&gt;1800&lt;/resolution&gt;&#10;  &lt;imageh&gt;249&lt;/imageh&gt;&#10;  &lt;imagew&gt;1244&lt;/imagew&gt;&#10;  &lt;scale&gt;50&lt;/scale&gt;&#10;  &lt;cursor&gt;16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3983" y="1966640"/>
            <a:ext cx="1928337" cy="385977"/>
          </a:xfrm>
          <a:prstGeom prst="rect">
            <a:avLst/>
          </a:prstGeom>
        </p:spPr>
      </p:pic>
      <p:sp>
        <p:nvSpPr>
          <p:cNvPr id="37" name="角丸四角形 36"/>
          <p:cNvSpPr/>
          <p:nvPr/>
        </p:nvSpPr>
        <p:spPr>
          <a:xfrm>
            <a:off x="971600" y="4869160"/>
            <a:ext cx="6840760" cy="1512168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1" name="直線矢印コネクタ 20"/>
          <p:cNvCxnSpPr/>
          <p:nvPr/>
        </p:nvCxnSpPr>
        <p:spPr>
          <a:xfrm>
            <a:off x="4775863" y="1124744"/>
            <a:ext cx="550582" cy="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>
            <a:off x="4775863" y="1556792"/>
            <a:ext cx="550582" cy="0"/>
          </a:xfrm>
          <a:prstGeom prst="straightConnector1">
            <a:avLst/>
          </a:prstGeom>
          <a:ln w="28575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TexTeXPicture" descr="&lt;?xml version=&quot;1.0&quot; encoding=&quot;utf-16&quot;?&gt;&#10;&lt;TeXTeX&gt;&#10;  &lt;preamble&gt;\documentclass{jarticle}&#10;\usepackage{amsmath}&#10;\pagestyle{empty}&lt;/preamble&gt;&#10;  &lt;body&gt;\begin{align*} &#10;&amp;amp;N_N \mbox{ nucleons}&#10;\\&#10;&amp;amp;N_{\bar N} \mbox{ anti-nucleons}&#10;\end{align*}&lt;/body&gt;&#10;  &lt;fcolor&gt;FF000000&lt;/fcolor&gt;&#10;  &lt;bcolor&gt;FFFFFFFF&lt;/bcolor&gt;&#10;  &lt;transparent&gt;True&lt;/transparent&gt;&#10;  &lt;resolution&gt;1800&lt;/resolution&gt;&#10;  &lt;imageh&gt;680&lt;/imageh&gt;&#10;  &lt;imagew&gt;1880&lt;/imagew&gt;&#10;  &lt;scale&gt;50&lt;/scale&gt;&#10;  &lt;cursor&gt;59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462" y="1004957"/>
            <a:ext cx="1872208" cy="677181"/>
          </a:xfrm>
          <a:prstGeom prst="rect">
            <a:avLst/>
          </a:prstGeom>
        </p:spPr>
      </p:pic>
      <p:sp>
        <p:nvSpPr>
          <p:cNvPr id="12" name="左中かっこ 11"/>
          <p:cNvSpPr/>
          <p:nvPr/>
        </p:nvSpPr>
        <p:spPr>
          <a:xfrm>
            <a:off x="4462350" y="980729"/>
            <a:ext cx="216024" cy="792087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N_N&#10;\end{align*}&lt;/body&gt;&#10;  &lt;fcolor&gt;FF000000&lt;/fcolor&gt;&#10;  &lt;bcolor&gt;FFFFFFFF&lt;/bcolor&gt;&#10;  &lt;transparent&gt;True&lt;/transparent&gt;&#10;  &lt;resolution&gt;1800&lt;/resolution&gt;&#10;  &lt;imageh&gt;208&lt;/imageh&gt;&#10;  &lt;imagew&gt;357&lt;/imagew&gt;&#10;  &lt;scale&gt;50&lt;/scale&gt;&#10;  &lt;cursor&gt;16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911" y="3071535"/>
            <a:ext cx="355520" cy="207138"/>
          </a:xfrm>
          <a:prstGeom prst="rect">
            <a:avLst/>
          </a:prstGeom>
        </p:spPr>
      </p:pic>
      <p:pic>
        <p:nvPicPr>
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&amp;amp;N_p \mbox{ protons}&#10;\\&#10;&amp;amp;N_n \mbox{ neutrons}&#10;\end{align*}&lt;/body&gt;&#10;  &lt;fcolor&gt;FF000000&lt;/fcolor&gt;&#10;  &lt;bcolor&gt;FFFFFFFF&lt;/bcolor&gt;&#10;  &lt;transparent&gt;True&lt;/transparent&gt;&#10;  &lt;resolution&gt;1800&lt;/resolution&gt;&#10;  &lt;imageh&gt;657&lt;/imageh&gt;&#10;  &lt;imagew&gt;1344&lt;/imagew&gt;&#10;  &lt;scale&gt;50&lt;/scale&gt;&#10;  &lt;cursor&gt;60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160" y="2836513"/>
            <a:ext cx="1338430" cy="654276"/>
          </a:xfrm>
          <a:prstGeom prst="rect">
            <a:avLst/>
          </a:prstGeom>
        </p:spPr>
      </p:pic>
      <p:sp>
        <p:nvSpPr>
          <p:cNvPr id="33" name="左中かっこ 32"/>
          <p:cNvSpPr/>
          <p:nvPr/>
        </p:nvSpPr>
        <p:spPr>
          <a:xfrm>
            <a:off x="4958486" y="2780928"/>
            <a:ext cx="216024" cy="792087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5958409" y="4397042"/>
            <a:ext cx="3078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binomial distribution </a:t>
            </a:r>
            <a:r>
              <a:rPr lang="en-US" altLang="ja-JP" sz="2000" dirty="0" err="1" smtClean="0"/>
              <a:t>func</a:t>
            </a:r>
            <a:r>
              <a:rPr lang="en-US" altLang="ja-JP" sz="2000" dirty="0" smtClean="0"/>
              <a:t>.</a:t>
            </a:r>
            <a:endParaRPr kumimoji="1" lang="ja-JP" altLang="en-US" sz="2000" dirty="0"/>
          </a:p>
        </p:txBody>
      </p:sp>
      <p:sp>
        <p:nvSpPr>
          <p:cNvPr id="24" name="右矢印 23"/>
          <p:cNvSpPr/>
          <p:nvPr/>
        </p:nvSpPr>
        <p:spPr>
          <a:xfrm>
            <a:off x="4958486" y="1966640"/>
            <a:ext cx="439968" cy="3443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右矢印 38"/>
          <p:cNvSpPr/>
          <p:nvPr/>
        </p:nvSpPr>
        <p:spPr>
          <a:xfrm>
            <a:off x="4966406" y="3734519"/>
            <a:ext cx="439968" cy="3443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7" name="TexTeXPicture" descr="&lt;?xml version=&quot;1.0&quot; encoding=&quot;utf-16&quot;?&gt;&#10;&lt;TeXTeX&gt;&#10;  &lt;preamble&gt;\documentclass{jarticle}&#10;\usepackage{amsmath}&#10;\pagestyle{empty}&lt;/preamble&gt;&#10;  &lt;body&gt;\begin{align*}&#10;B(N_p;N_N)&#10;\end{align*}&lt;/body&gt;&#10;  &lt;fcolor&gt;FF000000&lt;/fcolor&gt;&#10;  &lt;bcolor&gt;FFFFFFFF&lt;/bcolor&gt;&#10;  &lt;transparent&gt;True&lt;/transparent&gt;&#10;  &lt;resolution&gt;1800&lt;/resolution&gt;&#10;  &lt;imageh&gt;259&lt;/imageh&gt;&#10;  &lt;imagew&gt;1175&lt;/imagew&gt;&#10;  &lt;scale&gt;50&lt;/scale&gt;&#10;  &lt;cursor&gt;21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3299" y="3765089"/>
            <a:ext cx="1821379" cy="401478"/>
          </a:xfrm>
          <a:prstGeom prst="rect">
            <a:avLst/>
          </a:prstGeom>
        </p:spPr>
      </p:pic>
      <p:sp>
        <p:nvSpPr>
          <p:cNvPr id="31" name="テキスト ボックス 30"/>
          <p:cNvSpPr txBox="1"/>
          <p:nvPr/>
        </p:nvSpPr>
        <p:spPr>
          <a:xfrm>
            <a:off x="4030302" y="1167135"/>
            <a:ext cx="558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itchFamily="2" charset="2"/>
              <a:buChar char="p"/>
            </a:pPr>
            <a:r>
              <a:rPr kumimoji="1" lang="en-US" altLang="ja-JP" sz="2400" dirty="0" smtClean="0"/>
              <a:t> </a:t>
            </a:r>
            <a:endParaRPr kumimoji="1" lang="ja-JP" altLang="en-US" sz="2400" dirty="0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4030302" y="2942431"/>
            <a:ext cx="558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itchFamily="2" charset="2"/>
              <a:buChar char="p"/>
            </a:pPr>
            <a:r>
              <a:rPr kumimoji="1" lang="en-US" altLang="ja-JP" sz="2400" dirty="0" smtClean="0"/>
              <a:t> </a:t>
            </a:r>
            <a:endParaRPr kumimoji="1" lang="ja-JP" altLang="en-US" sz="2400" dirty="0"/>
          </a:p>
        </p:txBody>
      </p:sp>
      <p:sp>
        <p:nvSpPr>
          <p:cNvPr id="41" name="角丸四角形吹き出し 40"/>
          <p:cNvSpPr/>
          <p:nvPr/>
        </p:nvSpPr>
        <p:spPr>
          <a:xfrm>
            <a:off x="5886401" y="4399240"/>
            <a:ext cx="3150095" cy="397912"/>
          </a:xfrm>
          <a:prstGeom prst="wedgeRoundRectCallout">
            <a:avLst>
              <a:gd name="adj1" fmla="val -37420"/>
              <a:gd name="adj2" fmla="val -83633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043608" y="6388823"/>
            <a:ext cx="7147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000" dirty="0" smtClean="0"/>
              <a:t>for</a:t>
            </a:r>
            <a:r>
              <a:rPr kumimoji="1" lang="en-US" altLang="ja-JP" sz="2000" dirty="0" smtClean="0"/>
              <a:t> any phase space in the final state.</a:t>
            </a:r>
          </a:p>
        </p:txBody>
      </p:sp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\lefteqn{ {\cal P}(N_p,N_n,N_{\bar p},N_{\bar n}) }\\&#10;&amp;amp;= F(N_N,N_{\bar N}) B(N_p;N_N) B(N_{\bar p};N_{\bar N})&#10;\end{align*}&lt;/body&gt;&#10;  &lt;fcolor&gt;FF000000&lt;/fcolor&gt;&#10;  &lt;bcolor&gt;FFFFFFFF&lt;/bcolor&gt;&#10;  &lt;transparent&gt;True&lt;/transparent&gt;&#10;  &lt;resolution&gt;1800&lt;/resolution&gt;&#10;  &lt;imageh&gt;707&lt;/imageh&gt;&#10;  &lt;imagew&gt;4000&lt;/imagew&gt;&#10;  &lt;scale&gt;50&lt;/scale&gt;&#10;  &lt;cursor&gt;34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5120325"/>
            <a:ext cx="6200438" cy="1095928"/>
          </a:xfrm>
          <a:prstGeom prst="rect">
            <a:avLst/>
          </a:prstGeom>
        </p:spPr>
      </p:pic>
      <p:pic>
        <p:nvPicPr>
          <p:cNvPr id="8" name="TexTeXPicture" descr="&lt;?xml version=&quot;1.0&quot; encoding=&quot;utf-16&quot;?&gt;&#10;&lt;TeXTeX&gt;&#10;  &lt;preamble&gt;\documentclass{jarticle}&#10;\usepackage{amsmath}&#10;\pagestyle{empty}&lt;/preamble&gt;&#10;  &lt;body&gt;\begin{align*} &#10;\lefteqn{ {\cal P}(N_p,N_n,N_{\bar p},N_{\bar n}) }&#10;\end{align*}&lt;/body&gt;&#10;  &lt;fcolor&gt;FF000000&lt;/fcolor&gt;&#10;  &lt;bcolor&gt;FFFFFFFF&lt;/bcolor&gt;&#10;  &lt;transparent&gt;True&lt;/transparent&gt;&#10;  &lt;resolution&gt;1800&lt;/resolution&gt;&#10;  &lt;imageh&gt;259&lt;/imageh&gt;&#10;  &lt;imagew&gt;1992&lt;/imagew&gt;&#10;  &lt;scale&gt;50&lt;/scale&gt;&#10;  &lt;cursor&gt;67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498" y="273527"/>
            <a:ext cx="3087818" cy="401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922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7380547" cy="584775"/>
          </a:xfrm>
        </p:spPr>
        <p:txBody>
          <a:bodyPr/>
          <a:lstStyle/>
          <a:p>
            <a:r>
              <a:rPr kumimoji="1" lang="en-US" altLang="ja-JP" dirty="0" smtClean="0"/>
              <a:t> Baryon &amp; </a:t>
            </a:r>
            <a:r>
              <a:rPr lang="en-US" altLang="ja-JP" dirty="0"/>
              <a:t>P</a:t>
            </a:r>
            <a:r>
              <a:rPr kumimoji="1" lang="en-US" altLang="ja-JP" dirty="0" smtClean="0"/>
              <a:t>roton Number Fluctuations  </a:t>
            </a:r>
            <a:endParaRPr kumimoji="1" lang="ja-JP" altLang="en-US" dirty="0"/>
          </a:p>
        </p:txBody>
      </p:sp>
      <p:pic>
        <p:nvPicPr>
          <p:cNvPr id="8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{\rm N}^{\rm (net)})^2 \rangle&#10;=&amp;amp; 4 \langle (\delta N_p^{\rm (net)})^2 \rangle&#10;-2 \langle N_p^{\rm (tot)} \rangle \end{align*}&lt;/body&gt;&#10;  &lt;fcolor&gt;FF000000&lt;/fcolor&gt;&#10;  &lt;bcolor&gt;FFFFFFFF&lt;/bcolor&gt;&#10;  &lt;transparent&gt;True&lt;/transparent&gt;&#10;  &lt;resolution&gt;1800&lt;/resolution&gt;&#10;  &lt;imageh&gt;356&lt;/imageh&gt;&#10;  &lt;imagew&gt;4187&lt;/imagew&gt;&#10;  &lt;scale&gt;50&lt;/scale&gt;&#10;  &lt;cursor&gt;40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4437112"/>
            <a:ext cx="5832648" cy="495921"/>
          </a:xfrm>
          <a:prstGeom prst="rect">
            <a:avLst/>
          </a:prstGeom>
        </p:spPr>
      </p:pic>
      <p:pic>
        <p:nvPicPr>
          <p:cNvPr id="12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p^{\rm (net)})^2 \rangle&#10;=&amp;amp; \frac14 \langle (\delta N_{\rm N}^{\rm (net)})^2 \rangle&#10;+ \frac14 \langle N_{\rm N}^{\rm (tot)} \rangle&#10;\end{align*}&lt;/body&gt;&#10;  &lt;fcolor&gt;FF000000&lt;/fcolor&gt;&#10;  &lt;bcolor&gt;FFFFFFFF&lt;/bcolor&gt;&#10;  &lt;transparent&gt;True&lt;/transparent&gt;&#10;  &lt;resolution&gt;1800&lt;/resolution&gt;&#10;  &lt;imageh&gt;505&lt;/imageh&gt;&#10;  &lt;imagew&gt;4305&lt;/imagew&gt;&#10;  &lt;scale&gt;50&lt;/scale&gt;&#10;  &lt;cursor&gt;145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391" y="3356992"/>
            <a:ext cx="5643411" cy="662003"/>
          </a:xfrm>
          <a:prstGeom prst="rect">
            <a:avLst/>
          </a:prstGeom>
        </p:spPr>
      </p:pic>
      <p:sp>
        <p:nvSpPr>
          <p:cNvPr id="25" name="テキスト ボックス 24"/>
          <p:cNvSpPr txBox="1"/>
          <p:nvPr/>
        </p:nvSpPr>
        <p:spPr>
          <a:xfrm>
            <a:off x="5639131" y="5517232"/>
            <a:ext cx="15648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For free gas</a:t>
            </a:r>
            <a:endParaRPr kumimoji="1" lang="ja-JP" altLang="en-US" sz="2000" dirty="0"/>
          </a:p>
        </p:txBody>
      </p:sp>
      <p:sp>
        <p:nvSpPr>
          <p:cNvPr id="26" name="角丸四角形 25"/>
          <p:cNvSpPr/>
          <p:nvPr/>
        </p:nvSpPr>
        <p:spPr>
          <a:xfrm>
            <a:off x="5580112" y="5460185"/>
            <a:ext cx="3408589" cy="113716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7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p^{\rm (net)})^2 \rangle&#10;=&#10;\frac12&#10;\langle (\delta N_{\rm N}^{\rm (net)})^2 \rangle &#10;\end{align*}&lt;/body&gt;&#10;  &lt;fcolor&gt;FF000000&lt;/fcolor&gt;&#10;  &lt;bcolor&gt;FFFFFFFF&lt;/bcolor&gt;&#10;  &lt;transparent&gt;True&lt;/transparent&gt;&#10;  &lt;resolution&gt;1800&lt;/resolution&gt;&#10;  &lt;imageh&gt;505&lt;/imageh&gt;&#10;  &lt;imagew&gt;3042&lt;/imagew&gt;&#10;  &lt;scale&gt;50&lt;/scale&gt;&#10;  &lt;cursor&gt;117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6183" y="5912760"/>
            <a:ext cx="3256298" cy="540576"/>
          </a:xfrm>
          <a:prstGeom prst="rect">
            <a:avLst/>
          </a:prstGeom>
        </p:spPr>
      </p:pic>
      <p:sp>
        <p:nvSpPr>
          <p:cNvPr id="28" name="テキスト ボックス 27"/>
          <p:cNvSpPr txBox="1"/>
          <p:nvPr/>
        </p:nvSpPr>
        <p:spPr>
          <a:xfrm>
            <a:off x="239221" y="5716372"/>
            <a:ext cx="4980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Arial" pitchFamily="34" charset="0"/>
              <a:buChar char="•"/>
            </a:pPr>
            <a:r>
              <a:rPr lang="en-US" altLang="ja-JP" sz="2400" dirty="0" smtClean="0"/>
              <a:t>for </a:t>
            </a:r>
            <a:r>
              <a:rPr lang="en-US" altLang="ja-JP" sz="2400" dirty="0" err="1" smtClean="0"/>
              <a:t>isospin</a:t>
            </a:r>
            <a:r>
              <a:rPr lang="en-US" altLang="ja-JP" sz="2400" dirty="0" smtClean="0"/>
              <a:t> symmetric medium</a:t>
            </a:r>
          </a:p>
          <a:p>
            <a:pPr marL="342900" indent="-342900">
              <a:buClr>
                <a:srgbClr val="002060"/>
              </a:buClr>
              <a:buFont typeface="Arial" pitchFamily="34" charset="0"/>
              <a:buChar char="•"/>
            </a:pPr>
            <a:r>
              <a:rPr lang="en-US" altLang="ja-JP" sz="2400" dirty="0" smtClean="0"/>
              <a:t>Similar formulas up to any order!</a:t>
            </a:r>
            <a:endParaRPr kumimoji="1" lang="ja-JP" altLang="en-US" sz="2400" dirty="0"/>
          </a:p>
        </p:txBody>
      </p:sp>
      <p:sp>
        <p:nvSpPr>
          <p:cNvPr id="19" name="正方形/長方形 18"/>
          <p:cNvSpPr/>
          <p:nvPr/>
        </p:nvSpPr>
        <p:spPr>
          <a:xfrm>
            <a:off x="416191" y="1916832"/>
            <a:ext cx="6984776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左右矢印 20"/>
          <p:cNvSpPr/>
          <p:nvPr/>
        </p:nvSpPr>
        <p:spPr>
          <a:xfrm>
            <a:off x="6635666" y="2492896"/>
            <a:ext cx="1557389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/>
          <p:cNvSpPr/>
          <p:nvPr/>
        </p:nvSpPr>
        <p:spPr>
          <a:xfrm>
            <a:off x="3807308" y="1412776"/>
            <a:ext cx="3593659" cy="504056"/>
          </a:xfrm>
          <a:prstGeom prst="rect">
            <a:avLst/>
          </a:prstGeom>
          <a:solidFill>
            <a:schemeClr val="accent6">
              <a:lumMod val="20000"/>
              <a:lumOff val="80000"/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4" name="TexTeXPicture" descr="&lt;?xml version=&quot;1.0&quot; encoding=&quot;utf-16&quot;?&gt;&#10;&lt;TeXTeX&gt;&#10;  &lt;preamble&gt;\documentclass{jarticle}&#10;\usepackage{amsmath}&#10;\pagestyle{empty}&lt;/preamble&gt;&#10;  &lt;body&gt;\begin{align*} &#10;N_N&#10;\end{align*}&lt;/body&gt;&#10;  &lt;fcolor&gt;FF000000&lt;/fcolor&gt;&#10;  &lt;bcolor&gt;FFFFFFFF&lt;/bcolor&gt;&#10;  &lt;transparent&gt;True&lt;/transparent&gt;&#10;  &lt;resolution&gt;1800&lt;/resolution&gt;&#10;  &lt;imageh&gt;208&lt;/imageh&gt;&#10;  &lt;imagew&gt;357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8559" y="2005814"/>
            <a:ext cx="559686" cy="326091"/>
          </a:xfrm>
          <a:prstGeom prst="rect">
            <a:avLst/>
          </a:prstGeom>
        </p:spPr>
      </p:pic>
      <p:sp>
        <p:nvSpPr>
          <p:cNvPr id="29" name="正方形/長方形 28"/>
          <p:cNvSpPr/>
          <p:nvPr/>
        </p:nvSpPr>
        <p:spPr>
          <a:xfrm>
            <a:off x="416191" y="1412776"/>
            <a:ext cx="3816424" cy="504056"/>
          </a:xfrm>
          <a:prstGeom prst="rect">
            <a:avLst/>
          </a:prstGeom>
          <a:solidFill>
            <a:srgbClr val="F09494">
              <a:alpha val="6980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0" name="TexTeXPicture" descr="&lt;?xml version=&quot;1.0&quot; encoding=&quot;utf-16&quot;?&gt;&#10;&lt;TeXTeX&gt;&#10;  &lt;preamble&gt;\documentclass{jarticle}&#10;\usepackage{amsmath}&#10;\pagestyle{empty}&lt;/preamble&gt;&#10;  &lt;body&gt;\begin{align*} &#10;N_p&#10;\end{align*}&lt;/body&gt;&#10;  &lt;fcolor&gt;FF000000&lt;/fcolor&gt;&#10;  &lt;bcolor&gt;FFFFFFFF&lt;/bcolor&gt;&#10;  &lt;transparent&gt;True&lt;/transparent&gt;&#10;  &lt;resolution&gt;1800&lt;/resolution&gt;&#10;  &lt;imageh&gt;242&lt;/imageh&gt;&#10;  &lt;imagew&gt;287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576" y="1501758"/>
            <a:ext cx="449944" cy="379394"/>
          </a:xfrm>
          <a:prstGeom prst="rect">
            <a:avLst/>
          </a:prstGeom>
        </p:spPr>
      </p:pic>
      <p:sp>
        <p:nvSpPr>
          <p:cNvPr id="31" name="左右矢印 30"/>
          <p:cNvSpPr/>
          <p:nvPr/>
        </p:nvSpPr>
        <p:spPr>
          <a:xfrm>
            <a:off x="3512535" y="908720"/>
            <a:ext cx="1008112" cy="432048"/>
          </a:xfrm>
          <a:prstGeom prst="leftRightArrow">
            <a:avLst/>
          </a:prstGeom>
          <a:solidFill>
            <a:srgbClr val="F0949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2" name="TexTeXPicture" descr="&lt;?xml version=&quot;1.0&quot; encoding=&quot;utf-16&quot;?&gt;&#10;&lt;TeXTeX&gt;&#10;  &lt;preamble&gt;\documentclass{jarticle}&#10;\usepackage{amsmath}&#10;\pagestyle{empty}&lt;/preamble&gt;&#10;  &lt;body&gt;\begin{align*} &#10;N_n&#10;\end{align*}&lt;/body&gt;&#10;  &lt;fcolor&gt;FF000000&lt;/fcolor&gt;&#10;  &lt;bcolor&gt;FFFFFFFF&lt;/bcolor&gt;&#10;  &lt;transparent&gt;True&lt;/transparent&gt;&#10;  &lt;resolution&gt;1800&lt;/resolution&gt;&#10;  &lt;imageh&gt;209&lt;/imageh&gt;&#10;  &lt;imagew&gt;305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1538314"/>
            <a:ext cx="478163" cy="327659"/>
          </a:xfrm>
          <a:prstGeom prst="rect">
            <a:avLst/>
          </a:prstGeom>
        </p:spPr>
      </p:pic>
      <p:sp>
        <p:nvSpPr>
          <p:cNvPr id="35" name="左中かっこ 34"/>
          <p:cNvSpPr/>
          <p:nvPr/>
        </p:nvSpPr>
        <p:spPr>
          <a:xfrm>
            <a:off x="1187624" y="3370924"/>
            <a:ext cx="288032" cy="1642252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683568" y="3975447"/>
            <a:ext cx="558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itchFamily="2" charset="2"/>
              <a:buChar char="p"/>
            </a:pPr>
            <a:r>
              <a:rPr kumimoji="1" lang="en-US" altLang="ja-JP" sz="2400" dirty="0" smtClean="0"/>
              <a:t> </a:t>
            </a:r>
            <a:endParaRPr kumimoji="1" lang="ja-JP" altLang="en-US" sz="2400" dirty="0"/>
          </a:p>
        </p:txBody>
      </p:sp>
      <p:pic>
        <p:nvPicPr>
          <p:cNvPr id="3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p)^2 \rangle&#10;\end{align*}&lt;/body&gt;&#10;  &lt;fcolor&gt;FF000000&lt;/fcolor&gt;&#10;  &lt;bcolor&gt;FFFFFFFF&lt;/bcolor&gt;&#10;  &lt;transparent&gt;True&lt;/transparent&gt;&#10;  &lt;resolution&gt;1800&lt;/resolution&gt;&#10;  &lt;imageh&gt;291&lt;/imageh&gt;&#10;  &lt;imagew&gt;877&lt;/imagew&gt;&#10;  &lt;scale&gt;50&lt;/scale&gt;&#10;  &lt;cursor&gt;4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2655" y="836712"/>
            <a:ext cx="1221693" cy="405373"/>
          </a:xfrm>
          <a:prstGeom prst="rect">
            <a:avLst/>
          </a:prstGeom>
        </p:spPr>
      </p:pic>
      <p:pic>
        <p:nvPicPr>
          <p:cNvPr id="4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{\rm N})^2 \rangle&#10;\end{align*}&lt;/body&gt;&#10;  &lt;fcolor&gt;FF000000&lt;/fcolor&gt;&#10;  &lt;bcolor&gt;FFFFFFFF&lt;/bcolor&gt;&#10;  &lt;transparent&gt;True&lt;/transparent&gt;&#10;  &lt;resolution&gt;1800&lt;/resolution&gt;&#10;  &lt;imageh&gt;281&lt;/imageh&gt;&#10;  &lt;imagew&gt;922&lt;/imagew&gt;&#10;  &lt;scale&gt;50&lt;/scale&gt;&#10;  &lt;cursor&gt;53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4983" y="2029445"/>
            <a:ext cx="1284380" cy="391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312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3850734" cy="584775"/>
          </a:xfrm>
        </p:spPr>
        <p:txBody>
          <a:bodyPr/>
          <a:lstStyle/>
          <a:p>
            <a:r>
              <a:rPr kumimoji="1" lang="en-US" altLang="ja-JP" dirty="0" smtClean="0"/>
              <a:t> Free Nucleon Gas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988908" y="980728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Poisson distribution </a:t>
            </a:r>
            <a:r>
              <a:rPr kumimoji="1" lang="en-US" altLang="ja-JP" sz="2400" i="1" dirty="0" smtClean="0"/>
              <a:t>P</a:t>
            </a:r>
            <a:r>
              <a:rPr kumimoji="1" lang="en-US" altLang="ja-JP" sz="2400" i="1" baseline="-25000" dirty="0" smtClean="0">
                <a:latin typeface="Symbol" pitchFamily="18" charset="2"/>
              </a:rPr>
              <a:t>l</a:t>
            </a:r>
            <a:r>
              <a:rPr kumimoji="1" lang="en-US" altLang="ja-JP" sz="2400" dirty="0" smtClean="0"/>
              <a:t>(</a:t>
            </a:r>
            <a:r>
              <a:rPr kumimoji="1" lang="en-US" altLang="ja-JP" sz="2400" i="1" dirty="0" smtClean="0"/>
              <a:t>N</a:t>
            </a:r>
            <a:r>
              <a:rPr kumimoji="1" lang="en-US" altLang="ja-JP" sz="2400" dirty="0" smtClean="0"/>
              <a:t>)</a:t>
            </a:r>
            <a:endParaRPr kumimoji="1" lang="ja-JP" altLang="en-US" sz="2400" dirty="0"/>
          </a:p>
        </p:txBody>
      </p:sp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T,\mu_{\rm B} \ll m_{\rm N}&#10;\end{align*}&lt;/body&gt;&#10;  &lt;fcolor&gt;FF000000&lt;/fcolor&gt;&#10;  &lt;bcolor&gt;FFFFFFFF&lt;/bcolor&gt;&#10;  &lt;transparent&gt;True&lt;/transparent&gt;&#10;  &lt;resolution&gt;1800&lt;/resolution&gt;&#10;  &lt;imageh&gt;223&lt;/imageh&gt;&#10;  &lt;imagew&gt;1316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0" y="1052736"/>
            <a:ext cx="1833236" cy="310647"/>
          </a:xfrm>
          <a:prstGeom prst="rect">
            <a:avLst/>
          </a:prstGeom>
        </p:spPr>
      </p:pic>
      <p:pic>
        <p:nvPicPr>
          <p:cNvPr id="9" name="TexTeXPicture" descr="&lt;?xml version=&quot;1.0&quot; encoding=&quot;utf-16&quot;?&gt;&#10;&lt;TeXTeX&gt;&#10;  &lt;preamble&gt;\documentclass{jarticle}&#10;\usepackage{amsmath}&#10;\pagestyle{empty}&lt;/preamble&gt;&#10;  &lt;body&gt;\begin{align*} &#10;{\cal P}(N_p,N_n) =&#10;P_{\lambda}(N_p)&#10;P_{\lambda}(N_n)&#10;\end{align*}&lt;/body&gt;&#10;  &lt;fcolor&gt;FF000000&lt;/fcolor&gt;&#10;  &lt;bcolor&gt;FFFFFFFF&lt;/bcolor&gt;&#10;  &lt;transparent&gt;True&lt;/transparent&gt;&#10;  &lt;resolution&gt;1800&lt;/resolution&gt;&#10;  &lt;imageh&gt;259&lt;/imageh&gt;&#10;  &lt;imagew&gt;3071&lt;/imagew&gt;&#10;  &lt;scale&gt;50&lt;/scale&gt;&#10;  &lt;cursor&gt;46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988840"/>
            <a:ext cx="3250141" cy="274108"/>
          </a:xfrm>
          <a:prstGeom prst="rect">
            <a:avLst/>
          </a:prstGeom>
        </p:spPr>
      </p:pic>
      <p:pic>
        <p:nvPicPr>
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= P_{2\lambda}(N_p+N_n) B_{1/2}(N_p;N_p+N_n)&#10;\end{align*}&lt;/body&gt;&#10;  &lt;fcolor&gt;FF000000&lt;/fcolor&gt;&#10;  &lt;bcolor&gt;FFFFFFFF&lt;/bcolor&gt;&#10;  &lt;transparent&gt;True&lt;/transparent&gt;&#10;  &lt;resolution&gt;1800&lt;/resolution&gt;&#10;  &lt;imageh&gt;276&lt;/imageh&gt;&#10;  &lt;imagew&gt;3841&lt;/imagew&gt;&#10;  &lt;scale&gt;50&lt;/scale&gt;&#10;  &lt;cursor&gt;59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2471975"/>
            <a:ext cx="4065055" cy="292101"/>
          </a:xfrm>
          <a:prstGeom prst="rect">
            <a:avLst/>
          </a:prstGeom>
        </p:spPr>
      </p:pic>
      <p:sp>
        <p:nvSpPr>
          <p:cNvPr id="11" name="右矢印 10"/>
          <p:cNvSpPr/>
          <p:nvPr/>
        </p:nvSpPr>
        <p:spPr>
          <a:xfrm>
            <a:off x="2482684" y="1052736"/>
            <a:ext cx="433132" cy="3028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6372200" y="1700808"/>
            <a:ext cx="2376264" cy="18722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6803574" y="1916832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8132831" y="2069232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7560332" y="2516939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7703019" y="3140992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>
            <a:off x="6499098" y="2840827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>
            <a:off x="7484927" y="1961232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8348831" y="2732827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7042508" y="2646074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/楕円 27"/>
          <p:cNvSpPr/>
          <p:nvPr/>
        </p:nvSpPr>
        <p:spPr>
          <a:xfrm>
            <a:off x="6804272" y="3140992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54627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3850734" cy="584775"/>
          </a:xfrm>
        </p:spPr>
        <p:txBody>
          <a:bodyPr/>
          <a:lstStyle/>
          <a:p>
            <a:r>
              <a:rPr kumimoji="1" lang="en-US" altLang="ja-JP" dirty="0" smtClean="0"/>
              <a:t> Free Nucleon Gas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988908" y="980728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Poisson distribution </a:t>
            </a:r>
            <a:r>
              <a:rPr kumimoji="1" lang="en-US" altLang="ja-JP" sz="2400" i="1" dirty="0" smtClean="0"/>
              <a:t>P</a:t>
            </a:r>
            <a:r>
              <a:rPr kumimoji="1" lang="en-US" altLang="ja-JP" sz="2400" i="1" baseline="-25000" dirty="0" smtClean="0">
                <a:latin typeface="Symbol" pitchFamily="18" charset="2"/>
              </a:rPr>
              <a:t>l</a:t>
            </a:r>
            <a:r>
              <a:rPr kumimoji="1" lang="en-US" altLang="ja-JP" sz="2400" dirty="0" smtClean="0"/>
              <a:t>(</a:t>
            </a:r>
            <a:r>
              <a:rPr kumimoji="1" lang="en-US" altLang="ja-JP" sz="2400" i="1" dirty="0" smtClean="0"/>
              <a:t>N</a:t>
            </a:r>
            <a:r>
              <a:rPr kumimoji="1" lang="en-US" altLang="ja-JP" sz="2400" dirty="0" smtClean="0"/>
              <a:t>)</a:t>
            </a:r>
            <a:endParaRPr kumimoji="1" lang="ja-JP" altLang="en-US" sz="2400" dirty="0"/>
          </a:p>
        </p:txBody>
      </p:sp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T,\mu_{\rm B} \ll m_{\rm N}&#10;\end{align*}&lt;/body&gt;&#10;  &lt;fcolor&gt;FF000000&lt;/fcolor&gt;&#10;  &lt;bcolor&gt;FFFFFFFF&lt;/bcolor&gt;&#10;  &lt;transparent&gt;True&lt;/transparent&gt;&#10;  &lt;resolution&gt;1800&lt;/resolution&gt;&#10;  &lt;imageh&gt;223&lt;/imageh&gt;&#10;  &lt;imagew&gt;1316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0" y="1052736"/>
            <a:ext cx="1833236" cy="310647"/>
          </a:xfrm>
          <a:prstGeom prst="rect">
            <a:avLst/>
          </a:prstGeom>
        </p:spPr>
      </p:pic>
      <p:sp>
        <p:nvSpPr>
          <p:cNvPr id="27" name="テキスト ボックス 26"/>
          <p:cNvSpPr txBox="1"/>
          <p:nvPr/>
        </p:nvSpPr>
        <p:spPr>
          <a:xfrm>
            <a:off x="251520" y="4221088"/>
            <a:ext cx="7103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kumimoji="1" lang="en-US" altLang="ja-JP" sz="2400" dirty="0" smtClean="0"/>
              <a:t>The </a:t>
            </a:r>
            <a:r>
              <a:rPr kumimoji="1" lang="en-US" altLang="ja-JP" sz="2400" dirty="0" err="1" smtClean="0"/>
              <a:t>factrization</a:t>
            </a:r>
            <a:r>
              <a:rPr kumimoji="1" lang="en-US" altLang="ja-JP" sz="2400" dirty="0" smtClean="0"/>
              <a:t> is satisfied in free </a:t>
            </a:r>
            <a:r>
              <a:rPr lang="en-US" altLang="ja-JP" sz="2400" dirty="0" smtClean="0"/>
              <a:t>nucleon</a:t>
            </a:r>
            <a:r>
              <a:rPr kumimoji="1" lang="en-US" altLang="ja-JP" sz="2400" dirty="0" smtClean="0"/>
              <a:t> gas.</a:t>
            </a:r>
            <a:endParaRPr kumimoji="1" lang="ja-JP" altLang="en-US" sz="2400" dirty="0"/>
          </a:p>
        </p:txBody>
      </p:sp>
      <p:pic>
        <p:nvPicPr>
          <p:cNvPr id="29" name="TexTeXPicture" descr="&lt;?xml version=&quot;1.0&quot; encoding=&quot;utf-16&quot;?&gt;&#10;&lt;TeXTeX&gt;&#10;  &lt;preamble&gt;\documentclass{jarticle}&#10;\usepackage{amsmath}&#10;\pagestyle{empty}&lt;/preamble&gt;&#10;  &lt;body&gt;\begin{align*} &#10;F(N_{\rm N},N_{\bar{\rm N}})=&#10;P_{\bar{N}_{\rm N}}(N_{\rm N})&#10;P_{\bar{N}_{\bar{\rm N}}}(N_{\bar{\rm N}})&#10;\end{align*}&lt;/body&gt;&#10;  &lt;fcolor&gt;FF000000&lt;/fcolor&gt;&#10;  &lt;bcolor&gt;FFFFFFFF&lt;/bcolor&gt;&#10;  &lt;transparent&gt;True&lt;/transparent&gt;&#10;  &lt;resolution&gt;1800&lt;/resolution&gt;&#10;  &lt;imageh&gt;289&lt;/imageh&gt;&#10;  &lt;imagew&gt;3553&lt;/imagew&gt;&#10;  &lt;scale&gt;50&lt;/scale&gt;&#10;  &lt;cursor&gt;45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3666" y="5984301"/>
            <a:ext cx="3760257" cy="305859"/>
          </a:xfrm>
          <a:prstGeom prst="rect">
            <a:avLst/>
          </a:prstGeom>
        </p:spPr>
      </p:pic>
      <p:pic>
        <p:nvPicPr>
          <p:cNvPr id="9" name="TexTeXPicture" descr="&lt;?xml version=&quot;1.0&quot; encoding=&quot;utf-16&quot;?&gt;&#10;&lt;TeXTeX&gt;&#10;  &lt;preamble&gt;\documentclass{jarticle}&#10;\usepackage{amsmath}&#10;\pagestyle{empty}&lt;/preamble&gt;&#10;  &lt;body&gt;\begin{align*} &#10;{\cal P}(N_p,N_n) =&#10;P_{\lambda}(N_p)&#10;P_{\lambda}(N_n)&#10;\end{align*}&lt;/body&gt;&#10;  &lt;fcolor&gt;FF000000&lt;/fcolor&gt;&#10;  &lt;bcolor&gt;FFFFFFFF&lt;/bcolor&gt;&#10;  &lt;transparent&gt;True&lt;/transparent&gt;&#10;  &lt;resolution&gt;1800&lt;/resolution&gt;&#10;  &lt;imageh&gt;259&lt;/imageh&gt;&#10;  &lt;imagew&gt;3071&lt;/imagew&gt;&#10;  &lt;scale&gt;50&lt;/scale&gt;&#10;  &lt;cursor&gt;46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988840"/>
            <a:ext cx="3250141" cy="274108"/>
          </a:xfrm>
          <a:prstGeom prst="rect">
            <a:avLst/>
          </a:prstGeom>
        </p:spPr>
      </p:pic>
      <p:pic>
        <p:nvPicPr>
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= P_{2\lambda}(N_p+N_n) B_{1/2}(N_p;N_p+N_n)&#10;\end{align*}&lt;/body&gt;&#10;  &lt;fcolor&gt;FF000000&lt;/fcolor&gt;&#10;  &lt;bcolor&gt;FFFFFFFF&lt;/bcolor&gt;&#10;  &lt;transparent&gt;True&lt;/transparent&gt;&#10;  &lt;resolution&gt;1800&lt;/resolution&gt;&#10;  &lt;imageh&gt;276&lt;/imageh&gt;&#10;  &lt;imagew&gt;3841&lt;/imagew&gt;&#10;  &lt;scale&gt;50&lt;/scale&gt;&#10;  &lt;cursor&gt;59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2471975"/>
            <a:ext cx="4065055" cy="292101"/>
          </a:xfrm>
          <a:prstGeom prst="rect">
            <a:avLst/>
          </a:prstGeom>
        </p:spPr>
      </p:pic>
      <p:sp>
        <p:nvSpPr>
          <p:cNvPr id="11" name="右矢印 10"/>
          <p:cNvSpPr/>
          <p:nvPr/>
        </p:nvSpPr>
        <p:spPr>
          <a:xfrm>
            <a:off x="2482684" y="1052736"/>
            <a:ext cx="433132" cy="3028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6372200" y="1700808"/>
            <a:ext cx="2376264" cy="18722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6803574" y="1916832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8132831" y="2069232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7560332" y="2516939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7703019" y="3140992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>
            <a:off x="6499098" y="2840827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>
            <a:off x="7484927" y="1961232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8348831" y="2732827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7042508" y="2646074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{\cal P}_{\rm free}(N_p,N_n,N_{\bar p},N_{\bar n}) =&#10;P_{\bar{N}_{\rm N}}(N_{\rm N})&#10;P_{\bar{N}_{\bar{\rm N}}}(N_{\bar{\rm N}})&#10;B(N_p;N_{\rm N})&#10;B(N_{\bar p};N_{\bar{\rm N}})&#10;\end{align*}&lt;/body&gt;&#10;  &lt;fcolor&gt;FF000000&lt;/fcolor&gt;&#10;  &lt;bcolor&gt;FFFFFFFF&lt;/bcolor&gt;&#10;  &lt;transparent&gt;True&lt;/transparent&gt;&#10;  &lt;resolution&gt;1800&lt;/resolution&gt;&#10;  &lt;imageh&gt;289&lt;/imageh&gt;&#10;  &lt;imagew&gt;7030&lt;/imagew&gt;&#10;  &lt;scale&gt;50&lt;/scale&gt;&#10;  &lt;cursor&gt;35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5013176"/>
            <a:ext cx="7440082" cy="305859"/>
          </a:xfrm>
          <a:prstGeom prst="rect">
            <a:avLst/>
          </a:prstGeom>
        </p:spPr>
      </p:pic>
      <p:sp>
        <p:nvSpPr>
          <p:cNvPr id="15" name="左中かっこ 14"/>
          <p:cNvSpPr/>
          <p:nvPr/>
        </p:nvSpPr>
        <p:spPr>
          <a:xfrm rot="16200000">
            <a:off x="4558337" y="4522783"/>
            <a:ext cx="315357" cy="216024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/楕円 27"/>
          <p:cNvSpPr/>
          <p:nvPr/>
        </p:nvSpPr>
        <p:spPr>
          <a:xfrm>
            <a:off x="6804272" y="3140992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下矢印 15"/>
          <p:cNvSpPr/>
          <p:nvPr/>
        </p:nvSpPr>
        <p:spPr>
          <a:xfrm>
            <a:off x="1763688" y="3573016"/>
            <a:ext cx="1399266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62904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右矢印 31"/>
          <p:cNvSpPr/>
          <p:nvPr/>
        </p:nvSpPr>
        <p:spPr>
          <a:xfrm>
            <a:off x="1475656" y="4521340"/>
            <a:ext cx="4680520" cy="720080"/>
          </a:xfrm>
          <a:prstGeom prst="rightArrow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0000">
                  <a:alpha val="26000"/>
                </a:srgbClr>
              </a:gs>
            </a:gsLst>
            <a:lin ang="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2781531" cy="584775"/>
          </a:xfrm>
        </p:spPr>
        <p:txBody>
          <a:bodyPr/>
          <a:lstStyle/>
          <a:p>
            <a:r>
              <a:rPr kumimoji="1" lang="en-US" altLang="ja-JP" dirty="0" smtClean="0"/>
              <a:t> Time Scales  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135678" y="1628800"/>
            <a:ext cx="5748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: time scale to realize </a:t>
            </a:r>
            <a:r>
              <a:rPr kumimoji="1" lang="en-US" altLang="ja-JP" sz="2400" dirty="0" err="1" smtClean="0"/>
              <a:t>isospin</a:t>
            </a:r>
            <a:r>
              <a:rPr kumimoji="1" lang="en-US" altLang="ja-JP" sz="2400" dirty="0" smtClean="0"/>
              <a:t> </a:t>
            </a:r>
            <a:r>
              <a:rPr kumimoji="1" lang="en-US" altLang="ja-JP" sz="2400" dirty="0" err="1" smtClean="0"/>
              <a:t>binomiality</a:t>
            </a:r>
            <a:r>
              <a:rPr kumimoji="1" lang="en-US" altLang="ja-JP" sz="2400" dirty="0" smtClean="0"/>
              <a:t> </a:t>
            </a:r>
            <a:endParaRPr kumimoji="1" lang="ja-JP" altLang="en-US" sz="2400" dirty="0"/>
          </a:p>
        </p:txBody>
      </p:sp>
      <p:pic>
        <p:nvPicPr>
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\tau_I&#10;\end{align*}&lt;/body&gt;&#10;  &lt;fcolor&gt;FF000000&lt;/fcolor&gt;&#10;  &lt;bcolor&gt;FFFFFFFF&lt;/bcolor&gt;&#10;  &lt;transparent&gt;True&lt;/transparent&gt;&#10;  &lt;resolution&gt;1800&lt;/resolution&gt;&#10;  &lt;imageh&gt;145&lt;/imageh&gt;&#10;  &lt;imagew&gt;195&lt;/imagew&gt;&#10;  &lt;scale&gt;50&lt;/scale&gt;&#10;  &lt;cursor&gt;21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889" y="1703057"/>
            <a:ext cx="477605" cy="355142"/>
          </a:xfrm>
          <a:prstGeom prst="rect">
            <a:avLst/>
          </a:prstGeom>
        </p:spPr>
      </p:pic>
      <p:pic>
        <p:nvPicPr>
          <p:cNvPr id="12" name="TexTeXPicture" descr="&lt;?xml version=&quot;1.0&quot; encoding=&quot;utf-16&quot;?&gt;&#10;&lt;TeXTeX&gt;&#10;  &lt;preamble&gt;\documentclass{jarticle}&#10;\usepackage{amsmath}&#10;\pagestyle{empty}&lt;/preamble&gt;&#10;  &lt;body&gt;\begin{align*} &#10;\tau_{\rm hadron}&#10;\end{align*}&lt;/body&gt;&#10;  &lt;fcolor&gt;FF000000&lt;/fcolor&gt;&#10;  &lt;bcolor&gt;FFFFFFFF&lt;/bcolor&gt;&#10;  &lt;transparent&gt;True&lt;/transparent&gt;&#10;  &lt;resolution&gt;1800&lt;/resolution&gt;&#10;  &lt;imageh&gt;147&lt;/imageh&gt;&#10;  &lt;imagew&gt;701&lt;/imagew&gt;&#10;  &lt;scale&gt;50&lt;/scale&gt;&#10;  &lt;cursor&gt;3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889" y="2852936"/>
            <a:ext cx="1716929" cy="360041"/>
          </a:xfrm>
          <a:prstGeom prst="rect">
            <a:avLst/>
          </a:prstGeom>
        </p:spPr>
      </p:pic>
      <p:pic>
        <p:nvPicPr>
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\tau_{\rm B}&#10;\end{align*}&lt;/body&gt;&#10;  &lt;fcolor&gt;FF000000&lt;/fcolor&gt;&#10;  &lt;bcolor&gt;FFFFFFFF&lt;/bcolor&gt;&#10;  &lt;transparent&gt;True&lt;/transparent&gt;&#10;  &lt;resolution&gt;1800&lt;/resolution&gt;&#10;  &lt;imageh&gt;145&lt;/imageh&gt;&#10;  &lt;imagew&gt;229&lt;/imagew&gt;&#10;  &lt;scale&gt;50&lt;/scale&gt;&#10;  &lt;cursor&gt;28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889" y="2276872"/>
            <a:ext cx="560880" cy="355142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2135678" y="2175247"/>
            <a:ext cx="5467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: time scale </a:t>
            </a:r>
            <a:r>
              <a:rPr lang="en-US" altLang="ja-JP" sz="2400" dirty="0" smtClean="0"/>
              <a:t>of</a:t>
            </a:r>
            <a:r>
              <a:rPr kumimoji="1" lang="en-US" altLang="ja-JP" sz="2400" dirty="0" smtClean="0"/>
              <a:t> baryon number diffusion</a:t>
            </a:r>
            <a:endParaRPr kumimoji="1" lang="ja-JP" altLang="en-US" sz="24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071782" y="2780928"/>
            <a:ext cx="5165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: life-time of </a:t>
            </a:r>
            <a:r>
              <a:rPr kumimoji="1" lang="en-US" altLang="ja-JP" sz="2400" dirty="0" err="1" smtClean="0"/>
              <a:t>hadronic</a:t>
            </a:r>
            <a:r>
              <a:rPr kumimoji="1" lang="en-US" altLang="ja-JP" sz="2400" dirty="0" smtClean="0"/>
              <a:t> medium in HIC</a:t>
            </a:r>
            <a:endParaRPr kumimoji="1" lang="ja-JP" altLang="en-US" sz="2400" dirty="0"/>
          </a:p>
        </p:txBody>
      </p:sp>
      <p:sp>
        <p:nvSpPr>
          <p:cNvPr id="18" name="左中かっこ 17"/>
          <p:cNvSpPr/>
          <p:nvPr/>
        </p:nvSpPr>
        <p:spPr>
          <a:xfrm>
            <a:off x="683568" y="1556792"/>
            <a:ext cx="360040" cy="1800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79512" y="908720"/>
            <a:ext cx="3736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p"/>
            </a:pPr>
            <a:r>
              <a:rPr lang="en-US" altLang="ja-JP" sz="2400" dirty="0" smtClean="0"/>
              <a:t>Time scales of fireballs:</a:t>
            </a:r>
            <a:endParaRPr kumimoji="1" lang="ja-JP" altLang="en-US" sz="2400" dirty="0"/>
          </a:p>
        </p:txBody>
      </p:sp>
      <p:pic>
        <p:nvPicPr>
          <p:cNvPr id="11" name="TexTeXPicture" descr="&lt;?xml version=&quot;1.0&quot; encoding=&quot;utf-16&quot;?&gt;&#10;&lt;TeXTeX&gt;&#10;  &lt;preamble&gt;\documentclass{jarticle}&#10;\usepackage{amsmath}&#10;\pagestyle{empty}&lt;/preamble&gt;&#10;  &lt;body&gt;\begin{align*} &#10;\tau_I \simeq 4{\rm fm}&#10;\end{align*}&lt;/body&gt;&#10;  &lt;fcolor&gt;FF000000&lt;/fcolor&gt;&#10;  &lt;bcolor&gt;FFFFFFFF&lt;/bcolor&gt;&#10;  &lt;transparent&gt;True&lt;/transparent&gt;&#10;  &lt;resolution&gt;1800&lt;/resolution&gt;&#10;  &lt;imageh&gt;213&lt;/imageh&gt;&#10;  &lt;imagew&gt;953&lt;/imagew&gt;&#10;  &lt;scale&gt;50&lt;/scale&gt;&#10;  &lt;cursor&gt;39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2727" y="4041407"/>
            <a:ext cx="1644348" cy="367518"/>
          </a:xfrm>
          <a:prstGeom prst="rect">
            <a:avLst/>
          </a:prstGeom>
        </p:spPr>
      </p:pic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\tau_{\rm hadron} &amp;gt;10-20{\rm fm}&#10;\end{align*}&lt;/body&gt;&#10;  &lt;fcolor&gt;FF000000&lt;/fcolor&gt;&#10;  &lt;bcolor&gt;FFFFFFFF&lt;/bcolor&gt;&#10;  &lt;transparent&gt;True&lt;/transparent&gt;&#10;  &lt;resolution&gt;1800&lt;/resolution&gt;&#10;  &lt;imageh&gt;215&lt;/imageh&gt;&#10;  &lt;imagew&gt;2135&lt;/imagew&gt;&#10;  &lt;scale&gt;50&lt;/scale&gt;&#10;  &lt;cursor&gt;35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5844997"/>
            <a:ext cx="3180731" cy="320307"/>
          </a:xfrm>
          <a:prstGeom prst="rect">
            <a:avLst/>
          </a:prstGeom>
        </p:spPr>
      </p:pic>
      <p:sp>
        <p:nvSpPr>
          <p:cNvPr id="29" name="テキスト ボックス 28"/>
          <p:cNvSpPr txBox="1"/>
          <p:nvPr/>
        </p:nvSpPr>
        <p:spPr>
          <a:xfrm rot="16200000">
            <a:off x="432831" y="4682445"/>
            <a:ext cx="1539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hadronize</a:t>
            </a:r>
            <a:endParaRPr kumimoji="1" lang="ja-JP" altLang="en-US" sz="2400" dirty="0"/>
          </a:p>
        </p:txBody>
      </p:sp>
      <p:sp>
        <p:nvSpPr>
          <p:cNvPr id="30" name="右矢印 29"/>
          <p:cNvSpPr/>
          <p:nvPr/>
        </p:nvSpPr>
        <p:spPr>
          <a:xfrm>
            <a:off x="1489913" y="4593348"/>
            <a:ext cx="1425903" cy="576064"/>
          </a:xfrm>
          <a:prstGeom prst="rightArrow">
            <a:avLst/>
          </a:prstGeom>
          <a:solidFill>
            <a:srgbClr val="92D05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1" name="直線コネクタ 30"/>
          <p:cNvCxnSpPr/>
          <p:nvPr/>
        </p:nvCxnSpPr>
        <p:spPr>
          <a:xfrm>
            <a:off x="5508104" y="4449332"/>
            <a:ext cx="0" cy="792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1489913" y="4449332"/>
            <a:ext cx="0" cy="792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>
            <a:stCxn id="30" idx="1"/>
          </p:cNvCxnSpPr>
          <p:nvPr/>
        </p:nvCxnSpPr>
        <p:spPr>
          <a:xfrm>
            <a:off x="1489913" y="4881380"/>
            <a:ext cx="5423979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左中かっこ 33"/>
          <p:cNvSpPr/>
          <p:nvPr/>
        </p:nvSpPr>
        <p:spPr>
          <a:xfrm rot="16200000">
            <a:off x="3253288" y="3590179"/>
            <a:ext cx="477185" cy="403245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角丸四角形 2"/>
          <p:cNvSpPr/>
          <p:nvPr/>
        </p:nvSpPr>
        <p:spPr>
          <a:xfrm>
            <a:off x="1835696" y="3933056"/>
            <a:ext cx="1980220" cy="593689"/>
          </a:xfrm>
          <a:prstGeom prst="round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角丸四角形 32"/>
          <p:cNvSpPr/>
          <p:nvPr/>
        </p:nvSpPr>
        <p:spPr>
          <a:xfrm>
            <a:off x="6120172" y="4054042"/>
            <a:ext cx="1548172" cy="59368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" name="TexTeXPicture" descr="&lt;?xml version=&quot;1.0&quot; encoding=&quot;utf-16&quot;?&gt;&#10;&lt;TeXTeX&gt;&#10;  &lt;preamble&gt;\documentclass{jarticle}&#10;\usepackage{amsmath}&#10;\pagestyle{empty}&lt;/preamble&gt;&#10;  &lt;body&gt;\begin{align*} &#10;\tau_{\rm B} \simeq ??&#10;\end{align*}&lt;/body&gt;&#10;  &lt;fcolor&gt;FF000000&lt;/fcolor&gt;&#10;  &lt;bcolor&gt;FFFFFFFF&lt;/bcolor&gt;&#10;  &lt;transparent&gt;True&lt;/transparent&gt;&#10;  &lt;resolution&gt;1800&lt;/resolution&gt;&#10;  &lt;imageh&gt;213&lt;/imageh&gt;&#10;  &lt;imagew&gt;738&lt;/imagew&gt;&#10;  &lt;scale&gt;50&lt;/scale&gt;&#10;  &lt;cursor&gt;38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203" y="4162393"/>
            <a:ext cx="1273378" cy="367518"/>
          </a:xfrm>
          <a:prstGeom prst="rect">
            <a:avLst/>
          </a:prstGeom>
        </p:spPr>
      </p:pic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\tau&#10;\end{align*}&lt;/body&gt;&#10;  &lt;fcolor&gt;FF000000&lt;/fcolor&gt;&#10;  &lt;bcolor&gt;FFFFFFFF&lt;/bcolor&gt;&#10;  &lt;transparent&gt;True&lt;/transparent&gt;&#10;  &lt;resolution&gt;1800&lt;/resolution&gt;&#10;  &lt;imageh&gt;109&lt;/imageh&gt;&#10;  &lt;imagew&gt;120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760" y="5069740"/>
            <a:ext cx="179512" cy="16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86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811206" cy="584775"/>
          </a:xfrm>
        </p:spPr>
        <p:txBody>
          <a:bodyPr/>
          <a:lstStyle/>
          <a:p>
            <a:r>
              <a:rPr kumimoji="1" lang="en-US" altLang="ja-JP" dirty="0" smtClean="0"/>
              <a:t> Effect of </a:t>
            </a:r>
            <a:r>
              <a:rPr kumimoji="1" lang="en-US" altLang="ja-JP" dirty="0" err="1" smtClean="0"/>
              <a:t>Isospin</a:t>
            </a:r>
            <a:r>
              <a:rPr kumimoji="1" lang="en-US" altLang="ja-JP" dirty="0" smtClean="0"/>
              <a:t> Distribution  </a:t>
            </a:r>
            <a:endParaRPr kumimoji="1" lang="ja-JP" altLang="en-US" dirty="0"/>
          </a:p>
        </p:txBody>
      </p:sp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N_B^{\rm (net)} = N_B-N_{\bar B}&#10;\end{align*}&lt;/body&gt;&#10;  &lt;fcolor&gt;FF000000&lt;/fcolor&gt;&#10;  &lt;bcolor&gt;FFFFFFFF&lt;/bcolor&gt;&#10;  &lt;transparent&gt;True&lt;/transparent&gt;&#10;  &lt;resolution&gt;1800&lt;/resolution&gt;&#10;  &lt;imageh&gt;333&lt;/imageh&gt;&#10;  &lt;imagew&gt;2016&lt;/imagew&gt;&#10;  &lt;scale&gt;50&lt;/scale&gt;&#10;  &lt;cursor&gt;48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320" y="1342494"/>
            <a:ext cx="2427536" cy="400977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3251877" y="1298272"/>
            <a:ext cx="5014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deviates from the equilibrium value.</a:t>
            </a:r>
            <a:endParaRPr kumimoji="1" lang="ja-JP" altLang="en-US" sz="24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23528" y="1298272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1)</a:t>
            </a:r>
            <a:endParaRPr kumimoji="1" lang="ja-JP" altLang="en-US" sz="24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23528" y="1831945"/>
            <a:ext cx="5593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2) Boltzmann (Poisson) distribution for </a:t>
            </a:r>
            <a:endParaRPr kumimoji="1" lang="ja-JP" altLang="en-US" sz="2400" dirty="0"/>
          </a:p>
        </p:txBody>
      </p:sp>
      <p:sp>
        <p:nvSpPr>
          <p:cNvPr id="26" name="角丸四角形 25"/>
          <p:cNvSpPr/>
          <p:nvPr/>
        </p:nvSpPr>
        <p:spPr>
          <a:xfrm>
            <a:off x="251521" y="1196752"/>
            <a:ext cx="8014870" cy="122413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" name="TexTeXPicture" descr="&lt;?xml version=&quot;1.0&quot; encoding=&quot;utf-16&quot;?&gt;&#10;&lt;TeXTeX&gt;&#10;  &lt;preamble&gt;\documentclass{jarticle}&#10;\usepackage{amsmath}&#10;\pagestyle{empty}&lt;/preamble&gt;&#10;  &lt;body&gt;\begin{align*} &#10;N_B, N_{\bar B}.&#10;\end{align*}&lt;/body&gt;&#10;  &lt;fcolor&gt;FF000000&lt;/fcolor&gt;&#10;  &lt;bcolor&gt;FFFFFFFF&lt;/bcolor&gt;&#10;  &lt;transparent&gt;True&lt;/transparent&gt;&#10;  &lt;resolution&gt;1800&lt;/resolution&gt;&#10;  &lt;imageh&gt;229&lt;/imageh&gt;&#10;  &lt;imagew&gt;892&lt;/imagew&gt;&#10;  &lt;scale&gt;50&lt;/scale&gt;&#10;  &lt;cursor&gt;3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975961"/>
            <a:ext cx="1041987" cy="26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696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角丸四角形 21"/>
          <p:cNvSpPr/>
          <p:nvPr/>
        </p:nvSpPr>
        <p:spPr>
          <a:xfrm>
            <a:off x="5940152" y="2751311"/>
            <a:ext cx="2448272" cy="2160240"/>
          </a:xfrm>
          <a:prstGeom prst="roundRect">
            <a:avLst>
              <a:gd name="adj" fmla="val 7247"/>
            </a:avLst>
          </a:prstGeom>
          <a:solidFill>
            <a:srgbClr val="FF9900">
              <a:alpha val="1961"/>
            </a:srgbClr>
          </a:solidFill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角丸四角形 3"/>
          <p:cNvSpPr/>
          <p:nvPr/>
        </p:nvSpPr>
        <p:spPr>
          <a:xfrm>
            <a:off x="3923928" y="2751311"/>
            <a:ext cx="1800200" cy="2160240"/>
          </a:xfrm>
          <a:prstGeom prst="roundRect">
            <a:avLst>
              <a:gd name="adj" fmla="val 7366"/>
            </a:avLst>
          </a:prstGeom>
          <a:solidFill>
            <a:srgbClr val="008000">
              <a:alpha val="1961"/>
            </a:srgbClr>
          </a:solidFill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811206" cy="584775"/>
          </a:xfrm>
        </p:spPr>
        <p:txBody>
          <a:bodyPr/>
          <a:lstStyle/>
          <a:p>
            <a:r>
              <a:rPr kumimoji="1" lang="en-US" altLang="ja-JP" dirty="0" smtClean="0"/>
              <a:t> Effect of </a:t>
            </a:r>
            <a:r>
              <a:rPr kumimoji="1" lang="en-US" altLang="ja-JP" dirty="0" err="1" smtClean="0"/>
              <a:t>Isospin</a:t>
            </a:r>
            <a:r>
              <a:rPr kumimoji="1" lang="en-US" altLang="ja-JP" dirty="0" smtClean="0"/>
              <a:t> Distribution  </a:t>
            </a:r>
            <a:endParaRPr kumimoji="1" lang="ja-JP" altLang="en-US" dirty="0"/>
          </a:p>
        </p:txBody>
      </p:sp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N_B^{\rm (net)} = N_B-N_{\bar B}&#10;\end{align*}&lt;/body&gt;&#10;  &lt;fcolor&gt;FF000000&lt;/fcolor&gt;&#10;  &lt;bcolor&gt;FFFFFFFF&lt;/bcolor&gt;&#10;  &lt;transparent&gt;True&lt;/transparent&gt;&#10;  &lt;resolution&gt;1800&lt;/resolution&gt;&#10;  &lt;imageh&gt;333&lt;/imageh&gt;&#10;  &lt;imagew&gt;2016&lt;/imagew&gt;&#10;  &lt;scale&gt;50&lt;/scale&gt;&#10;  &lt;cursor&gt;48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320" y="1342494"/>
            <a:ext cx="2427536" cy="400977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3251877" y="1298272"/>
            <a:ext cx="5014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deviates from the equilibrium value.</a:t>
            </a:r>
            <a:endParaRPr kumimoji="1" lang="ja-JP" altLang="en-US" sz="24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23528" y="1298272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1)</a:t>
            </a:r>
            <a:endParaRPr kumimoji="1" lang="ja-JP" altLang="en-US" sz="24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23528" y="1831945"/>
            <a:ext cx="5593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2) Boltzmann (Poisson) distribution for </a:t>
            </a:r>
            <a:endParaRPr kumimoji="1" lang="ja-JP" altLang="en-US" sz="2400" dirty="0"/>
          </a:p>
        </p:txBody>
      </p:sp>
      <p:pic>
        <p:nvPicPr>
          <p:cNvPr id="25" name="TexTeXPicture" descr="&lt;?xml version=&quot;1.0&quot; encoding=&quot;utf-16&quot;?&gt;&#10;&lt;TeXTeX&gt;&#10;  &lt;preamble&gt;\documentclass{jarticle}&#10;\usepackage{amsmath}&#10;\pagestyle{empty}&lt;/preamble&gt;&#10;  &lt;body&gt;\begin{align*} &#10;2\langle (\delta N_p^{\rm (net)})^2 \rangle&#10;=&amp;amp; \frac12 \langle (\delta N_{\rm B}^{\rm (net)})^2 \rangle&#10;+\frac12 \langle (\delta N_{\rm B}^{\rm (net)})^2 \rangle_{\rm free}&#10;\\&#10;2\langle (\delta N_p^{\rm (net)})^3 \rangle&#10;=&amp;amp; \frac14 \langle (\delta N_{\rm B}^{\rm (net)})^3 \rangle&#10;+\frac34 \langle (\delta N_{\rm B}^{\rm (net)})^3 \rangle_{\rm free}&#10;\\&#10;2\langle (\delta N_p^{\rm (net)})^4 \rangle_c&#10;=&amp;amp; \frac18 \langle (\delta N_{\rm B}^{\rm (net)})^4 \rangle_c&#10;+\frac78 \langle (\delta N_{\rm B}^{\rm (net)})^4 \rangle_{c, \rm free}&#10;\end{align*}&lt;/body&gt;&#10;  &lt;fcolor&gt;FF000000&lt;/fcolor&gt;&#10;  &lt;bcolor&gt;FFFFFFFF&lt;/bcolor&gt;&#10;  &lt;transparent&gt;True&lt;/transparent&gt;&#10;  &lt;resolution&gt;1800&lt;/resolution&gt;&#10;  &lt;imageh&gt;1708&lt;/imageh&gt;&#10;  &lt;imagew&gt;5582&lt;/imagew&gt;&#10;  &lt;scale&gt;50&lt;/scale&gt;&#10;  &lt;cursor&gt;537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2017" y="2823319"/>
            <a:ext cx="6334399" cy="1938222"/>
          </a:xfrm>
          <a:prstGeom prst="rect">
            <a:avLst/>
          </a:prstGeom>
        </p:spPr>
      </p:pic>
      <p:sp>
        <p:nvSpPr>
          <p:cNvPr id="26" name="角丸四角形 25"/>
          <p:cNvSpPr/>
          <p:nvPr/>
        </p:nvSpPr>
        <p:spPr>
          <a:xfrm>
            <a:off x="251521" y="1196752"/>
            <a:ext cx="8014870" cy="122413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左中かっこ 26"/>
          <p:cNvSpPr/>
          <p:nvPr/>
        </p:nvSpPr>
        <p:spPr>
          <a:xfrm>
            <a:off x="1477961" y="2895327"/>
            <a:ext cx="360040" cy="1800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右矢印 27"/>
          <p:cNvSpPr/>
          <p:nvPr/>
        </p:nvSpPr>
        <p:spPr>
          <a:xfrm>
            <a:off x="683568" y="3543399"/>
            <a:ext cx="722385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788024" y="5589240"/>
            <a:ext cx="15648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For free gas</a:t>
            </a:r>
            <a:endParaRPr kumimoji="1" lang="ja-JP" altLang="en-US" sz="2000" dirty="0"/>
          </a:p>
        </p:txBody>
      </p:sp>
      <p:sp>
        <p:nvSpPr>
          <p:cNvPr id="18" name="角丸四角形 17"/>
          <p:cNvSpPr/>
          <p:nvPr/>
        </p:nvSpPr>
        <p:spPr>
          <a:xfrm>
            <a:off x="4788024" y="5532193"/>
            <a:ext cx="3840636" cy="106515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825310" y="4911551"/>
            <a:ext cx="1949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B050"/>
                </a:solidFill>
              </a:rPr>
              <a:t>genuine info.</a:t>
            </a:r>
            <a:endParaRPr kumimoji="1" lang="ja-JP" altLang="en-US" sz="2400" dirty="0">
              <a:solidFill>
                <a:srgbClr val="00B05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538385" y="4911551"/>
            <a:ext cx="922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9900"/>
                </a:solidFill>
              </a:rPr>
              <a:t>noise</a:t>
            </a:r>
            <a:endParaRPr kumimoji="1" lang="ja-JP" altLang="en-US" sz="2400" dirty="0">
              <a:solidFill>
                <a:srgbClr val="FF9900"/>
              </a:solidFill>
            </a:endParaRPr>
          </a:p>
        </p:txBody>
      </p:sp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2\langle (\delta N_p^{\rm (net)})^n \rangle_c&#10;=&#10;\langle (\delta N_{\rm N}^{\rm (net)})^n \rangle_c &#10;\end{align*}&lt;/body&gt;&#10;  &lt;fcolor&gt;FF000000&lt;/fcolor&gt;&#10;  &lt;bcolor&gt;FFFFFFFF&lt;/bcolor&gt;&#10;  &lt;transparent&gt;True&lt;/transparent&gt;&#10;  &lt;resolution&gt;1800&lt;/resolution&gt;&#10;  &lt;imageh&gt;356&lt;/imageh&gt;&#10;  &lt;imagew&gt;3262&lt;/imagew&gt;&#10;  &lt;scale&gt;50&lt;/scale&gt;&#10;  &lt;cursor&gt;6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39" y="6072257"/>
            <a:ext cx="3491797" cy="381079"/>
          </a:xfrm>
          <a:prstGeom prst="rect">
            <a:avLst/>
          </a:prstGeom>
        </p:spPr>
      </p:pic>
      <p:pic>
        <p:nvPicPr>
          <p:cNvPr id="3" name="TexTeXPicture" descr="&lt;?xml version=&quot;1.0&quot; encoding=&quot;utf-16&quot;?&gt;&#10;&lt;TeXTeX&gt;&#10;  &lt;preamble&gt;\documentclass{jarticle}&#10;\usepackage{amsmath}&#10;\pagestyle{empty}&lt;/preamble&gt;&#10;  &lt;body&gt;\begin{align*} &#10;N_B, N_{\bar B}.&#10;\end{align*}&lt;/body&gt;&#10;  &lt;fcolor&gt;FF000000&lt;/fcolor&gt;&#10;  &lt;bcolor&gt;FFFFFFFF&lt;/bcolor&gt;&#10;  &lt;transparent&gt;True&lt;/transparent&gt;&#10;  &lt;resolution&gt;1800&lt;/resolution&gt;&#10;  &lt;imageh&gt;229&lt;/imageh&gt;&#10;  &lt;imagew&gt;892&lt;/imagew&gt;&#10;  &lt;scale&gt;50&lt;/scale&gt;&#10;  &lt;cursor&gt;32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975961"/>
            <a:ext cx="1041987" cy="26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763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4" grpId="0" animBg="1"/>
      <p:bldP spid="5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641014" cy="584775"/>
          </a:xfrm>
        </p:spPr>
        <p:txBody>
          <a:bodyPr/>
          <a:lstStyle/>
          <a:p>
            <a:r>
              <a:rPr kumimoji="1" lang="en-US" altLang="ja-JP" dirty="0" smtClean="0"/>
              <a:t> Example :  3</a:t>
            </a:r>
            <a:r>
              <a:rPr kumimoji="1" lang="en-US" altLang="ja-JP" baseline="30000" dirty="0" smtClean="0"/>
              <a:t>rd</a:t>
            </a:r>
            <a:r>
              <a:rPr kumimoji="1" lang="en-US" altLang="ja-JP" dirty="0" smtClean="0"/>
              <a:t> Moment  </a:t>
            </a:r>
            <a:endParaRPr kumimoji="1" lang="ja-JP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076"/>
          <a:stretch/>
        </p:blipFill>
        <p:spPr bwMode="auto">
          <a:xfrm>
            <a:off x="4777254" y="4077072"/>
            <a:ext cx="4187234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33" t="92415" r="30380"/>
          <a:stretch/>
        </p:blipFill>
        <p:spPr bwMode="auto">
          <a:xfrm>
            <a:off x="7138056" y="5726171"/>
            <a:ext cx="949501" cy="331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323528" y="2056774"/>
            <a:ext cx="47740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beyond the QCD phase boundary</a:t>
            </a:r>
          </a:p>
          <a:p>
            <a:r>
              <a:rPr kumimoji="1" lang="en-US" altLang="ja-JP" sz="2400" dirty="0" smtClean="0"/>
              <a:t>near the CP</a:t>
            </a:r>
            <a:endParaRPr kumimoji="1" lang="ja-JP" altLang="en-US" sz="2400" dirty="0"/>
          </a:p>
        </p:txBody>
      </p:sp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{\rm B}^{\rm (net)})^3 \rangle&#10;=&amp;amp; 8 \langle (\delta N_p^{\rm (net)})^3 \rangle&#10;\nonumber \\&#10;&amp;amp;-12 \langle \delta N_p^{\rm (net)} \delta N_p^{\rm (tot)} \rangle&#10;\nonumber \\&#10;&amp;amp;+6 \langle N_p^{\rm (net)} \rangle ,&#10;\end{align*}&lt;/body&gt;&#10;  &lt;fcolor&gt;FF000000&lt;/fcolor&gt;&#10;  &lt;bcolor&gt;FFFFFFFF&lt;/bcolor&gt;&#10;  &lt;transparent&gt;True&lt;/transparent&gt;&#10;  &lt;resolution&gt;1800&lt;/resolution&gt;&#10;  &lt;imageh&gt;1253&lt;/imageh&gt;&#10;  &lt;imagew&gt;3807&lt;/imagew&gt;&#10;  &lt;scale&gt;50&lt;/scale&gt;&#10;  &lt;cursor&gt;127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678" y="5373216"/>
            <a:ext cx="3779282" cy="1243877"/>
          </a:xfrm>
          <a:prstGeom prst="rect">
            <a:avLst/>
          </a:prstGeom>
        </p:spPr>
      </p:pic>
      <p:pic>
        <p:nvPicPr>
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{\rm B})^3 \rangle = \frac{ \partial \langle (\delta N_{\rm B})^2 \rangle }{\partial \mu}&amp;lt;0&#10;\end{align*}&lt;/body&gt;&#10;  &lt;fcolor&gt;FF000000&lt;/fcolor&gt;&#10;  &lt;bcolor&gt;FFFFFFFF&lt;/bcolor&gt;&#10;  &lt;transparent&gt;True&lt;/transparent&gt;&#10;  &lt;resolution&gt;1800&lt;/resolution&gt;&#10;  &lt;imageh&gt;600&lt;/imageh&gt;&#10;  &lt;imagew&gt;2899&lt;/imagew&gt;&#10;  &lt;scale&gt;50&lt;/scale&gt;&#10;  &lt;cursor&gt;60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24744"/>
            <a:ext cx="4038414" cy="835821"/>
          </a:xfrm>
          <a:prstGeom prst="rect">
            <a:avLst/>
          </a:prstGeom>
        </p:spPr>
      </p:pic>
      <p:grpSp>
        <p:nvGrpSpPr>
          <p:cNvPr id="5" name="グループ化 4"/>
          <p:cNvGrpSpPr/>
          <p:nvPr/>
        </p:nvGrpSpPr>
        <p:grpSpPr>
          <a:xfrm>
            <a:off x="107504" y="3212975"/>
            <a:ext cx="4826836" cy="1368153"/>
            <a:chOff x="107504" y="3212975"/>
            <a:chExt cx="4826836" cy="1368153"/>
          </a:xfrm>
        </p:grpSpPr>
        <p:sp>
          <p:nvSpPr>
            <p:cNvPr id="7" name="テキスト ボックス 6"/>
            <p:cNvSpPr txBox="1"/>
            <p:nvPr/>
          </p:nvSpPr>
          <p:spPr>
            <a:xfrm>
              <a:off x="179512" y="3308791"/>
              <a:ext cx="4754828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Fireballs forget negative moment </a:t>
              </a:r>
            </a:p>
            <a:p>
              <a:r>
                <a:rPr kumimoji="1" lang="en-US" altLang="ja-JP" sz="2400" dirty="0" smtClean="0"/>
                <a:t>over the </a:t>
              </a:r>
              <a:r>
                <a:rPr lang="en-US" altLang="ja-JP" sz="2400" dirty="0" smtClean="0"/>
                <a:t>QCD mountains?</a:t>
              </a:r>
              <a:endParaRPr lang="en-US" altLang="ja-JP" sz="2400" dirty="0"/>
            </a:p>
            <a:p>
              <a:r>
                <a:rPr lang="en-US" altLang="ja-JP" sz="2400" b="1" dirty="0" smtClean="0"/>
                <a:t>No</a:t>
              </a:r>
              <a:r>
                <a:rPr lang="en-US" altLang="ja-JP" sz="2400" dirty="0" smtClean="0"/>
                <a:t>. Not necessarily.</a:t>
              </a:r>
              <a:endParaRPr kumimoji="1" lang="ja-JP" altLang="en-US" sz="2400" dirty="0"/>
            </a:p>
          </p:txBody>
        </p:sp>
        <p:sp>
          <p:nvSpPr>
            <p:cNvPr id="15" name="角丸四角形 14"/>
            <p:cNvSpPr/>
            <p:nvPr/>
          </p:nvSpPr>
          <p:spPr>
            <a:xfrm>
              <a:off x="107504" y="3212975"/>
              <a:ext cx="4826836" cy="136815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6" name="テキスト ボックス 15"/>
          <p:cNvSpPr txBox="1"/>
          <p:nvPr/>
        </p:nvSpPr>
        <p:spPr>
          <a:xfrm>
            <a:off x="194420" y="4911551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Note: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436403" y="2518439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70C0"/>
                </a:solidFill>
              </a:rPr>
              <a:t>Asakawa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</a:t>
            </a:r>
            <a:r>
              <a:rPr kumimoji="1" lang="en-US" altLang="ja-JP" dirty="0" err="1" smtClean="0">
                <a:solidFill>
                  <a:srgbClr val="0070C0"/>
                </a:solidFill>
              </a:rPr>
              <a:t>Ejiri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MK, 2009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57"/>
          <a:stretch>
            <a:fillRect/>
          </a:stretch>
        </p:blipFill>
        <p:spPr bwMode="auto">
          <a:xfrm>
            <a:off x="5436096" y="656351"/>
            <a:ext cx="3456383" cy="2453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上下矢印 18"/>
          <p:cNvSpPr/>
          <p:nvPr/>
        </p:nvSpPr>
        <p:spPr>
          <a:xfrm>
            <a:off x="6588224" y="3284984"/>
            <a:ext cx="864096" cy="791666"/>
          </a:xfrm>
          <a:prstGeom prst="upDownArrow">
            <a:avLst>
              <a:gd name="adj1" fmla="val 50000"/>
              <a:gd name="adj2" fmla="val 3002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89863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3905236" cy="584775"/>
          </a:xfrm>
        </p:spPr>
        <p:txBody>
          <a:bodyPr/>
          <a:lstStyle/>
          <a:p>
            <a:r>
              <a:rPr kumimoji="1" lang="en-US" altLang="ja-JP" dirty="0" smtClean="0"/>
              <a:t> Example1 :  4</a:t>
            </a:r>
            <a:r>
              <a:rPr kumimoji="1" lang="en-US" altLang="ja-JP" baseline="30000" dirty="0" smtClean="0"/>
              <a:t>th</a:t>
            </a:r>
            <a:r>
              <a:rPr kumimoji="1" lang="en-US" altLang="ja-JP" dirty="0" smtClean="0"/>
              <a:t>/2</a:t>
            </a:r>
            <a:r>
              <a:rPr kumimoji="1" lang="en-US" altLang="ja-JP" baseline="30000" dirty="0" smtClean="0"/>
              <a:t>nd</a:t>
            </a:r>
            <a:r>
              <a:rPr lang="en-US" altLang="ja-JP" dirty="0"/>
              <a:t> </a:t>
            </a:r>
            <a:r>
              <a:rPr lang="en-US" altLang="ja-JP" dirty="0" smtClean="0"/>
              <a:t> </a:t>
            </a:r>
            <a:endParaRPr kumimoji="1" lang="ja-JP" altLang="en-US" dirty="0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497" b="6828"/>
          <a:stretch/>
        </p:blipFill>
        <p:spPr bwMode="auto">
          <a:xfrm>
            <a:off x="4837311" y="4137459"/>
            <a:ext cx="4084457" cy="220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33" t="92415" r="30380"/>
          <a:stretch/>
        </p:blipFill>
        <p:spPr bwMode="auto">
          <a:xfrm>
            <a:off x="8050088" y="6344484"/>
            <a:ext cx="914400" cy="319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7351" y="699939"/>
            <a:ext cx="3767137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7092280" y="404664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600" dirty="0">
                <a:solidFill>
                  <a:schemeClr val="accent2"/>
                </a:solidFill>
              </a:rPr>
              <a:t>RBC-Bielefeld ’09</a:t>
            </a:r>
          </a:p>
        </p:txBody>
      </p:sp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\frac{\langle (\delta N_{\rm B})^4 \rangle_c }{ \langle (\delta N_{\rm B})^2\rangle}&#10;=&#10;\end{align*}&lt;/body&gt;&#10;  &lt;fcolor&gt;FF000000&lt;/fcolor&gt;&#10;  &lt;bcolor&gt;FFFFFFFF&lt;/bcolor&gt;&#10;  &lt;transparent&gt;True&lt;/transparent&gt;&#10;  &lt;resolution&gt;1800&lt;/resolution&gt;&#10;  &lt;imageh&gt;610&lt;/imageh&gt;&#10;  &lt;imagew&gt;1352&lt;/imagew&gt;&#10;  &lt;scale&gt;50&lt;/scale&gt;&#10;  &lt;cursor&gt;102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496577"/>
            <a:ext cx="1883386" cy="849752"/>
          </a:xfrm>
          <a:prstGeom prst="rect">
            <a:avLst/>
          </a:prstGeom>
        </p:spPr>
      </p:pic>
      <p:sp>
        <p:nvSpPr>
          <p:cNvPr id="14" name="左中かっこ 13"/>
          <p:cNvSpPr/>
          <p:nvPr/>
        </p:nvSpPr>
        <p:spPr>
          <a:xfrm>
            <a:off x="2339752" y="1124744"/>
            <a:ext cx="216024" cy="158417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627784" y="1052736"/>
            <a:ext cx="1871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~ 1 (hadron)</a:t>
            </a:r>
            <a:endParaRPr kumimoji="1" lang="ja-JP" altLang="en-US" sz="2400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627784" y="1668218"/>
            <a:ext cx="1938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~ 1/9 (quark)</a:t>
            </a:r>
            <a:endParaRPr kumimoji="1" lang="ja-JP" altLang="en-US" sz="2400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776103" y="2771636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70C0"/>
                </a:solidFill>
              </a:rPr>
              <a:t>Ejiri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</a:t>
            </a:r>
            <a:r>
              <a:rPr kumimoji="1" lang="en-US" altLang="ja-JP" dirty="0" err="1" smtClean="0">
                <a:solidFill>
                  <a:srgbClr val="0070C0"/>
                </a:solidFill>
              </a:rPr>
              <a:t>Karsch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</a:t>
            </a:r>
            <a:r>
              <a:rPr kumimoji="1" lang="en-US" altLang="ja-JP" dirty="0" err="1" smtClean="0">
                <a:solidFill>
                  <a:srgbClr val="0070C0"/>
                </a:solidFill>
              </a:rPr>
              <a:t>Redlich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2006</a:t>
            </a:r>
          </a:p>
          <a:p>
            <a:r>
              <a:rPr lang="en-US" altLang="ja-JP" dirty="0" err="1" smtClean="0">
                <a:solidFill>
                  <a:srgbClr val="0070C0"/>
                </a:solidFill>
              </a:rPr>
              <a:t>Stephanov</a:t>
            </a:r>
            <a:r>
              <a:rPr lang="en-US" altLang="ja-JP" dirty="0" smtClean="0">
                <a:solidFill>
                  <a:srgbClr val="0070C0"/>
                </a:solidFill>
              </a:rPr>
              <a:t>, 2011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6198445" y="5661248"/>
            <a:ext cx="1967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70C0"/>
                </a:solidFill>
              </a:rPr>
              <a:t>No suppression</a:t>
            </a:r>
            <a:endParaRPr kumimoji="1" lang="ja-JP" altLang="en-US" sz="2000" dirty="0">
              <a:solidFill>
                <a:srgbClr val="0070C0"/>
              </a:solidFill>
            </a:endParaRPr>
          </a:p>
        </p:txBody>
      </p:sp>
      <p:sp>
        <p:nvSpPr>
          <p:cNvPr id="33" name="上下矢印 32"/>
          <p:cNvSpPr/>
          <p:nvPr/>
        </p:nvSpPr>
        <p:spPr>
          <a:xfrm>
            <a:off x="6349479" y="3284984"/>
            <a:ext cx="864096" cy="791666"/>
          </a:xfrm>
          <a:prstGeom prst="upDownArrow">
            <a:avLst>
              <a:gd name="adj1" fmla="val 50000"/>
              <a:gd name="adj2" fmla="val 3002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" name="グループ化 2"/>
          <p:cNvGrpSpPr/>
          <p:nvPr/>
        </p:nvGrpSpPr>
        <p:grpSpPr>
          <a:xfrm>
            <a:off x="107504" y="3789462"/>
            <a:ext cx="4657799" cy="1079698"/>
            <a:chOff x="107504" y="3789462"/>
            <a:chExt cx="4657799" cy="1079698"/>
          </a:xfrm>
        </p:grpSpPr>
        <p:sp>
          <p:nvSpPr>
            <p:cNvPr id="4" name="角丸四角形 3"/>
            <p:cNvSpPr/>
            <p:nvPr/>
          </p:nvSpPr>
          <p:spPr>
            <a:xfrm>
              <a:off x="107504" y="3789462"/>
              <a:ext cx="4657799" cy="10796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テキスト ボックス 33"/>
            <p:cNvSpPr txBox="1"/>
            <p:nvPr/>
          </p:nvSpPr>
          <p:spPr>
            <a:xfrm>
              <a:off x="179512" y="3933056"/>
              <a:ext cx="455124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Fireballs forget primordial </a:t>
              </a:r>
              <a:r>
                <a:rPr lang="en-US" altLang="ja-JP" sz="2400" dirty="0" err="1" smtClean="0"/>
                <a:t>flucs</a:t>
              </a:r>
              <a:r>
                <a:rPr kumimoji="1" lang="en-US" altLang="ja-JP" sz="2400" dirty="0" smtClean="0"/>
                <a:t>?</a:t>
              </a:r>
            </a:p>
            <a:p>
              <a:r>
                <a:rPr lang="en-US" altLang="ja-JP" sz="2400" b="1" dirty="0" smtClean="0"/>
                <a:t>No</a:t>
              </a:r>
              <a:r>
                <a:rPr lang="en-US" altLang="ja-JP" sz="2400" dirty="0" smtClean="0"/>
                <a:t>. Not necessarily.</a:t>
              </a:r>
              <a:endParaRPr kumimoji="1" lang="ja-JP" altLang="en-US" sz="2400" dirty="0"/>
            </a:p>
          </p:txBody>
        </p:sp>
      </p:grpSp>
      <p:sp>
        <p:nvSpPr>
          <p:cNvPr id="5" name="テキスト ボックス 4"/>
          <p:cNvSpPr txBox="1"/>
          <p:nvPr/>
        </p:nvSpPr>
        <p:spPr>
          <a:xfrm>
            <a:off x="2627784" y="2247255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&lt; 0 (near CP)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66933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正方形/長方形 71"/>
          <p:cNvSpPr/>
          <p:nvPr/>
        </p:nvSpPr>
        <p:spPr>
          <a:xfrm>
            <a:off x="7095019" y="1504521"/>
            <a:ext cx="285293" cy="25841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3" name="正方形/長方形 72"/>
          <p:cNvSpPr/>
          <p:nvPr/>
        </p:nvSpPr>
        <p:spPr>
          <a:xfrm>
            <a:off x="7092280" y="2729412"/>
            <a:ext cx="285293" cy="25841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4" name="正方形/長方形 73"/>
          <p:cNvSpPr/>
          <p:nvPr/>
        </p:nvSpPr>
        <p:spPr>
          <a:xfrm>
            <a:off x="7092280" y="3720891"/>
            <a:ext cx="285293" cy="25841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5" name="正方形/長方形 74"/>
          <p:cNvSpPr/>
          <p:nvPr/>
        </p:nvSpPr>
        <p:spPr>
          <a:xfrm>
            <a:off x="7092280" y="1933570"/>
            <a:ext cx="285293" cy="258415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6" name="正方形/長方形 75"/>
          <p:cNvSpPr/>
          <p:nvPr/>
        </p:nvSpPr>
        <p:spPr>
          <a:xfrm>
            <a:off x="7092280" y="3153847"/>
            <a:ext cx="285293" cy="258415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7" name="正方形/長方形 76"/>
          <p:cNvSpPr/>
          <p:nvPr/>
        </p:nvSpPr>
        <p:spPr>
          <a:xfrm>
            <a:off x="7092280" y="4140060"/>
            <a:ext cx="285293" cy="258415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8" name="正方形/長方形 77"/>
          <p:cNvSpPr/>
          <p:nvPr/>
        </p:nvSpPr>
        <p:spPr>
          <a:xfrm>
            <a:off x="7092280" y="4666015"/>
            <a:ext cx="285293" cy="258415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3578224" cy="584775"/>
          </a:xfrm>
        </p:spPr>
        <p:txBody>
          <a:bodyPr/>
          <a:lstStyle/>
          <a:p>
            <a:r>
              <a:rPr kumimoji="1" lang="en-US" altLang="ja-JP" dirty="0" smtClean="0"/>
              <a:t> Strange Baryons  </a:t>
            </a:r>
            <a:endParaRPr kumimoji="1" lang="ja-JP" altLang="en-US" dirty="0"/>
          </a:p>
        </p:txBody>
      </p:sp>
      <p:cxnSp>
        <p:nvCxnSpPr>
          <p:cNvPr id="6" name="カギ線コネクタ 5"/>
          <p:cNvCxnSpPr/>
          <p:nvPr/>
        </p:nvCxnSpPr>
        <p:spPr>
          <a:xfrm flipV="1">
            <a:off x="5916731" y="1636417"/>
            <a:ext cx="1073034" cy="189067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269" y="1483099"/>
            <a:ext cx="929616" cy="255163"/>
          </a:xfrm>
          <a:prstGeom prst="rect">
            <a:avLst/>
          </a:prstGeom>
        </p:spPr>
      </p:pic>
      <p:pic>
        <p:nvPicPr>
          <p:cNvPr id="9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269" y="1875784"/>
            <a:ext cx="883456" cy="307734"/>
          </a:xfrm>
          <a:prstGeom prst="rect">
            <a:avLst/>
          </a:prstGeom>
        </p:spPr>
      </p:pic>
      <p:pic>
        <p:nvPicPr>
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\Lambda&#10;\end{align*}&lt;/body&gt;&#10;  &lt;fcolor&gt;FF000000&lt;/fcolor&gt;&#10;  &lt;bcolor&gt;FFFFFFFF&lt;/bcolor&gt;&#10;  &lt;transparent&gt;True&lt;/transparent&gt;&#10;  &lt;resolution&gt;1800&lt;/resolution&gt;&#10;  &lt;imageh&gt;178&lt;/imageh&gt;&#10;  &lt;imagew&gt;157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9605" y="1711366"/>
            <a:ext cx="201310" cy="228236"/>
          </a:xfrm>
          <a:prstGeom prst="rect">
            <a:avLst/>
          </a:prstGeom>
        </p:spPr>
      </p:pic>
      <p:pic>
        <p:nvPicPr>
          <p:cNvPr id="17" name="TexTeXPicture" descr="&lt;?xml version=&quot;1.0&quot; encoding=&quot;utf-16&quot;?&gt;&#10;&lt;TeXTeX&gt;&#10;  &lt;preamble&gt;\documentclass{jarticle}&#10;\usepackage{amsmath}&#10;\pagestyle{empty}&lt;/preamble&gt;&#10;  &lt;body&gt;\begin{align*} &#10;\Sigma^+&#10;\end{align*}&lt;/body&gt;&#10;  &lt;fcolor&gt;FF000000&lt;/fcolor&gt;&#10;  &lt;bcolor&gt;FFFFFFFF&lt;/bcolor&gt;&#10;  &lt;transparent&gt;True&lt;/transparent&gt;&#10;  &lt;resolution&gt;1800&lt;/resolution&gt;&#10;  &lt;imageh&gt;211&lt;/imageh&gt;&#10;  &lt;imagew&gt;307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001" y="2922990"/>
            <a:ext cx="393644" cy="270549"/>
          </a:xfrm>
          <a:prstGeom prst="rect">
            <a:avLst/>
          </a:prstGeom>
        </p:spPr>
      </p:pic>
      <p:pic>
        <p:nvPicPr>
          <p:cNvPr id="18" name="TexTeXPicture" descr="&lt;?xml version=&quot;1.0&quot; encoding=&quot;utf-16&quot;?&gt;&#10;&lt;TeXTeX&gt;&#10;  &lt;preamble&gt;\documentclass{jarticle}&#10;\usepackage{amsmath}&#10;\pagestyle{empty}&lt;/preamble&gt;&#10;  &lt;body&gt;\begin{align*} &#10;m_\Lambda \simeq 1116 {\rm [MeV]}&#10;\end{align*}&lt;/body&gt;&#10;  &lt;fcolor&gt;FF000000&lt;/fcolor&gt;&#10;  &lt;bcolor&gt;FFFFFFFF&lt;/bcolor&gt;&#10;  &lt;transparent&gt;True&lt;/transparent&gt;&#10;  &lt;resolution&gt;1800&lt;/resolution&gt;&#10;  &lt;imageh&gt;249&lt;/imageh&gt;&#10;  &lt;imagew&gt;1827&lt;/imagew&gt;&#10;  &lt;scale&gt;50&lt;/scale&gt;&#10;  &lt;cursor&gt;49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916832"/>
            <a:ext cx="1933575" cy="263525"/>
          </a:xfrm>
          <a:prstGeom prst="rect">
            <a:avLst/>
          </a:prstGeom>
        </p:spPr>
      </p:pic>
      <p:pic>
        <p:nvPicPr>
          <p:cNvPr id="20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122" y="2624033"/>
            <a:ext cx="870634" cy="342354"/>
          </a:xfrm>
          <a:prstGeom prst="rect">
            <a:avLst/>
          </a:prstGeom>
        </p:spPr>
      </p:pic>
      <p:pic>
        <p:nvPicPr>
          <p:cNvPr id="22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3781" y="3099965"/>
            <a:ext cx="947567" cy="297476"/>
          </a:xfrm>
          <a:prstGeom prst="rect">
            <a:avLst/>
          </a:prstGeom>
        </p:spPr>
      </p:pic>
      <p:pic>
        <p:nvPicPr>
          <p:cNvPr id="25" name="TexTeXPicture" descr="&lt;?xml version=&quot;1.0&quot; encoding=&quot;utf-16&quot;?&gt;&#10;&lt;TeXTeX&gt;&#10;  &lt;preamble&gt;\documentclass{jarticle}&#10;\usepackage{amsmath}&#10;\pagestyle{empty}&lt;/preamble&gt;&#10;  &lt;body&gt;\begin{align*} &#10;64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2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8050" y="1507554"/>
            <a:ext cx="553923" cy="257727"/>
          </a:xfrm>
          <a:prstGeom prst="rect">
            <a:avLst/>
          </a:prstGeom>
          <a:solidFill>
            <a:srgbClr val="FF0000">
              <a:alpha val="20000"/>
            </a:srgbClr>
          </a:solidFill>
        </p:spPr>
      </p:pic>
      <p:pic>
        <p:nvPicPr>
          <p:cNvPr id="27" name="TexTeXPicture" descr="&lt;?xml version=&quot;1.0&quot; encoding=&quot;utf-16&quot;?&gt;&#10;&lt;TeXTeX&gt;&#10;  &lt;preamble&gt;\documentclass{jarticle}&#10;\usepackage{amsmath}&#10;\pagestyle{empty}&lt;/preamble&gt;&#10;  &lt;body&gt;\begin{align*} &#10;36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3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768" y="1932519"/>
            <a:ext cx="555205" cy="257727"/>
          </a:xfrm>
          <a:prstGeom prst="rect">
            <a:avLst/>
          </a:prstGeom>
          <a:solidFill>
            <a:srgbClr val="0070C0">
              <a:alpha val="20000"/>
            </a:srgbClr>
          </a:solidFill>
        </p:spPr>
      </p:pic>
      <p:pic>
        <p:nvPicPr>
          <p:cNvPr id="30" name="TexTeXPicture" descr="&lt;?xml version=&quot;1.0&quot; encoding=&quot;utf-16&quot;?&gt;&#10;&lt;TeXTeX&gt;&#10;  &lt;preamble&gt;\documentclass{jarticle}&#10;\usepackage{amsmath}&#10;\pagestyle{empty}&lt;/preamble&gt;&#10;  &lt;body&gt;\begin{align*} &#10;52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1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9332" y="2725901"/>
            <a:ext cx="552641" cy="257727"/>
          </a:xfrm>
          <a:prstGeom prst="rect">
            <a:avLst/>
          </a:prstGeom>
          <a:solidFill>
            <a:srgbClr val="FF0000">
              <a:alpha val="20000"/>
            </a:srgbClr>
          </a:solidFill>
        </p:spPr>
      </p:pic>
      <p:pic>
        <p:nvPicPr>
          <p:cNvPr id="31" name="TexTeXPicture" descr="&lt;?xml version=&quot;1.0&quot; encoding=&quot;utf-16&quot;?&gt;&#10;&lt;TeXTeX&gt;&#10;  &lt;preamble&gt;\documentclass{jarticle}&#10;\usepackage{amsmath}&#10;\pagestyle{empty}&lt;/preamble&gt;&#10;  &lt;body&gt;\begin{align*} &#10;48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6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21" y="3150866"/>
            <a:ext cx="559052" cy="257727"/>
          </a:xfrm>
          <a:prstGeom prst="rect">
            <a:avLst/>
          </a:prstGeom>
          <a:solidFill>
            <a:srgbClr val="0070C0">
              <a:alpha val="20000"/>
            </a:srgbClr>
          </a:solidFill>
        </p:spPr>
      </p:pic>
      <p:pic>
        <p:nvPicPr>
          <p:cNvPr id="33" name="TexTeXPicture" descr="&lt;?xml version=&quot;1.0&quot; encoding=&quot;utf-16&quot;?&gt;&#10;&lt;TeXTeX&gt;&#10;  &lt;preamble&gt;\documentclass{jarticle}&#10;\usepackage{amsmath}&#10;\pagestyle{empty}&lt;/preamble&gt;&#10;  &lt;body&gt;\begin{align*} &#10;m_\Sigma \simeq 1190 {\rm [MeV]}&#10;\end{align*}&lt;/body&gt;&#10;  &lt;fcolor&gt;FF000000&lt;/fcolor&gt;&#10;  &lt;bcolor&gt;FFFFFFFF&lt;/bcolor&gt;&#10;  &lt;transparent&gt;True&lt;/transparent&gt;&#10;  &lt;resolution&gt;1800&lt;/resolution&gt;&#10;  &lt;imageh&gt;249&lt;/imageh&gt;&#10;  &lt;imagew&gt;1833&lt;/imagew&gt;&#10;  &lt;scale&gt;50&lt;/scale&gt;&#10;  &lt;cursor&gt;36&lt;/cursor&gt;&#10;&lt;/TeXTeX&gt;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494632"/>
            <a:ext cx="1939925" cy="263525"/>
          </a:xfrm>
          <a:prstGeom prst="rect">
            <a:avLst/>
          </a:prstGeom>
        </p:spPr>
      </p:pic>
      <p:pic>
        <p:nvPicPr>
          <p:cNvPr id="35" name="TexTeXPicture" descr="&lt;?xml version=&quot;1.0&quot; encoding=&quot;utf-16&quot;?&gt;&#10;&lt;TeXTeX&gt;&#10;  &lt;preamble&gt;\documentclass{jarticle}&#10;\usepackage{amsmath}&#10;\pagestyle{empty}&lt;/preamble&gt;&#10;  &lt;body&gt;\begin{align*} &#10;\Sigma^0&#10;\end{align*}&lt;/body&gt;&#10;  &lt;fcolor&gt;FF000000&lt;/fcolor&gt;&#10;  &lt;bcolor&gt;FFFFFFFF&lt;/bcolor&gt;&#10;  &lt;transparent&gt;True&lt;/transparent&gt;&#10;  &lt;resolution&gt;1800&lt;/resolution&gt;&#10;  &lt;imageh&gt;219&lt;/imageh&gt;&#10;  &lt;imagew&gt;257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3911400"/>
            <a:ext cx="329533" cy="280807"/>
          </a:xfrm>
          <a:prstGeom prst="rect">
            <a:avLst/>
          </a:prstGeom>
        </p:spPr>
      </p:pic>
      <p:pic>
        <p:nvPicPr>
          <p:cNvPr id="38" name="TexTeXPicture" descr="&lt;?xml version=&quot;1.0&quot; encoding=&quot;utf-16&quot;?&gt;&#10;&lt;TeXTeX&gt;&#10;  &lt;preamble&gt;\documentclass{jarticle}&#10;\usepackage{amsmath}&#10;\pagestyle{empty}&lt;/preamble&gt;&#10;  &lt;body&gt;\begin{align*} &#10;\Sigma^-&#10;\end{align*}&lt;/body&gt;&#10;  &lt;fcolor&gt;FF000000&lt;/fcolor&gt;&#10;  &lt;bcolor&gt;FFFFFFFF&lt;/bcolor&gt;&#10;  &lt;transparent&gt;True&lt;/transparent&gt;&#10;  &lt;resolution&gt;1800&lt;/resolution&gt;&#10;  &lt;imageh&gt;170&lt;/imageh&gt;&#10;  &lt;imagew&gt;30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1129" y="4723190"/>
            <a:ext cx="388516" cy="217978"/>
          </a:xfrm>
          <a:prstGeom prst="rect">
            <a:avLst/>
          </a:prstGeom>
        </p:spPr>
      </p:pic>
      <p:pic>
        <p:nvPicPr>
          <p:cNvPr id="21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269" y="3695376"/>
            <a:ext cx="929616" cy="255163"/>
          </a:xfrm>
          <a:prstGeom prst="rect">
            <a:avLst/>
          </a:prstGeom>
        </p:spPr>
      </p:pic>
      <p:pic>
        <p:nvPicPr>
          <p:cNvPr id="23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3781" y="4100940"/>
            <a:ext cx="883456" cy="307734"/>
          </a:xfrm>
          <a:prstGeom prst="rect">
            <a:avLst/>
          </a:prstGeom>
        </p:spPr>
      </p:pic>
      <p:pic>
        <p:nvPicPr>
          <p:cNvPr id="24" name="TexTeXPicture" descr="&lt;?xml version=&quot;1.0&quot; encoding=&quot;utf-16&quot;?&gt;&#10;&lt;TeXTeX&gt;&#10;  &lt;preamble&gt;\documentclass{jarticle}&#10;\usepackage{amsmath}&#10;\pagestyle{empty}&lt;/preamble&gt;&#10;  &lt;body&gt;\begin{align*} &#10;64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2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8050" y="3719831"/>
            <a:ext cx="553923" cy="257727"/>
          </a:xfrm>
          <a:prstGeom prst="rect">
            <a:avLst/>
          </a:prstGeom>
          <a:solidFill>
            <a:srgbClr val="FF0000">
              <a:alpha val="20000"/>
            </a:srgbClr>
          </a:solidFill>
        </p:spPr>
      </p:pic>
      <p:pic>
        <p:nvPicPr>
          <p:cNvPr id="26" name="TexTeXPicture" descr="&lt;?xml version=&quot;1.0&quot; encoding=&quot;utf-16&quot;?&gt;&#10;&lt;TeXTeX&gt;&#10;  &lt;preamble&gt;\documentclass{jarticle}&#10;\usepackage{amsmath}&#10;\pagestyle{empty}&lt;/preamble&gt;&#10;  &lt;body&gt;\begin{align*} &#10;36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3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768" y="4144796"/>
            <a:ext cx="555205" cy="257727"/>
          </a:xfrm>
          <a:prstGeom prst="rect">
            <a:avLst/>
          </a:prstGeom>
          <a:solidFill>
            <a:srgbClr val="0070C0">
              <a:alpha val="20000"/>
            </a:srgbClr>
          </a:solidFill>
        </p:spPr>
      </p:pic>
      <p:pic>
        <p:nvPicPr>
          <p:cNvPr id="4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1608" y="4690609"/>
            <a:ext cx="941156" cy="220543"/>
          </a:xfrm>
          <a:prstGeom prst="rect">
            <a:avLst/>
          </a:prstGeom>
        </p:spPr>
      </p:pic>
      <p:cxnSp>
        <p:nvCxnSpPr>
          <p:cNvPr id="29" name="カギ線コネクタ 28"/>
          <p:cNvCxnSpPr/>
          <p:nvPr/>
        </p:nvCxnSpPr>
        <p:spPr>
          <a:xfrm>
            <a:off x="5913188" y="1901542"/>
            <a:ext cx="1076577" cy="159840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カギ線コネクタ 33"/>
          <p:cNvCxnSpPr/>
          <p:nvPr/>
        </p:nvCxnSpPr>
        <p:spPr>
          <a:xfrm flipV="1">
            <a:off x="5913188" y="2891436"/>
            <a:ext cx="1076577" cy="166828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カギ線コネクタ 36"/>
          <p:cNvCxnSpPr/>
          <p:nvPr/>
        </p:nvCxnSpPr>
        <p:spPr>
          <a:xfrm>
            <a:off x="5913188" y="3156561"/>
            <a:ext cx="1076577" cy="159840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カギ線コネクタ 38"/>
          <p:cNvCxnSpPr/>
          <p:nvPr/>
        </p:nvCxnSpPr>
        <p:spPr>
          <a:xfrm flipV="1">
            <a:off x="6486676" y="3839392"/>
            <a:ext cx="465314" cy="138166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カギ線コネクタ 39"/>
          <p:cNvCxnSpPr/>
          <p:nvPr/>
        </p:nvCxnSpPr>
        <p:spPr>
          <a:xfrm>
            <a:off x="6486676" y="4113819"/>
            <a:ext cx="465314" cy="150538"/>
          </a:xfrm>
          <a:prstGeom prst="bent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TexTeXPicture" descr="&lt;?xml version=&quot;1.0&quot; encoding=&quot;utf-16&quot;?&gt;&#10;&lt;TeXTeX&gt;&#10;  &lt;preamble&gt;\documentclass{jarticle}&#10;\usepackage{amsmath}&#10;\pagestyle{empty}&lt;/preamble&gt;&#10;  &lt;body&gt;\begin{align*} &#10;\Lambda&#10;\end{align*}&lt;/body&gt;&#10;  &lt;fcolor&gt;FF000000&lt;/fcolor&gt;&#10;  &lt;bcolor&gt;FFFFFFFF&lt;/bcolor&gt;&#10;  &lt;transparent&gt;True&lt;/transparent&gt;&#10;  &lt;resolution&gt;1800&lt;/resolution&gt;&#10;  &lt;imageh&gt;178&lt;/imageh&gt;&#10;  &lt;imagew&gt;157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030719"/>
            <a:ext cx="288032" cy="326557"/>
          </a:xfrm>
          <a:prstGeom prst="rect">
            <a:avLst/>
          </a:prstGeom>
        </p:spPr>
      </p:pic>
      <p:sp>
        <p:nvSpPr>
          <p:cNvPr id="48" name="角丸四角形 47"/>
          <p:cNvSpPr/>
          <p:nvPr/>
        </p:nvSpPr>
        <p:spPr>
          <a:xfrm>
            <a:off x="527908" y="1916832"/>
            <a:ext cx="613466" cy="57956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角丸四角形 52"/>
          <p:cNvSpPr/>
          <p:nvPr/>
        </p:nvSpPr>
        <p:spPr>
          <a:xfrm>
            <a:off x="539552" y="3501008"/>
            <a:ext cx="613466" cy="57956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6" name="TexTeXPicture" descr="&lt;?xml version=&quot;1.0&quot; encoding=&quot;utf-16&quot;?&gt;&#10;&lt;TeXTeX&gt;&#10;  &lt;preamble&gt;\documentclass{jarticle}&#10;\usepackage{amsmath}&#10;\pagestyle{empty}&lt;/preamble&gt;&#10;  &lt;body&gt;\begin{align*} &#10;\Sigma&#10;\end{align*}&lt;/body&gt;&#10;  &lt;fcolor&gt;FF000000&lt;/fcolor&gt;&#10;  &lt;bcolor&gt;FFFFFFFF&lt;/bcolor&gt;&#10;  &lt;transparent&gt;True&lt;/transparent&gt;&#10;  &lt;resolution&gt;1800&lt;/resolution&gt;&#10;  &lt;imageh&gt;170&lt;/imageh&gt;&#10;  &lt;imagew&gt;151&lt;/imagew&gt;&#10;  &lt;scale&gt;50&lt;/scale&gt;&#10;  &lt;cursor&gt;3&lt;/cursor&gt;&#10;&lt;/TeXTeX&gt;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212" y="3614895"/>
            <a:ext cx="277024" cy="311880"/>
          </a:xfrm>
          <a:prstGeom prst="rect">
            <a:avLst/>
          </a:prstGeom>
        </p:spPr>
      </p:pic>
      <p:pic>
        <p:nvPicPr>
          <p:cNvPr id="58" name="TexTeXPicture" descr="&lt;?xml version=&quot;1.0&quot; encoding=&quot;utf-16&quot;?&gt;&#10;&lt;TeXTeX&gt;&#10;  &lt;preamble&gt;\documentclass{jarticle}&#10;\usepackage{amsmath}&#10;\pagestyle{empty}&lt;/preamble&gt;&#10;  &lt;body&gt;\begin{align*} &#10;\Lambda&#10;\end{align*}&lt;/body&gt;&#10;  &lt;fcolor&gt;FF000000&lt;/fcolor&gt;&#10;  &lt;bcolor&gt;FFFFFFFF&lt;/bcolor&gt;&#10;  &lt;transparent&gt;True&lt;/transparent&gt;&#10;  &lt;resolution&gt;1800&lt;/resolution&gt;&#10;  &lt;imageh&gt;178&lt;/imageh&gt;&#10;  &lt;imagew&gt;157&lt;/imagew&gt;&#10;  &lt;scale&gt;50&lt;/scale&gt;&#10;  &lt;cursor&gt;16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391" y="3937685"/>
            <a:ext cx="201310" cy="228236"/>
          </a:xfrm>
          <a:prstGeom prst="rect">
            <a:avLst/>
          </a:prstGeom>
        </p:spPr>
      </p:pic>
      <p:cxnSp>
        <p:nvCxnSpPr>
          <p:cNvPr id="61" name="直線矢印コネクタ 60"/>
          <p:cNvCxnSpPr/>
          <p:nvPr/>
        </p:nvCxnSpPr>
        <p:spPr>
          <a:xfrm>
            <a:off x="5907710" y="4051803"/>
            <a:ext cx="28996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/>
          <p:cNvCxnSpPr/>
          <p:nvPr/>
        </p:nvCxnSpPr>
        <p:spPr>
          <a:xfrm>
            <a:off x="5916731" y="4795198"/>
            <a:ext cx="100102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" name="TexTeXPicture" descr="&lt;?xml version=&quot;1.0&quot; encoding=&quot;utf-16&quot;?&gt;&#10;&lt;TeXTeX&gt;&#10;  &lt;preamble&gt;\documentclass{jarticle}&#10;\usepackage{amsmath}&#10;\pagestyle{empty}&lt;/preamble&gt;&#10;  &lt;body&gt;\begin{align*} &#10;p:n\simeq 1.6:1&#10;\end{align*}&lt;/body&gt;&#10;  &lt;fcolor&gt;FF000000&lt;/fcolor&gt;&#10;  &lt;bcolor&gt;FFFFFFFF&lt;/bcolor&gt;&#10;  &lt;transparent&gt;True&lt;/transparent&gt;&#10;  &lt;resolution&gt;1800&lt;/resolution&gt;&#10;  &lt;imageh&gt;214&lt;/imageh&gt;&#10;  &lt;imagew&gt;1452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2687358"/>
            <a:ext cx="2589187" cy="381602"/>
          </a:xfrm>
          <a:prstGeom prst="rect">
            <a:avLst/>
          </a:prstGeom>
        </p:spPr>
      </p:pic>
      <p:pic>
        <p:nvPicPr>
          <p:cNvPr id="68" name="TexTeXPicture" descr="&lt;?xml version=&quot;1.0&quot; encoding=&quot;utf-16&quot;?&gt;&#10;&lt;TeXTeX&gt;&#10;  &lt;preamble&gt;\documentclass{jarticle}&#10;\usepackage{amsmath}&#10;\pagestyle{empty}&lt;/preamble&gt;&#10;  &lt;body&gt;\begin{align*} &#10;p:n\simeq 1:1.8&#10;\end{align*}&lt;/body&gt;&#10;  &lt;fcolor&gt;FF000000&lt;/fcolor&gt;&#10;  &lt;bcolor&gt;FFFFFFFF&lt;/bcolor&gt;&#10;  &lt;transparent&gt;True&lt;/transparent&gt;&#10;  &lt;resolution&gt;1800&lt;/resolution&gt;&#10;  &lt;imageh&gt;214&lt;/imageh&gt;&#10;  &lt;imagew&gt;1462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271534"/>
            <a:ext cx="2607019" cy="381602"/>
          </a:xfrm>
          <a:prstGeom prst="rect">
            <a:avLst/>
          </a:prstGeom>
        </p:spPr>
      </p:pic>
      <p:sp>
        <p:nvSpPr>
          <p:cNvPr id="69" name="右矢印 68"/>
          <p:cNvSpPr/>
          <p:nvPr/>
        </p:nvSpPr>
        <p:spPr>
          <a:xfrm>
            <a:off x="972236" y="2720729"/>
            <a:ext cx="503420" cy="381602"/>
          </a:xfrm>
          <a:prstGeom prst="rightArrow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0" name="右矢印 69"/>
          <p:cNvSpPr/>
          <p:nvPr/>
        </p:nvSpPr>
        <p:spPr>
          <a:xfrm>
            <a:off x="971600" y="4271534"/>
            <a:ext cx="503420" cy="381602"/>
          </a:xfrm>
          <a:prstGeom prst="rightArrow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1" name="角丸四角形 70"/>
          <p:cNvSpPr/>
          <p:nvPr/>
        </p:nvSpPr>
        <p:spPr>
          <a:xfrm>
            <a:off x="5153542" y="1154361"/>
            <a:ext cx="3882954" cy="4074839"/>
          </a:xfrm>
          <a:prstGeom prst="roundRect">
            <a:avLst>
              <a:gd name="adj" fmla="val 671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076056" y="951111"/>
            <a:ext cx="21531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Decay modes:</a:t>
            </a:r>
            <a:endParaRPr kumimoji="1" lang="ja-JP" altLang="en-US" sz="2400" dirty="0"/>
          </a:p>
        </p:txBody>
      </p:sp>
      <p:sp>
        <p:nvSpPr>
          <p:cNvPr id="81" name="正方形/長方形 80"/>
          <p:cNvSpPr/>
          <p:nvPr/>
        </p:nvSpPr>
        <p:spPr>
          <a:xfrm>
            <a:off x="2195736" y="2636912"/>
            <a:ext cx="360040" cy="436364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2" name="正方形/長方形 81"/>
          <p:cNvSpPr/>
          <p:nvPr/>
        </p:nvSpPr>
        <p:spPr>
          <a:xfrm>
            <a:off x="2195737" y="4209279"/>
            <a:ext cx="360040" cy="436364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4" name="正方形/長方形 83"/>
          <p:cNvSpPr/>
          <p:nvPr/>
        </p:nvSpPr>
        <p:spPr>
          <a:xfrm>
            <a:off x="1593914" y="2636912"/>
            <a:ext cx="325619" cy="43636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  <p:sp>
        <p:nvSpPr>
          <p:cNvPr id="85" name="正方形/長方形 84"/>
          <p:cNvSpPr/>
          <p:nvPr/>
        </p:nvSpPr>
        <p:spPr>
          <a:xfrm>
            <a:off x="1594964" y="4212576"/>
            <a:ext cx="325619" cy="43636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  <p:sp>
        <p:nvSpPr>
          <p:cNvPr id="87" name="テキスト ボックス 86"/>
          <p:cNvSpPr txBox="1"/>
          <p:nvPr/>
        </p:nvSpPr>
        <p:spPr>
          <a:xfrm>
            <a:off x="198812" y="1045889"/>
            <a:ext cx="2342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Decay Rates:</a:t>
            </a:r>
            <a:endParaRPr kumimoji="1" lang="ja-JP" altLang="en-US" sz="2800" dirty="0"/>
          </a:p>
        </p:txBody>
      </p:sp>
      <p:sp>
        <p:nvSpPr>
          <p:cNvPr id="88" name="テキスト ボックス 87"/>
          <p:cNvSpPr txBox="1"/>
          <p:nvPr/>
        </p:nvSpPr>
        <p:spPr>
          <a:xfrm>
            <a:off x="395536" y="5589240"/>
            <a:ext cx="81780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Regarding these ratios even, </a:t>
            </a:r>
            <a:r>
              <a:rPr lang="en-US" altLang="ja-JP" sz="2400" dirty="0" smtClean="0"/>
              <a:t>protons from these decays</a:t>
            </a:r>
          </a:p>
          <a:p>
            <a:r>
              <a:rPr lang="en-US" altLang="ja-JP" sz="2400" dirty="0" smtClean="0"/>
              <a:t>is incorporated into the binomial distribution. Then, </a:t>
            </a:r>
            <a:r>
              <a:rPr lang="en-US" altLang="ja-JP" sz="2400" i="1" dirty="0" smtClean="0"/>
              <a:t>N</a:t>
            </a:r>
            <a:r>
              <a:rPr lang="en-US" altLang="ja-JP" sz="2400" baseline="-25000" dirty="0" smtClean="0"/>
              <a:t>N</a:t>
            </a:r>
            <a:r>
              <a:rPr lang="en-US" altLang="ja-JP" sz="2400" dirty="0" smtClean="0">
                <a:sym typeface="Wingdings" pitchFamily="2" charset="2"/>
              </a:rPr>
              <a:t></a:t>
            </a:r>
            <a:r>
              <a:rPr lang="en-US" altLang="ja-JP" sz="2400" i="1" dirty="0" smtClean="0">
                <a:sym typeface="Wingdings" pitchFamily="2" charset="2"/>
              </a:rPr>
              <a:t>N</a:t>
            </a:r>
            <a:r>
              <a:rPr lang="en-US" altLang="ja-JP" sz="2400" baseline="-25000" dirty="0" smtClean="0">
                <a:sym typeface="Wingdings" pitchFamily="2" charset="2"/>
              </a:rPr>
              <a:t>B</a:t>
            </a:r>
            <a:endParaRPr kumimoji="1" lang="ja-JP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884422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フリーフォーム 21"/>
          <p:cNvSpPr/>
          <p:nvPr/>
        </p:nvSpPr>
        <p:spPr>
          <a:xfrm>
            <a:off x="6748530" y="1262074"/>
            <a:ext cx="1764405" cy="880255"/>
          </a:xfrm>
          <a:custGeom>
            <a:avLst/>
            <a:gdLst>
              <a:gd name="connsiteX0" fmla="*/ 0 w 1764405"/>
              <a:gd name="connsiteY0" fmla="*/ 862889 h 891731"/>
              <a:gd name="connsiteX1" fmla="*/ 669701 w 1764405"/>
              <a:gd name="connsiteY1" fmla="*/ 785616 h 891731"/>
              <a:gd name="connsiteX2" fmla="*/ 850005 w 1764405"/>
              <a:gd name="connsiteY2" fmla="*/ 5 h 891731"/>
              <a:gd name="connsiteX3" fmla="*/ 1159098 w 1764405"/>
              <a:gd name="connsiteY3" fmla="*/ 772737 h 891731"/>
              <a:gd name="connsiteX4" fmla="*/ 1764405 w 1764405"/>
              <a:gd name="connsiteY4" fmla="*/ 875768 h 891731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9 h 880255"/>
              <a:gd name="connsiteX1" fmla="*/ 643943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  <a:gd name="connsiteX0" fmla="*/ 0 w 1764405"/>
              <a:gd name="connsiteY0" fmla="*/ 862939 h 880255"/>
              <a:gd name="connsiteX1" fmla="*/ 553791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64405" h="880255">
                <a:moveTo>
                  <a:pt x="0" y="862939"/>
                </a:moveTo>
                <a:cubicBezTo>
                  <a:pt x="264017" y="896209"/>
                  <a:pt x="360608" y="877964"/>
                  <a:pt x="553791" y="734150"/>
                </a:cubicBezTo>
                <a:cubicBezTo>
                  <a:pt x="746974" y="590336"/>
                  <a:pt x="740535" y="6494"/>
                  <a:pt x="850005" y="55"/>
                </a:cubicBezTo>
                <a:cubicBezTo>
                  <a:pt x="959476" y="-6384"/>
                  <a:pt x="1058214" y="549554"/>
                  <a:pt x="1210614" y="695514"/>
                </a:cubicBezTo>
                <a:cubicBezTo>
                  <a:pt x="1363014" y="841474"/>
                  <a:pt x="1537951" y="897282"/>
                  <a:pt x="1764405" y="875818"/>
                </a:cubicBezTo>
              </a:path>
            </a:pathLst>
          </a:custGeom>
          <a:solidFill>
            <a:srgbClr val="F09494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2735044" cy="584775"/>
          </a:xfrm>
        </p:spPr>
        <p:txBody>
          <a:bodyPr/>
          <a:lstStyle/>
          <a:p>
            <a:r>
              <a:rPr kumimoji="1" lang="en-US" altLang="ja-JP" dirty="0" smtClean="0"/>
              <a:t> Fluctuations  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87376" y="1131818"/>
            <a:ext cx="3297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/>
              <a:t>平衡状態</a:t>
            </a:r>
            <a:r>
              <a:rPr lang="ja-JP" altLang="en-US" sz="2400" dirty="0" smtClean="0"/>
              <a:t>において、</a:t>
            </a:r>
            <a:endParaRPr lang="en-US" altLang="ja-JP" sz="2400" dirty="0"/>
          </a:p>
          <a:p>
            <a:r>
              <a:rPr lang="ja-JP" altLang="en-US" sz="2400" dirty="0" smtClean="0"/>
              <a:t>物理量はゆらいでいる。</a:t>
            </a:r>
            <a:endParaRPr kumimoji="1" lang="ja-JP" altLang="en-US" sz="2400" dirty="0"/>
          </a:p>
        </p:txBody>
      </p:sp>
      <p:sp>
        <p:nvSpPr>
          <p:cNvPr id="14" name="正方形/長方形 13"/>
          <p:cNvSpPr/>
          <p:nvPr/>
        </p:nvSpPr>
        <p:spPr>
          <a:xfrm>
            <a:off x="4091260" y="606566"/>
            <a:ext cx="2138046" cy="1696833"/>
          </a:xfrm>
          <a:prstGeom prst="rect">
            <a:avLst/>
          </a:prstGeom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矢印コネクタ 15"/>
          <p:cNvCxnSpPr/>
          <p:nvPr/>
        </p:nvCxnSpPr>
        <p:spPr>
          <a:xfrm flipV="1">
            <a:off x="6615426" y="791232"/>
            <a:ext cx="0" cy="15121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6687495" y="606566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</a:rPr>
              <a:t>P(N)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cxnSp>
        <p:nvCxnSpPr>
          <p:cNvPr id="19" name="直線矢印コネクタ 18"/>
          <p:cNvCxnSpPr/>
          <p:nvPr/>
        </p:nvCxnSpPr>
        <p:spPr>
          <a:xfrm>
            <a:off x="6494463" y="2132856"/>
            <a:ext cx="220900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 flipV="1">
            <a:off x="7598966" y="975898"/>
            <a:ext cx="0" cy="115695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2"/>
          <p:cNvSpPr txBox="1"/>
          <p:nvPr/>
        </p:nvSpPr>
        <p:spPr>
          <a:xfrm>
            <a:off x="225021" y="2551203"/>
            <a:ext cx="3050835" cy="46166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ゆらぎを特徴づける量</a:t>
            </a:r>
            <a:endParaRPr kumimoji="1" lang="ja-JP" altLang="en-US" sz="2400" dirty="0"/>
          </a:p>
        </p:txBody>
      </p:sp>
      <p:sp>
        <p:nvSpPr>
          <p:cNvPr id="38" name="正方形/長方形 37"/>
          <p:cNvSpPr/>
          <p:nvPr/>
        </p:nvSpPr>
        <p:spPr>
          <a:xfrm>
            <a:off x="4788024" y="1131818"/>
            <a:ext cx="798472" cy="71300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5580112" y="15175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accent1">
                    <a:lumMod val="25000"/>
                  </a:schemeClr>
                </a:solidFill>
              </a:rPr>
              <a:t>V</a:t>
            </a:r>
            <a:endParaRPr kumimoji="1" lang="ja-JP" altLang="en-US" sz="2400" dirty="0">
              <a:solidFill>
                <a:schemeClr val="accent1">
                  <a:lumMod val="25000"/>
                </a:schemeClr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5004048" y="123914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</a:rPr>
              <a:t>N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8441681" y="165893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</a:rPr>
              <a:t>N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pic>
        <p:nvPicPr>
          <p:cNvPr id="35" name="TexTeXPicture" descr="&lt;?xml version=&quot;1.0&quot; encoding=&quot;utf-16&quot;?&gt;&#10;&lt;TeXTeX&gt;&#10;  &lt;preamble&gt;\documentclass{jarticle}&#10;\usepackage{amsmath}&#10;\pagestyle{empty}&lt;/preamble&gt;&#10;  &lt;body&gt;\begin{align*} &#10;S=\frac{ \langle \delta N^3 \rangle }{ \sigma^3 }&#10;\end{align*}&lt;/body&gt;&#10;  &lt;fcolor&gt;FF000000&lt;/fcolor&gt;&#10;  &lt;bcolor&gt;FFFFFFFF&lt;/bcolor&gt;&#10;  &lt;transparent&gt;True&lt;/transparent&gt;&#10;  &lt;resolution&gt;1800&lt;/resolution&gt;&#10;  &lt;imageh&gt;548&lt;/imageh&gt;&#10;  &lt;imagew&gt;1169&lt;/imagew&gt;&#10;  &lt;scale&gt;50&lt;/scale&gt;&#10;  &lt;cursor&gt;65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129" y="3930685"/>
            <a:ext cx="1653839" cy="775282"/>
          </a:xfrm>
          <a:prstGeom prst="rect">
            <a:avLst/>
          </a:prstGeom>
        </p:spPr>
      </p:pic>
      <p:sp>
        <p:nvSpPr>
          <p:cNvPr id="43" name="テキスト ボックス 42"/>
          <p:cNvSpPr txBox="1"/>
          <p:nvPr/>
        </p:nvSpPr>
        <p:spPr>
          <a:xfrm>
            <a:off x="611560" y="4091869"/>
            <a:ext cx="2020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 err="1"/>
              <a:t>Skewness</a:t>
            </a:r>
            <a:r>
              <a:rPr lang="en-US" altLang="ja-JP" sz="2400" dirty="0"/>
              <a:t>:</a:t>
            </a:r>
            <a:endParaRPr kumimoji="1" lang="ja-JP" altLang="en-US" sz="2400" dirty="0"/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603400" y="3180915"/>
            <a:ext cx="1809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 smtClean="0"/>
              <a:t>Variance:</a:t>
            </a:r>
            <a:endParaRPr kumimoji="1" lang="ja-JP" altLang="en-US" sz="2400" dirty="0"/>
          </a:p>
        </p:txBody>
      </p:sp>
      <p:pic>
        <p:nvPicPr>
          <p:cNvPr id="52" name="TexTeXPicture" descr="&lt;?xml version=&quot;1.0&quot; encoding=&quot;utf-16&quot;?&gt;&#10;&lt;TeXTeX&gt;&#10;  &lt;preamble&gt;\documentclass{jarticle}&#10;\usepackage{amsmath}&#10;\pagestyle{empty}&lt;/preamble&gt;&#10;  &lt;body&gt;\begin{align*} &#10;\delta N = N - \langle N \rangle&#10;\end{align*}&lt;/body&gt;&#10;  &lt;fcolor&gt;FF000000&lt;/fcolor&gt;&#10;  &lt;bcolor&gt;FFFFFFFF&lt;/bcolor&gt;&#10;  &lt;transparent&gt;True&lt;/transparent&gt;&#10;  &lt;resolution&gt;1800&lt;/resolution&gt;&#10;  &lt;imageh&gt;249&lt;/imageh&gt;&#10;  &lt;imagew&gt;1593&lt;/imagew&gt;&#10;  &lt;scale&gt;50&lt;/scale&gt;&#10;  &lt;cursor&gt;48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832" y="2807004"/>
            <a:ext cx="1914516" cy="299256"/>
          </a:xfrm>
          <a:prstGeom prst="rect">
            <a:avLst/>
          </a:prstGeom>
        </p:spPr>
      </p:pic>
      <p:sp>
        <p:nvSpPr>
          <p:cNvPr id="44" name="テキスト ボックス 43"/>
          <p:cNvSpPr txBox="1"/>
          <p:nvPr/>
        </p:nvSpPr>
        <p:spPr>
          <a:xfrm>
            <a:off x="611560" y="5082813"/>
            <a:ext cx="1728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kumimoji="1" lang="en-US" altLang="ja-JP" sz="2400" dirty="0" smtClean="0"/>
              <a:t>Kurtosis:</a:t>
            </a:r>
            <a:endParaRPr kumimoji="1" lang="ja-JP" altLang="en-US" sz="2400" dirty="0"/>
          </a:p>
        </p:txBody>
      </p:sp>
      <p:sp>
        <p:nvSpPr>
          <p:cNvPr id="46" name="右矢印 45"/>
          <p:cNvSpPr/>
          <p:nvPr/>
        </p:nvSpPr>
        <p:spPr>
          <a:xfrm flipH="1">
            <a:off x="4158435" y="5157192"/>
            <a:ext cx="485573" cy="3975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\kappa &amp;amp;= \frac{ \chi_4 }{\chi_2\sigma^2} \end{align*}&lt;/body&gt;&#10;  &lt;fcolor&gt;FF000000&lt;/fcolor&gt;&#10;  &lt;bcolor&gt;FFFFFFFF&lt;/bcolor&gt;&#10;  &lt;transparent&gt;True&lt;/transparent&gt;&#10;  &lt;resolution&gt;1800&lt;/resolution&gt;&#10;  &lt;imageh&gt;499&lt;/imageh&gt;&#10;  &lt;imagew&gt;1023&lt;/imagew&gt;&#10;  &lt;scale&gt;50&lt;/scale&gt;&#10;  &lt;cursor&gt;58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811" y="5024981"/>
            <a:ext cx="1447287" cy="705960"/>
          </a:xfrm>
          <a:prstGeom prst="rect">
            <a:avLst/>
          </a:prstGeom>
        </p:spPr>
      </p:pic>
      <p:pic>
        <p:nvPicPr>
          <p:cNvPr id="9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2 \rangle&#10;=V\chi_2&#10;= \sigma^2&#10;\end{align*}&lt;/body&gt;&#10;  &lt;fcolor&gt;FF000000&lt;/fcolor&gt;&#10;  &lt;bcolor&gt;FFFFFFFF&lt;/bcolor&gt;&#10;  &lt;transparent&gt;True&lt;/transparent&gt;&#10;  &lt;resolution&gt;1800&lt;/resolution&gt;&#10;  &lt;imageh&gt;281&lt;/imageh&gt;&#10;  &lt;imagew&gt;1995&lt;/imagew&gt;&#10;  &lt;scale&gt;50&lt;/scale&gt;&#10;  &lt;cursor&gt;43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3247480"/>
            <a:ext cx="2822421" cy="397544"/>
          </a:xfrm>
          <a:prstGeom prst="rect">
            <a:avLst/>
          </a:prstGeom>
        </p:spPr>
      </p:pic>
      <p:pic>
        <p:nvPicPr>
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V\chi_4=\langle \delta N^4 \rangle - 3\langle \delta N^2\rangle^2&#10;\end{align*}&lt;/body&gt;&#10;  &lt;fcolor&gt;FF000000&lt;/fcolor&gt;&#10;  &lt;bcolor&gt;FFFFFFFF&lt;/bcolor&gt;&#10;  &lt;transparent&gt;True&lt;/transparent&gt;&#10;  &lt;resolution&gt;1800&lt;/resolution&gt;&#10;  &lt;imageh&gt;283&lt;/imageh&gt;&#10;  &lt;imagew&gt;260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365" y="5157192"/>
            <a:ext cx="3691075" cy="400374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611560" y="5991671"/>
            <a:ext cx="3167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kumimoji="1" lang="en-US" altLang="ja-JP" sz="2400" dirty="0" smtClean="0"/>
              <a:t>And much higher…</a:t>
            </a:r>
            <a:endParaRPr kumimoji="1" lang="ja-JP" altLang="en-US" sz="2400" dirty="0"/>
          </a:p>
        </p:txBody>
      </p:sp>
      <p:grpSp>
        <p:nvGrpSpPr>
          <p:cNvPr id="3" name="グループ化 2"/>
          <p:cNvGrpSpPr/>
          <p:nvPr/>
        </p:nvGrpSpPr>
        <p:grpSpPr>
          <a:xfrm>
            <a:off x="6516216" y="3429000"/>
            <a:ext cx="2354702" cy="1512168"/>
            <a:chOff x="6516216" y="3429000"/>
            <a:chExt cx="2354702" cy="1512168"/>
          </a:xfrm>
        </p:grpSpPr>
        <p:sp>
          <p:nvSpPr>
            <p:cNvPr id="34" name="フリーフォーム 33"/>
            <p:cNvSpPr/>
            <p:nvPr/>
          </p:nvSpPr>
          <p:spPr>
            <a:xfrm>
              <a:off x="6847557" y="3886785"/>
              <a:ext cx="1841677" cy="888439"/>
            </a:xfrm>
            <a:custGeom>
              <a:avLst/>
              <a:gdLst>
                <a:gd name="connsiteX0" fmla="*/ 0 w 1764405"/>
                <a:gd name="connsiteY0" fmla="*/ 862889 h 891731"/>
                <a:gd name="connsiteX1" fmla="*/ 669701 w 1764405"/>
                <a:gd name="connsiteY1" fmla="*/ 785616 h 891731"/>
                <a:gd name="connsiteX2" fmla="*/ 850005 w 1764405"/>
                <a:gd name="connsiteY2" fmla="*/ 5 h 891731"/>
                <a:gd name="connsiteX3" fmla="*/ 1159098 w 1764405"/>
                <a:gd name="connsiteY3" fmla="*/ 772737 h 891731"/>
                <a:gd name="connsiteX4" fmla="*/ 1764405 w 1764405"/>
                <a:gd name="connsiteY4" fmla="*/ 875768 h 891731"/>
                <a:gd name="connsiteX0" fmla="*/ 0 w 1764405"/>
                <a:gd name="connsiteY0" fmla="*/ 862935 h 891184"/>
                <a:gd name="connsiteX1" fmla="*/ 643943 w 1764405"/>
                <a:gd name="connsiteY1" fmla="*/ 734146 h 891184"/>
                <a:gd name="connsiteX2" fmla="*/ 850005 w 1764405"/>
                <a:gd name="connsiteY2" fmla="*/ 51 h 891184"/>
                <a:gd name="connsiteX3" fmla="*/ 1159098 w 1764405"/>
                <a:gd name="connsiteY3" fmla="*/ 772783 h 891184"/>
                <a:gd name="connsiteX4" fmla="*/ 1764405 w 1764405"/>
                <a:gd name="connsiteY4" fmla="*/ 875814 h 891184"/>
                <a:gd name="connsiteX0" fmla="*/ 0 w 1764405"/>
                <a:gd name="connsiteY0" fmla="*/ 862935 h 891184"/>
                <a:gd name="connsiteX1" fmla="*/ 643943 w 1764405"/>
                <a:gd name="connsiteY1" fmla="*/ 734146 h 891184"/>
                <a:gd name="connsiteX2" fmla="*/ 850005 w 1764405"/>
                <a:gd name="connsiteY2" fmla="*/ 51 h 891184"/>
                <a:gd name="connsiteX3" fmla="*/ 1159098 w 1764405"/>
                <a:gd name="connsiteY3" fmla="*/ 772783 h 891184"/>
                <a:gd name="connsiteX4" fmla="*/ 1764405 w 1764405"/>
                <a:gd name="connsiteY4" fmla="*/ 875814 h 891184"/>
                <a:gd name="connsiteX0" fmla="*/ 0 w 1764405"/>
                <a:gd name="connsiteY0" fmla="*/ 862939 h 880255"/>
                <a:gd name="connsiteX1" fmla="*/ 643943 w 1764405"/>
                <a:gd name="connsiteY1" fmla="*/ 734150 h 880255"/>
                <a:gd name="connsiteX2" fmla="*/ 850005 w 1764405"/>
                <a:gd name="connsiteY2" fmla="*/ 55 h 880255"/>
                <a:gd name="connsiteX3" fmla="*/ 1210614 w 1764405"/>
                <a:gd name="connsiteY3" fmla="*/ 695514 h 880255"/>
                <a:gd name="connsiteX4" fmla="*/ 1764405 w 1764405"/>
                <a:gd name="connsiteY4" fmla="*/ 875818 h 880255"/>
                <a:gd name="connsiteX0" fmla="*/ 0 w 1764405"/>
                <a:gd name="connsiteY0" fmla="*/ 862939 h 880255"/>
                <a:gd name="connsiteX1" fmla="*/ 553791 w 1764405"/>
                <a:gd name="connsiteY1" fmla="*/ 734150 h 880255"/>
                <a:gd name="connsiteX2" fmla="*/ 850005 w 1764405"/>
                <a:gd name="connsiteY2" fmla="*/ 55 h 880255"/>
                <a:gd name="connsiteX3" fmla="*/ 1210614 w 1764405"/>
                <a:gd name="connsiteY3" fmla="*/ 695514 h 880255"/>
                <a:gd name="connsiteX4" fmla="*/ 1764405 w 1764405"/>
                <a:gd name="connsiteY4" fmla="*/ 875818 h 880255"/>
                <a:gd name="connsiteX0" fmla="*/ 0 w 1764405"/>
                <a:gd name="connsiteY0" fmla="*/ 863313 h 878683"/>
                <a:gd name="connsiteX1" fmla="*/ 553791 w 1764405"/>
                <a:gd name="connsiteY1" fmla="*/ 734524 h 878683"/>
                <a:gd name="connsiteX2" fmla="*/ 850005 w 1764405"/>
                <a:gd name="connsiteY2" fmla="*/ 429 h 878683"/>
                <a:gd name="connsiteX3" fmla="*/ 1249251 w 1764405"/>
                <a:gd name="connsiteY3" fmla="*/ 631494 h 878683"/>
                <a:gd name="connsiteX4" fmla="*/ 1764405 w 1764405"/>
                <a:gd name="connsiteY4" fmla="*/ 876192 h 878683"/>
                <a:gd name="connsiteX0" fmla="*/ 0 w 1803041"/>
                <a:gd name="connsiteY0" fmla="*/ 863313 h 877537"/>
                <a:gd name="connsiteX1" fmla="*/ 553791 w 1803041"/>
                <a:gd name="connsiteY1" fmla="*/ 734524 h 877537"/>
                <a:gd name="connsiteX2" fmla="*/ 850005 w 1803041"/>
                <a:gd name="connsiteY2" fmla="*/ 429 h 877537"/>
                <a:gd name="connsiteX3" fmla="*/ 1249251 w 1803041"/>
                <a:gd name="connsiteY3" fmla="*/ 631494 h 877537"/>
                <a:gd name="connsiteX4" fmla="*/ 1803041 w 1803041"/>
                <a:gd name="connsiteY4" fmla="*/ 824677 h 877537"/>
                <a:gd name="connsiteX0" fmla="*/ 0 w 1918951"/>
                <a:gd name="connsiteY0" fmla="*/ 863313 h 877537"/>
                <a:gd name="connsiteX1" fmla="*/ 553791 w 1918951"/>
                <a:gd name="connsiteY1" fmla="*/ 734524 h 877537"/>
                <a:gd name="connsiteX2" fmla="*/ 850005 w 1918951"/>
                <a:gd name="connsiteY2" fmla="*/ 429 h 877537"/>
                <a:gd name="connsiteX3" fmla="*/ 1249251 w 1918951"/>
                <a:gd name="connsiteY3" fmla="*/ 631494 h 877537"/>
                <a:gd name="connsiteX4" fmla="*/ 1918951 w 1918951"/>
                <a:gd name="connsiteY4" fmla="*/ 850435 h 877537"/>
                <a:gd name="connsiteX0" fmla="*/ 0 w 1918951"/>
                <a:gd name="connsiteY0" fmla="*/ 889051 h 903982"/>
                <a:gd name="connsiteX1" fmla="*/ 553791 w 1918951"/>
                <a:gd name="connsiteY1" fmla="*/ 760262 h 903982"/>
                <a:gd name="connsiteX2" fmla="*/ 798489 w 1918951"/>
                <a:gd name="connsiteY2" fmla="*/ 409 h 903982"/>
                <a:gd name="connsiteX3" fmla="*/ 1249251 w 1918951"/>
                <a:gd name="connsiteY3" fmla="*/ 657232 h 903982"/>
                <a:gd name="connsiteX4" fmla="*/ 1918951 w 1918951"/>
                <a:gd name="connsiteY4" fmla="*/ 876173 h 903982"/>
                <a:gd name="connsiteX0" fmla="*/ 0 w 1918951"/>
                <a:gd name="connsiteY0" fmla="*/ 888876 h 899863"/>
                <a:gd name="connsiteX1" fmla="*/ 618185 w 1918951"/>
                <a:gd name="connsiteY1" fmla="*/ 734329 h 899863"/>
                <a:gd name="connsiteX2" fmla="*/ 798489 w 1918951"/>
                <a:gd name="connsiteY2" fmla="*/ 234 h 899863"/>
                <a:gd name="connsiteX3" fmla="*/ 1249251 w 1918951"/>
                <a:gd name="connsiteY3" fmla="*/ 657057 h 899863"/>
                <a:gd name="connsiteX4" fmla="*/ 1918951 w 1918951"/>
                <a:gd name="connsiteY4" fmla="*/ 875998 h 899863"/>
                <a:gd name="connsiteX0" fmla="*/ 0 w 1841677"/>
                <a:gd name="connsiteY0" fmla="*/ 875997 h 888439"/>
                <a:gd name="connsiteX1" fmla="*/ 540911 w 1841677"/>
                <a:gd name="connsiteY1" fmla="*/ 734329 h 888439"/>
                <a:gd name="connsiteX2" fmla="*/ 721215 w 1841677"/>
                <a:gd name="connsiteY2" fmla="*/ 234 h 888439"/>
                <a:gd name="connsiteX3" fmla="*/ 1171977 w 1841677"/>
                <a:gd name="connsiteY3" fmla="*/ 657057 h 888439"/>
                <a:gd name="connsiteX4" fmla="*/ 1841677 w 1841677"/>
                <a:gd name="connsiteY4" fmla="*/ 875998 h 8884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41677" h="888439">
                  <a:moveTo>
                    <a:pt x="0" y="875997"/>
                  </a:moveTo>
                  <a:cubicBezTo>
                    <a:pt x="264017" y="909267"/>
                    <a:pt x="420709" y="880290"/>
                    <a:pt x="540911" y="734329"/>
                  </a:cubicBezTo>
                  <a:cubicBezTo>
                    <a:pt x="661114" y="588369"/>
                    <a:pt x="616037" y="13113"/>
                    <a:pt x="721215" y="234"/>
                  </a:cubicBezTo>
                  <a:cubicBezTo>
                    <a:pt x="826393" y="-12645"/>
                    <a:pt x="1019577" y="511097"/>
                    <a:pt x="1171977" y="657057"/>
                  </a:cubicBezTo>
                  <a:cubicBezTo>
                    <a:pt x="1324377" y="803017"/>
                    <a:pt x="1615223" y="897462"/>
                    <a:pt x="1841677" y="875998"/>
                  </a:cubicBezTo>
                </a:path>
              </a:pathLst>
            </a:custGeom>
            <a:solidFill>
              <a:srgbClr val="F09494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6" name="直線矢印コネクタ 35"/>
            <p:cNvCxnSpPr/>
            <p:nvPr/>
          </p:nvCxnSpPr>
          <p:spPr>
            <a:xfrm flipV="1">
              <a:off x="6637179" y="3429000"/>
              <a:ext cx="0" cy="15121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矢印コネクタ 41"/>
            <p:cNvCxnSpPr/>
            <p:nvPr/>
          </p:nvCxnSpPr>
          <p:spPr>
            <a:xfrm>
              <a:off x="6516216" y="4770624"/>
              <a:ext cx="220900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コネクタ 46"/>
            <p:cNvCxnSpPr/>
            <p:nvPr/>
          </p:nvCxnSpPr>
          <p:spPr>
            <a:xfrm flipV="1">
              <a:off x="7620719" y="3613666"/>
              <a:ext cx="0" cy="115695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テキスト ボックス 47"/>
            <p:cNvSpPr txBox="1"/>
            <p:nvPr/>
          </p:nvSpPr>
          <p:spPr>
            <a:xfrm>
              <a:off x="8463434" y="429670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rgbClr val="FF0000"/>
                  </a:solidFill>
                </a:rPr>
                <a:t>N</a:t>
              </a:r>
              <a:endParaRPr kumimoji="1" lang="ja-JP" altLang="en-US" sz="2400" dirty="0">
                <a:solidFill>
                  <a:srgbClr val="FF0000"/>
                </a:solidFill>
              </a:endParaRPr>
            </a:p>
          </p:txBody>
        </p:sp>
        <p:pic>
          <p:nvPicPr>
            <p:cNvPr id="12" name="TexTeXPicture" descr="&lt;?xml version=&quot;1.0&quot; encoding=&quot;utf-16&quot;?&gt;&#10;&lt;TeXTeX&gt;&#10;  &lt;preamble&gt;\documentclass{jarticle}&#10;\usepackage{amsmath}&#10;\pagestyle{empty}&lt;/preamble&gt;&#10;  &lt;body&gt;\begin{align*} &#10;S&amp;gt;0&#10;\end{align*}&lt;/body&gt;&#10;  &lt;fcolor&gt;FF000000&lt;/fcolor&gt;&#10;  &lt;bcolor&gt;FFFFFFFF&lt;/bcolor&gt;&#10;  &lt;transparent&gt;True&lt;/transparent&gt;&#10;  &lt;resolution&gt;1800&lt;/resolution&gt;&#10;  &lt;imageh&gt;185&lt;/imageh&gt;&#10;  &lt;imagew&gt;601&lt;/imagew&gt;&#10;  &lt;scale&gt;50&lt;/scale&gt;&#10;  &lt;cursor&gt;19&lt;/cursor&gt;&#10;&lt;/TeXTeX&gt;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5422" y="3748000"/>
              <a:ext cx="818047" cy="251812"/>
            </a:xfrm>
            <a:prstGeom prst="rect">
              <a:avLst/>
            </a:prstGeom>
          </p:spPr>
        </p:pic>
      </p:grpSp>
      <p:sp>
        <p:nvSpPr>
          <p:cNvPr id="18" name="左中かっこ 17"/>
          <p:cNvSpPr/>
          <p:nvPr/>
        </p:nvSpPr>
        <p:spPr>
          <a:xfrm>
            <a:off x="179513" y="3162496"/>
            <a:ext cx="423888" cy="33628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3" name="直線矢印コネクタ 32"/>
          <p:cNvCxnSpPr/>
          <p:nvPr/>
        </p:nvCxnSpPr>
        <p:spPr>
          <a:xfrm>
            <a:off x="7308304" y="1696005"/>
            <a:ext cx="619125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TexTeXPicture" descr="&lt;?xml version=&quot;1.0&quot; encoding=&quot;utf-16&quot;?&gt;&#10;&lt;TeXTeX&gt;&#10;  &lt;preamble&gt;\documentclass{jarticle}&#10;\usepackage{amsmath}&#10;\pagestyle{empty}&lt;/preamble&gt;&#10;  &lt;body&gt;\begin{align*} &#10;\sigma&#10;\end{align*}&lt;/body&gt;&#10;  &lt;fcolor&gt;FF000000&lt;/fcolor&gt;&#10;  &lt;bcolor&gt;FFFFFFFF&lt;/bcolor&gt;&#10;  &lt;transparent&gt;True&lt;/transparent&gt;&#10;  &lt;resolution&gt;1800&lt;/resolution&gt;&#10;  &lt;imageh&gt;109&lt;/imageh&gt;&#10;  &lt;imagew&gt;131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451" y="1340768"/>
            <a:ext cx="221955" cy="18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946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6" grpId="0" animBg="1"/>
      <p:bldP spid="11" grpId="0"/>
      <p:bldP spid="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2279791" cy="584775"/>
          </a:xfrm>
        </p:spPr>
        <p:txBody>
          <a:bodyPr/>
          <a:lstStyle/>
          <a:p>
            <a:r>
              <a:rPr kumimoji="1" lang="en-US" altLang="ja-JP" dirty="0" smtClean="0"/>
              <a:t> Summary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23528" y="980728"/>
            <a:ext cx="8496944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b="1" dirty="0" smtClean="0"/>
              <a:t>Baryon and proton number fluctuations are different </a:t>
            </a:r>
            <a:r>
              <a:rPr lang="en-US" altLang="ja-JP" sz="2400" dirty="0" smtClean="0"/>
              <a:t>in </a:t>
            </a:r>
            <a:r>
              <a:rPr lang="en-US" altLang="ja-JP" sz="2400" dirty="0" err="1" smtClean="0"/>
              <a:t>nonequilibrium</a:t>
            </a:r>
            <a:r>
              <a:rPr lang="en-US" altLang="ja-JP" sz="2400" dirty="0" smtClean="0"/>
              <a:t> medium. To see non-thermal contribution, baryon number is better.</a:t>
            </a:r>
            <a:endParaRPr kumimoji="1" lang="en-US" altLang="ja-JP" sz="2400" dirty="0" smtClean="0"/>
          </a:p>
          <a:p>
            <a:pPr marL="342900" indent="-342900">
              <a:buFont typeface="Wingdings" pitchFamily="2" charset="2"/>
              <a:buChar char="Ø"/>
            </a:pPr>
            <a:endParaRPr lang="en-US" altLang="ja-JP" sz="16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/>
              <a:t>F</a:t>
            </a:r>
            <a:r>
              <a:rPr kumimoji="1" lang="en-US" altLang="ja-JP" sz="2400" dirty="0" smtClean="0"/>
              <a:t>ormulas to reveal baryon # </a:t>
            </a:r>
            <a:r>
              <a:rPr kumimoji="1" lang="en-US" altLang="ja-JP" sz="2400" dirty="0" err="1" smtClean="0"/>
              <a:t>cumulants</a:t>
            </a:r>
            <a:r>
              <a:rPr kumimoji="1" lang="en-US" altLang="ja-JP" sz="2400" dirty="0" smtClean="0"/>
              <a:t> in experiments</a:t>
            </a:r>
            <a:r>
              <a:rPr lang="en-US" altLang="ja-JP" sz="2400" dirty="0" smtClean="0"/>
              <a:t>.</a:t>
            </a:r>
            <a:endParaRPr kumimoji="1" lang="en-US" altLang="ja-JP" sz="2400" dirty="0" smtClean="0"/>
          </a:p>
          <a:p>
            <a:pPr marL="342900" indent="-342900">
              <a:buFont typeface="Wingdings" pitchFamily="2" charset="2"/>
              <a:buChar char="Ø"/>
            </a:pPr>
            <a:endParaRPr lang="en-US" altLang="ja-JP" sz="16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 smtClean="0"/>
              <a:t>Experimental analysis of baryon # fluctuations may verify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altLang="ja-JP" sz="2400" dirty="0" smtClean="0"/>
              <a:t>signals of QCD phase transition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altLang="ja-JP" sz="2400" dirty="0" smtClean="0"/>
              <a:t>speed of baryon number diffusion in the </a:t>
            </a:r>
            <a:r>
              <a:rPr lang="en-US" altLang="ja-JP" sz="2400" dirty="0" err="1" smtClean="0"/>
              <a:t>hadronic</a:t>
            </a:r>
            <a:r>
              <a:rPr lang="en-US" altLang="ja-JP" sz="2400" dirty="0" smtClean="0"/>
              <a:t> stage.</a:t>
            </a:r>
          </a:p>
        </p:txBody>
      </p:sp>
      <p:sp>
        <p:nvSpPr>
          <p:cNvPr id="4" name="タイトル 1"/>
          <p:cNvSpPr txBox="1">
            <a:spLocks/>
          </p:cNvSpPr>
          <p:nvPr/>
        </p:nvSpPr>
        <p:spPr bwMode="auto">
          <a:xfrm>
            <a:off x="107504" y="4437112"/>
            <a:ext cx="2772490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ja-JP" dirty="0" smtClean="0"/>
              <a:t> Future Work  </a:t>
            </a:r>
            <a:endParaRPr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23528" y="5099700"/>
            <a:ext cx="78903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kumimoji="1" lang="en-US" altLang="ja-JP" sz="2400" dirty="0" smtClean="0"/>
              <a:t>Refinement of the formulas to incorporate</a:t>
            </a:r>
          </a:p>
          <a:p>
            <a:r>
              <a:rPr lang="en-US" altLang="ja-JP" sz="2400" dirty="0" smtClean="0"/>
              <a:t>	nonzero </a:t>
            </a:r>
            <a:r>
              <a:rPr lang="en-US" altLang="ja-JP" sz="2400" dirty="0" err="1" smtClean="0"/>
              <a:t>isospin</a:t>
            </a:r>
            <a:r>
              <a:rPr lang="en-US" altLang="ja-JP" sz="2400" dirty="0" smtClean="0"/>
              <a:t> density / low beam-energy region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/>
              <a:t>Distribution function itself</a:t>
            </a:r>
            <a:endParaRPr lang="ja-JP" altLang="en-US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 smtClean="0"/>
              <a:t>Discussion on time evolution of fluctuations @STAR</a:t>
            </a:r>
          </a:p>
        </p:txBody>
      </p:sp>
    </p:spTree>
    <p:extLst>
      <p:ext uri="{BB962C8B-B14F-4D97-AF65-F5344CB8AC3E}">
        <p14:creationId xmlns:p14="http://schemas.microsoft.com/office/powerpoint/2010/main" val="3647740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494085" cy="584775"/>
          </a:xfrm>
        </p:spPr>
        <p:txBody>
          <a:bodyPr/>
          <a:lstStyle/>
          <a:p>
            <a:r>
              <a:rPr kumimoji="1" lang="en-US" altLang="ja-JP" dirty="0" smtClean="0"/>
              <a:t> Nucleon Time Scales in Fireballs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1520" y="1268760"/>
            <a:ext cx="3469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Mean time to create </a:t>
            </a:r>
            <a:r>
              <a:rPr kumimoji="1" lang="en-US" altLang="ja-JP" sz="2400" dirty="0" smtClean="0">
                <a:latin typeface="Symbol" pitchFamily="18" charset="2"/>
              </a:rPr>
              <a:t>D</a:t>
            </a:r>
            <a:r>
              <a:rPr kumimoji="1" lang="en-US" altLang="ja-JP" sz="2400" baseline="30000" dirty="0" smtClean="0"/>
              <a:t>+,0</a:t>
            </a:r>
            <a:endParaRPr kumimoji="1" lang="ja-JP" altLang="en-US" sz="2400" baseline="300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870046"/>
            <a:ext cx="3902857" cy="3126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5724128" y="1510006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70C0"/>
                </a:solidFill>
              </a:rPr>
              <a:t>Nonaka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Bass, 2007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97" r="50000"/>
          <a:stretch/>
        </p:blipFill>
        <p:spPr bwMode="auto">
          <a:xfrm>
            <a:off x="-5040802" y="12102353"/>
            <a:ext cx="6534150" cy="1449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50" y="1837775"/>
            <a:ext cx="3900502" cy="2949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5292080" y="933942"/>
            <a:ext cx="2340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Freeze-out time</a:t>
            </a:r>
            <a:endParaRPr kumimoji="1" lang="ja-JP" altLang="en-US" sz="2400" dirty="0"/>
          </a:p>
        </p:txBody>
      </p:sp>
      <p:pic>
        <p:nvPicPr>
          <p:cNvPr id="8" name="TexTeXPicture" descr="&lt;?xml version=&quot;1.0&quot; encoding=&quot;utf-16&quot;?&gt;&#10;&lt;TeXTeX&gt;&#10;  &lt;preamble&gt;\documentclass{jarticle}&#10;\usepackage{amsmath}&#10;\pagestyle{empty}&lt;/preamble&gt;&#10;  &lt;body&gt;\begin{align*} &#10;\tau_{\rm f.o.} &amp;gt; 20 {\rm [fm]}&#10;\end{align*}&lt;/body&gt;&#10;  &lt;fcolor&gt;FF000000&lt;/fcolor&gt;&#10;  &lt;bcolor&gt;FFFFFFFF&lt;/bcolor&gt;&#10;  &lt;transparent&gt;True&lt;/transparent&gt;&#10;  &lt;resolution&gt;1800&lt;/resolution&gt;&#10;  &lt;imageh&gt;249&lt;/imageh&gt;&#10;  &lt;imagew&gt;1383&lt;/imagew&gt;&#10;  &lt;scale&gt;50&lt;/scale&gt;&#10;  &lt;cursor&gt;34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522" y="5262684"/>
            <a:ext cx="1813764" cy="326556"/>
          </a:xfrm>
          <a:prstGeom prst="rect">
            <a:avLst/>
          </a:prstGeom>
        </p:spPr>
      </p:pic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\tau_\Delta = 3\sim4 {\rm [fm]}&#10;\end{align*}&lt;/body&gt;&#10;  &lt;fcolor&gt;FF000000&lt;/fcolor&gt;&#10;  &lt;bcolor&gt;FFFFFFFF&lt;/bcolor&gt;&#10;  &lt;transparent&gt;True&lt;/transparent&gt;&#10;  &lt;resolution&gt;1800&lt;/resolution&gt;&#10;  &lt;imageh&gt;249&lt;/imageh&gt;&#10;  &lt;imagew&gt;1585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253707"/>
            <a:ext cx="1677458" cy="26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763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角丸四角形 8"/>
          <p:cNvSpPr/>
          <p:nvPr/>
        </p:nvSpPr>
        <p:spPr>
          <a:xfrm>
            <a:off x="323528" y="980728"/>
            <a:ext cx="1728192" cy="57606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437707" cy="584775"/>
          </a:xfrm>
        </p:spPr>
        <p:txBody>
          <a:bodyPr/>
          <a:lstStyle/>
          <a:p>
            <a:r>
              <a:rPr kumimoji="1" lang="en-US" altLang="ja-JP" dirty="0" smtClean="0"/>
              <a:t> 3</a:t>
            </a:r>
            <a:r>
              <a:rPr kumimoji="1" lang="en-US" altLang="ja-JP" baseline="30000" dirty="0" smtClean="0"/>
              <a:t>rd</a:t>
            </a:r>
            <a:r>
              <a:rPr kumimoji="1" lang="en-US" altLang="ja-JP" dirty="0" smtClean="0"/>
              <a:t> &amp; 4</a:t>
            </a:r>
            <a:r>
              <a:rPr kumimoji="1" lang="en-US" altLang="ja-JP" baseline="30000" dirty="0" smtClean="0"/>
              <a:t>th</a:t>
            </a:r>
            <a:r>
              <a:rPr kumimoji="1" lang="en-US" altLang="ja-JP" dirty="0" smtClean="0"/>
              <a:t> Order Fluctuations  </a:t>
            </a:r>
            <a:endParaRPr kumimoji="1" lang="ja-JP" altLang="en-US" dirty="0"/>
          </a:p>
        </p:txBody>
      </p:sp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p^{\rm (net)})^3 \rangle&#10;=&amp;amp; \frac18 \langle (\delta N_{\rm B}^{\rm (net)})^3 \rangle&#10;+ \frac38 \langle \delta N_{\rm B}^{\rm (net)} \delta N_{\rm B}^{\rm (tot)} \rangle,&#10;\\&#10;\langle (\delta N_p^{\rm (net)})^4 \rangle_c&#10;=&amp;amp; \frac1{16} \langle (\delta N_{\rm B}^{\rm (net)})^4 \rangle_c&#10;+ \frac38 \langle (\delta N_{\rm B}^{\rm (net)})^2 \delta N_{\rm B}^{\rm (tot)} \rangle&#10;\nonumber \\&#10;&amp;amp;&#10;+ \frac3{16} \langle (\delta N_{\rm B}^{\rm (tot)})^2 \rangle&#10;- \frac18 \langle N_{\rm B}^{\rm (tot)} \rangle,&#10;\end{align*}&lt;/body&gt;&#10;  &lt;fcolor&gt;FF000000&lt;/fcolor&gt;&#10;  &lt;bcolor&gt;FFFFFFFF&lt;/bcolor&gt;&#10;  &lt;transparent&gt;True&lt;/transparent&gt;&#10;  &lt;resolution&gt;1800&lt;/resolution&gt;&#10;  &lt;imageh&gt;1708&lt;/imageh&gt;&#10;  &lt;imagew&gt;5851&lt;/imagew&gt;&#10;  &lt;scale&gt;50&lt;/scale&gt;&#10;  &lt;cursor&gt;16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658766"/>
            <a:ext cx="6480720" cy="1891826"/>
          </a:xfrm>
          <a:prstGeom prst="rect">
            <a:avLst/>
          </a:prstGeom>
        </p:spPr>
      </p:pic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{\rm B}^{\rm (net)})^3 \rangle&#10;=&amp;amp; 8 \langle (\delta N_p^{\rm (net)})^3 \rangle&#10;-12 \langle \delta N_p^{\rm (net)} \delta N_p^{\rm (tot)} \rangle&#10;\nonumber \\&#10;&amp;amp;+6 \langle N_p^{\rm (net)} \rangle ,&#10;\\&#10;\langle (\delta N_{\rm B}^{\rm (net)})^4 \rangle_c&#10;=&amp;amp; 16 \langle (\delta N_p^{\rm (net)})^4 \rangle_c&#10;-48 \langle (\delta N_p^{\rm (net)})^2 \delta N_p^{\rm (tot)} \rangle&#10;\nonumber \\&#10;&amp;amp;&#10;+ 48 \langle (\delta N_p^{\rm (net)})^2 \rangle&#10;+ 12 \langle (\delta N_p^{\rm (tot)})^2 \rangle&#10;- 26 \langle N_p^{\rm (tot)} \rangle ,&#10;\end{align*}&lt;/body&gt;&#10;  &lt;fcolor&gt;FF000000&lt;/fcolor&gt;&#10;  &lt;bcolor&gt;FFFFFFFF&lt;/bcolor&gt;&#10;  &lt;transparent&gt;True&lt;/transparent&gt;&#10;  &lt;resolution&gt;1800&lt;/resolution&gt;&#10;  &lt;imageh&gt;1701&lt;/imageh&gt;&#10;  &lt;imagew&gt;6742&lt;/imagew&gt;&#10;  &lt;scale&gt;50&lt;/scale&gt;&#10;  &lt;cursor&gt;516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4509120"/>
            <a:ext cx="7416824" cy="1871257"/>
          </a:xfrm>
          <a:prstGeom prst="rect">
            <a:avLst/>
          </a:prstGeom>
        </p:spPr>
      </p:pic>
      <p:pic>
        <p:nvPicPr>
          <p:cNvPr id="8" name="TexTeXPicture" descr="&lt;?xml version=&quot;1.0&quot; encoding=&quot;utf-16&quot;?&gt;&#10;&lt;TeXTeX&gt;&#10;  &lt;preamble&gt;\documentclass{jarticle}&#10;\usepackage{amsmath}&#10;\pagestyle{empty}&lt;/preamble&gt;&#10;  &lt;body&gt;\begin{align*} &#10;N_{\rm B} \to N_p&#10;\end{align*}&lt;/body&gt;&#10;  &lt;fcolor&gt;FF000000&lt;/fcolor&gt;&#10;  &lt;bcolor&gt;FFFFFFFF&lt;/bcolor&gt;&#10;  &lt;transparent&gt;True&lt;/transparent&gt;&#10;  &lt;resolution&gt;1800&lt;/resolution&gt;&#10;  &lt;imageh&gt;242&lt;/imageh&gt;&#10;  &lt;imagew&gt;1026&lt;/imagew&gt;&#10;  &lt;scale&gt;50&lt;/scale&gt;&#10;  &lt;cursor&gt;3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24" y="1124744"/>
            <a:ext cx="1292771" cy="304923"/>
          </a:xfrm>
          <a:prstGeom prst="rect">
            <a:avLst/>
          </a:prstGeom>
        </p:spPr>
      </p:pic>
      <p:sp>
        <p:nvSpPr>
          <p:cNvPr id="12" name="角丸四角形 11"/>
          <p:cNvSpPr/>
          <p:nvPr/>
        </p:nvSpPr>
        <p:spPr>
          <a:xfrm>
            <a:off x="323528" y="3717032"/>
            <a:ext cx="1728192" cy="57606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N_p \to N_{\rm B}&#10;\end{align*}&lt;/body&gt;&#10;  &lt;fcolor&gt;FF000000&lt;/fcolor&gt;&#10;  &lt;bcolor&gt;FFFFFFFF&lt;/bcolor&gt;&#10;  &lt;transparent&gt;True&lt;/transparent&gt;&#10;  &lt;resolution&gt;1800&lt;/resolution&gt;&#10;  &lt;imageh&gt;242&lt;/imageh&gt;&#10;  &lt;imagew&gt;1019&lt;/imagew&gt;&#10;  &lt;scale&gt;50&lt;/scale&gt;&#10;  &lt;cursor&gt;3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24" y="3861048"/>
            <a:ext cx="1283951" cy="30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740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320961" cy="584775"/>
          </a:xfrm>
        </p:spPr>
        <p:txBody>
          <a:bodyPr/>
          <a:lstStyle/>
          <a:p>
            <a:r>
              <a:rPr kumimoji="1" lang="en-US" altLang="ja-JP" dirty="0" smtClean="0"/>
              <a:t> Event-by-Event Analysis @ HIC  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6026" y="908720"/>
            <a:ext cx="9052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Fluctuations</a:t>
            </a:r>
            <a:r>
              <a:rPr lang="ja-JP" altLang="en-US" sz="2400" dirty="0"/>
              <a:t> </a:t>
            </a:r>
            <a:r>
              <a:rPr lang="en-US" altLang="ja-JP" sz="2400" dirty="0" smtClean="0"/>
              <a:t>can be measured by e-by-e analysis in experiments.</a:t>
            </a: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6411" y="5877272"/>
            <a:ext cx="9052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Variation of </a:t>
            </a:r>
            <a:r>
              <a:rPr kumimoji="1" lang="en-US" altLang="ja-JP" sz="2400" i="1" dirty="0" smtClean="0"/>
              <a:t>N</a:t>
            </a:r>
            <a:r>
              <a:rPr kumimoji="1" lang="en-US" altLang="ja-JP" sz="2400" baseline="-25000" dirty="0" smtClean="0"/>
              <a:t>Q</a:t>
            </a:r>
            <a:r>
              <a:rPr kumimoji="1" lang="ja-JP" altLang="en-US" sz="2400" dirty="0" smtClean="0"/>
              <a:t> </a:t>
            </a:r>
            <a:r>
              <a:rPr kumimoji="1" lang="en-US" altLang="ja-JP" sz="2400" dirty="0" smtClean="0"/>
              <a:t>in a rapidity range </a:t>
            </a:r>
            <a:r>
              <a:rPr lang="en-US" altLang="ja-JP" sz="2400" dirty="0" smtClean="0"/>
              <a:t>is small for conserved charges.</a:t>
            </a:r>
            <a:endParaRPr kumimoji="1" lang="ja-JP" altLang="en-US" sz="2400" dirty="0"/>
          </a:p>
        </p:txBody>
      </p:sp>
      <p:sp>
        <p:nvSpPr>
          <p:cNvPr id="21" name="Text Box 42"/>
          <p:cNvSpPr txBox="1">
            <a:spLocks noChangeArrowheads="1"/>
          </p:cNvSpPr>
          <p:nvPr/>
        </p:nvSpPr>
        <p:spPr bwMode="auto">
          <a:xfrm>
            <a:off x="2288659" y="6299105"/>
            <a:ext cx="66248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Asakawa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et al., ’00;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Jeon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Koch, ’00;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huryak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tephanov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’02</a:t>
            </a:r>
          </a:p>
        </p:txBody>
      </p:sp>
      <p:pic>
        <p:nvPicPr>
          <p:cNvPr id="42" name="Picture 3" descr="H:\tex\paris01\cartoon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85"/>
          <a:stretch/>
        </p:blipFill>
        <p:spPr bwMode="auto">
          <a:xfrm>
            <a:off x="1070997" y="1778913"/>
            <a:ext cx="2304256" cy="1659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正方形/長方形 18"/>
          <p:cNvSpPr/>
          <p:nvPr/>
        </p:nvSpPr>
        <p:spPr>
          <a:xfrm>
            <a:off x="1115616" y="4515217"/>
            <a:ext cx="2304256" cy="43204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 smtClean="0"/>
              <a:t>Detector</a:t>
            </a:r>
            <a:endParaRPr kumimoji="1" lang="ja-JP" altLang="en-US" sz="2400" dirty="0"/>
          </a:p>
        </p:txBody>
      </p:sp>
      <p:cxnSp>
        <p:nvCxnSpPr>
          <p:cNvPr id="44" name="直線コネクタ 43"/>
          <p:cNvCxnSpPr/>
          <p:nvPr/>
        </p:nvCxnSpPr>
        <p:spPr>
          <a:xfrm flipV="1">
            <a:off x="683568" y="2608873"/>
            <a:ext cx="1539557" cy="269233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 flipH="1" flipV="1">
            <a:off x="2267744" y="2608873"/>
            <a:ext cx="1584176" cy="269233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矢印コネクタ 52"/>
          <p:cNvCxnSpPr/>
          <p:nvPr/>
        </p:nvCxnSpPr>
        <p:spPr>
          <a:xfrm flipH="1">
            <a:off x="1907704" y="3285271"/>
            <a:ext cx="144016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矢印コネクタ 55"/>
          <p:cNvCxnSpPr/>
          <p:nvPr/>
        </p:nvCxnSpPr>
        <p:spPr>
          <a:xfrm flipH="1">
            <a:off x="1453346" y="3184386"/>
            <a:ext cx="310342" cy="4138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/>
          <p:nvPr/>
        </p:nvCxnSpPr>
        <p:spPr>
          <a:xfrm flipH="1">
            <a:off x="2107822" y="3391311"/>
            <a:ext cx="31812" cy="36831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>
            <a:off x="2267744" y="3367719"/>
            <a:ext cx="0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/>
          <p:cNvCxnSpPr/>
          <p:nvPr/>
        </p:nvCxnSpPr>
        <p:spPr>
          <a:xfrm flipH="1">
            <a:off x="1763688" y="3310892"/>
            <a:ext cx="144016" cy="34022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/>
          <p:cNvCxnSpPr/>
          <p:nvPr/>
        </p:nvCxnSpPr>
        <p:spPr>
          <a:xfrm>
            <a:off x="2938125" y="3258008"/>
            <a:ext cx="243413" cy="26660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矢印コネクタ 60"/>
          <p:cNvCxnSpPr/>
          <p:nvPr/>
        </p:nvCxnSpPr>
        <p:spPr>
          <a:xfrm>
            <a:off x="2552015" y="3291081"/>
            <a:ext cx="151538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/>
          <p:cNvCxnSpPr/>
          <p:nvPr/>
        </p:nvCxnSpPr>
        <p:spPr>
          <a:xfrm>
            <a:off x="2411760" y="3344128"/>
            <a:ext cx="64486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正方形/長方形 23"/>
          <p:cNvSpPr/>
          <p:nvPr/>
        </p:nvSpPr>
        <p:spPr>
          <a:xfrm>
            <a:off x="4932040" y="1988839"/>
            <a:ext cx="3168352" cy="2592289"/>
          </a:xfrm>
          <a:prstGeom prst="rect">
            <a:avLst/>
          </a:prstGeom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正方形/長方形 24"/>
          <p:cNvSpPr/>
          <p:nvPr/>
        </p:nvSpPr>
        <p:spPr>
          <a:xfrm>
            <a:off x="5940152" y="2708921"/>
            <a:ext cx="1152128" cy="1152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959095" y="340871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/>
              <a:t>V</a:t>
            </a:r>
            <a:endParaRPr kumimoji="1" lang="ja-JP" altLang="en-US" sz="2400" i="1" dirty="0"/>
          </a:p>
        </p:txBody>
      </p:sp>
      <p:sp>
        <p:nvSpPr>
          <p:cNvPr id="27" name="円/楕円 26"/>
          <p:cNvSpPr/>
          <p:nvPr/>
        </p:nvSpPr>
        <p:spPr>
          <a:xfrm>
            <a:off x="7308304" y="3392030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/楕円 27"/>
          <p:cNvSpPr/>
          <p:nvPr/>
        </p:nvSpPr>
        <p:spPr>
          <a:xfrm>
            <a:off x="6462216" y="2476874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円/楕円 28"/>
          <p:cNvSpPr/>
          <p:nvPr/>
        </p:nvSpPr>
        <p:spPr>
          <a:xfrm>
            <a:off x="6946550" y="3476932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円/楕円 29"/>
          <p:cNvSpPr/>
          <p:nvPr/>
        </p:nvSpPr>
        <p:spPr>
          <a:xfrm>
            <a:off x="6743626" y="2846957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5544096" y="2476874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5724128" y="3897063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5436096" y="3047745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円/楕円 33"/>
          <p:cNvSpPr/>
          <p:nvPr/>
        </p:nvSpPr>
        <p:spPr>
          <a:xfrm>
            <a:off x="6240945" y="2941735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/楕円 34"/>
          <p:cNvSpPr/>
          <p:nvPr/>
        </p:nvSpPr>
        <p:spPr>
          <a:xfrm>
            <a:off x="6186945" y="3338030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円/楕円 35"/>
          <p:cNvSpPr/>
          <p:nvPr/>
        </p:nvSpPr>
        <p:spPr>
          <a:xfrm>
            <a:off x="6408216" y="3609960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円/楕円 36"/>
          <p:cNvSpPr/>
          <p:nvPr/>
        </p:nvSpPr>
        <p:spPr>
          <a:xfrm>
            <a:off x="6660232" y="3188736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円/楕円 37"/>
          <p:cNvSpPr/>
          <p:nvPr/>
        </p:nvSpPr>
        <p:spPr>
          <a:xfrm>
            <a:off x="7524328" y="2900882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/楕円 38"/>
          <p:cNvSpPr/>
          <p:nvPr/>
        </p:nvSpPr>
        <p:spPr>
          <a:xfrm>
            <a:off x="5832152" y="2548777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円/楕円 39"/>
          <p:cNvSpPr/>
          <p:nvPr/>
        </p:nvSpPr>
        <p:spPr>
          <a:xfrm>
            <a:off x="7162279" y="2421557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円/楕円 40"/>
          <p:cNvSpPr/>
          <p:nvPr/>
        </p:nvSpPr>
        <p:spPr>
          <a:xfrm>
            <a:off x="6768232" y="4095079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円/楕円 42"/>
          <p:cNvSpPr/>
          <p:nvPr/>
        </p:nvSpPr>
        <p:spPr>
          <a:xfrm>
            <a:off x="6289389" y="4095079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円/楕円 44"/>
          <p:cNvSpPr/>
          <p:nvPr/>
        </p:nvSpPr>
        <p:spPr>
          <a:xfrm>
            <a:off x="7578328" y="3753528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円/楕円 46"/>
          <p:cNvSpPr/>
          <p:nvPr/>
        </p:nvSpPr>
        <p:spPr>
          <a:xfrm>
            <a:off x="7201123" y="4041079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円/楕円 47"/>
          <p:cNvSpPr/>
          <p:nvPr/>
        </p:nvSpPr>
        <p:spPr>
          <a:xfrm>
            <a:off x="5313015" y="3779838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円/楕円 48"/>
          <p:cNvSpPr/>
          <p:nvPr/>
        </p:nvSpPr>
        <p:spPr>
          <a:xfrm>
            <a:off x="5674097" y="3363431"/>
            <a:ext cx="108000" cy="108000"/>
          </a:xfrm>
          <a:prstGeom prst="ellipse">
            <a:avLst/>
          </a:prstGeom>
          <a:solidFill>
            <a:srgbClr val="F0949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67508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320961" cy="584775"/>
          </a:xfrm>
        </p:spPr>
        <p:txBody>
          <a:bodyPr/>
          <a:lstStyle/>
          <a:p>
            <a:r>
              <a:rPr kumimoji="1" lang="en-US" altLang="ja-JP" dirty="0" smtClean="0"/>
              <a:t> Event-by-Event Analysis @ HIC  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6026" y="908720"/>
            <a:ext cx="9052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Fluctuations</a:t>
            </a:r>
            <a:r>
              <a:rPr lang="ja-JP" altLang="en-US" sz="2400" dirty="0"/>
              <a:t> </a:t>
            </a:r>
            <a:r>
              <a:rPr lang="en-US" altLang="ja-JP" sz="2400" dirty="0" smtClean="0"/>
              <a:t>can be measured by e-by-e analysis in experiments.</a:t>
            </a: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6411" y="5877272"/>
            <a:ext cx="9052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Variation of </a:t>
            </a:r>
            <a:r>
              <a:rPr kumimoji="1" lang="en-US" altLang="ja-JP" sz="2400" i="1" dirty="0" smtClean="0"/>
              <a:t>N</a:t>
            </a:r>
            <a:r>
              <a:rPr kumimoji="1" lang="en-US" altLang="ja-JP" sz="2400" baseline="-25000" dirty="0" smtClean="0"/>
              <a:t>Q</a:t>
            </a:r>
            <a:r>
              <a:rPr kumimoji="1" lang="ja-JP" altLang="en-US" sz="2400" dirty="0" smtClean="0"/>
              <a:t> </a:t>
            </a:r>
            <a:r>
              <a:rPr kumimoji="1" lang="en-US" altLang="ja-JP" sz="2400" dirty="0" smtClean="0"/>
              <a:t>in a rapidity range </a:t>
            </a:r>
            <a:r>
              <a:rPr lang="en-US" altLang="ja-JP" sz="2400" dirty="0" smtClean="0"/>
              <a:t>is small for conserved charges.</a:t>
            </a:r>
            <a:endParaRPr kumimoji="1" lang="ja-JP" altLang="en-US" sz="2400" dirty="0"/>
          </a:p>
        </p:txBody>
      </p:sp>
      <p:sp>
        <p:nvSpPr>
          <p:cNvPr id="21" name="Text Box 42"/>
          <p:cNvSpPr txBox="1">
            <a:spLocks noChangeArrowheads="1"/>
          </p:cNvSpPr>
          <p:nvPr/>
        </p:nvSpPr>
        <p:spPr bwMode="auto">
          <a:xfrm>
            <a:off x="2288659" y="6299105"/>
            <a:ext cx="66248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Asakawa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et al., ’00;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Jeon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Koch, ’00;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huryak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tephanov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’02</a:t>
            </a:r>
          </a:p>
        </p:txBody>
      </p:sp>
      <p:pic>
        <p:nvPicPr>
          <p:cNvPr id="42" name="Picture 3" descr="H:\tex\paris01\cartoon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85"/>
          <a:stretch/>
        </p:blipFill>
        <p:spPr bwMode="auto">
          <a:xfrm>
            <a:off x="1070997" y="1778913"/>
            <a:ext cx="2304256" cy="1659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正方形/長方形 18"/>
          <p:cNvSpPr/>
          <p:nvPr/>
        </p:nvSpPr>
        <p:spPr>
          <a:xfrm>
            <a:off x="1115616" y="4515217"/>
            <a:ext cx="2304256" cy="43204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 smtClean="0"/>
              <a:t>Detector</a:t>
            </a:r>
            <a:endParaRPr kumimoji="1" lang="ja-JP" altLang="en-US" sz="2400" dirty="0"/>
          </a:p>
        </p:txBody>
      </p:sp>
      <p:cxnSp>
        <p:nvCxnSpPr>
          <p:cNvPr id="44" name="直線コネクタ 43"/>
          <p:cNvCxnSpPr/>
          <p:nvPr/>
        </p:nvCxnSpPr>
        <p:spPr>
          <a:xfrm flipV="1">
            <a:off x="683568" y="2608873"/>
            <a:ext cx="1539557" cy="269233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 flipH="1" flipV="1">
            <a:off x="2267744" y="2608873"/>
            <a:ext cx="1584176" cy="269233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矢印コネクタ 52"/>
          <p:cNvCxnSpPr/>
          <p:nvPr/>
        </p:nvCxnSpPr>
        <p:spPr>
          <a:xfrm flipH="1">
            <a:off x="1907704" y="3285271"/>
            <a:ext cx="144016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矢印コネクタ 55"/>
          <p:cNvCxnSpPr/>
          <p:nvPr/>
        </p:nvCxnSpPr>
        <p:spPr>
          <a:xfrm flipH="1">
            <a:off x="1453346" y="3184386"/>
            <a:ext cx="310342" cy="4138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/>
          <p:nvPr/>
        </p:nvCxnSpPr>
        <p:spPr>
          <a:xfrm flipH="1">
            <a:off x="2107822" y="3391311"/>
            <a:ext cx="31812" cy="36831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>
            <a:off x="2267744" y="3367719"/>
            <a:ext cx="0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/>
          <p:cNvCxnSpPr/>
          <p:nvPr/>
        </p:nvCxnSpPr>
        <p:spPr>
          <a:xfrm flipH="1">
            <a:off x="1763688" y="3310892"/>
            <a:ext cx="144016" cy="34022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/>
          <p:cNvCxnSpPr/>
          <p:nvPr/>
        </p:nvCxnSpPr>
        <p:spPr>
          <a:xfrm>
            <a:off x="2938125" y="3258008"/>
            <a:ext cx="243413" cy="26660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矢印コネクタ 60"/>
          <p:cNvCxnSpPr/>
          <p:nvPr/>
        </p:nvCxnSpPr>
        <p:spPr>
          <a:xfrm>
            <a:off x="2552015" y="3291081"/>
            <a:ext cx="151538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/>
          <p:cNvCxnSpPr/>
          <p:nvPr/>
        </p:nvCxnSpPr>
        <p:spPr>
          <a:xfrm>
            <a:off x="2411760" y="3344128"/>
            <a:ext cx="64486" cy="41549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212" y="1949472"/>
            <a:ext cx="4060236" cy="3259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テキスト ボックス 22"/>
          <p:cNvSpPr txBox="1"/>
          <p:nvPr/>
        </p:nvSpPr>
        <p:spPr>
          <a:xfrm>
            <a:off x="5545570" y="1628800"/>
            <a:ext cx="2539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TAR, PRL</a:t>
            </a:r>
            <a:r>
              <a:rPr kumimoji="1" lang="en-US" altLang="ja-JP" b="1" dirty="0" smtClean="0"/>
              <a:t>105</a:t>
            </a:r>
            <a:r>
              <a:rPr kumimoji="1" lang="ja-JP" altLang="en-US" dirty="0" smtClean="0"/>
              <a:t> </a:t>
            </a:r>
            <a:r>
              <a:rPr lang="en-US" altLang="ja-JP" dirty="0"/>
              <a:t>(</a:t>
            </a:r>
            <a:r>
              <a:rPr kumimoji="1" lang="en-US" altLang="ja-JP" dirty="0" smtClean="0"/>
              <a:t>2010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5830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211409" cy="584775"/>
          </a:xfrm>
        </p:spPr>
        <p:txBody>
          <a:bodyPr/>
          <a:lstStyle/>
          <a:p>
            <a:r>
              <a:rPr lang="ja-JP" altLang="en-US" dirty="0"/>
              <a:t> </a:t>
            </a:r>
            <a:r>
              <a:rPr lang="ja-JP" altLang="en-US" dirty="0" smtClean="0"/>
              <a:t>イジング模型とゆらぎ  </a:t>
            </a:r>
            <a:endParaRPr kumimoji="1" lang="ja-JP" altLang="en-US" dirty="0"/>
          </a:p>
        </p:txBody>
      </p:sp>
      <p:cxnSp>
        <p:nvCxnSpPr>
          <p:cNvPr id="4" name="直線矢印コネクタ 3"/>
          <p:cNvCxnSpPr/>
          <p:nvPr/>
        </p:nvCxnSpPr>
        <p:spPr>
          <a:xfrm>
            <a:off x="395536" y="2489037"/>
            <a:ext cx="410445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下矢印 5"/>
          <p:cNvSpPr/>
          <p:nvPr/>
        </p:nvSpPr>
        <p:spPr>
          <a:xfrm>
            <a:off x="683568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下矢印 6"/>
          <p:cNvSpPr/>
          <p:nvPr/>
        </p:nvSpPr>
        <p:spPr>
          <a:xfrm flipV="1">
            <a:off x="971600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右中かっこ 4"/>
          <p:cNvSpPr/>
          <p:nvPr/>
        </p:nvSpPr>
        <p:spPr>
          <a:xfrm rot="5400000">
            <a:off x="2195736" y="1095127"/>
            <a:ext cx="432048" cy="3888432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659327" y="3183359"/>
            <a:ext cx="1832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/>
              <a:t>N</a:t>
            </a:r>
            <a:r>
              <a:rPr kumimoji="1" lang="ja-JP" altLang="en-US" sz="2400" dirty="0" smtClean="0"/>
              <a:t>個のスピン</a:t>
            </a:r>
            <a:endParaRPr kumimoji="1" lang="ja-JP" altLang="en-US" sz="2400" dirty="0"/>
          </a:p>
        </p:txBody>
      </p:sp>
      <p:sp>
        <p:nvSpPr>
          <p:cNvPr id="11" name="下矢印 10"/>
          <p:cNvSpPr/>
          <p:nvPr/>
        </p:nvSpPr>
        <p:spPr>
          <a:xfrm>
            <a:off x="1259632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下矢印 11"/>
          <p:cNvSpPr/>
          <p:nvPr/>
        </p:nvSpPr>
        <p:spPr>
          <a:xfrm>
            <a:off x="1547664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下矢印 12"/>
          <p:cNvSpPr/>
          <p:nvPr/>
        </p:nvSpPr>
        <p:spPr>
          <a:xfrm flipV="1">
            <a:off x="1835696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下矢印 13"/>
          <p:cNvSpPr/>
          <p:nvPr/>
        </p:nvSpPr>
        <p:spPr>
          <a:xfrm>
            <a:off x="2123728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下矢印 14"/>
          <p:cNvSpPr/>
          <p:nvPr/>
        </p:nvSpPr>
        <p:spPr>
          <a:xfrm>
            <a:off x="2411760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下矢印 15"/>
          <p:cNvSpPr/>
          <p:nvPr/>
        </p:nvSpPr>
        <p:spPr>
          <a:xfrm flipV="1">
            <a:off x="2699792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下矢印 16"/>
          <p:cNvSpPr/>
          <p:nvPr/>
        </p:nvSpPr>
        <p:spPr>
          <a:xfrm flipV="1">
            <a:off x="2987824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下矢印 17"/>
          <p:cNvSpPr/>
          <p:nvPr/>
        </p:nvSpPr>
        <p:spPr>
          <a:xfrm>
            <a:off x="3275856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下矢印 18"/>
          <p:cNvSpPr/>
          <p:nvPr/>
        </p:nvSpPr>
        <p:spPr>
          <a:xfrm flipV="1">
            <a:off x="3563888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下矢印 19"/>
          <p:cNvSpPr/>
          <p:nvPr/>
        </p:nvSpPr>
        <p:spPr>
          <a:xfrm>
            <a:off x="3851920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1" name="TexTeXPicture" descr="&lt;?xml version=&quot;1.0&quot; encoding=&quot;utf-16&quot;?&gt;&#10;&lt;TeXTeX&gt;&#10;  &lt;preamble&gt;\documentclass{jarticle}&#10;\usepackage{amsmath}&#10;\pagestyle{empty}&lt;/preamble&gt;&#10;  &lt;body&gt;\begin{align*} &#10;Z=\sum z_i&#10;\end{align*}&lt;/body&gt;&#10;  &lt;fcolor&gt;FF000000&lt;/fcolor&gt;&#10;  &lt;bcolor&gt;FFFFFFFF&lt;/bcolor&gt;&#10;  &lt;transparent&gt;True&lt;/transparent&gt;&#10;  &lt;resolution&gt;1800&lt;/resolution&gt;&#10;  &lt;imageh&gt;349&lt;/imageh&gt;&#10;  &lt;imagew&gt;1084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440893"/>
            <a:ext cx="1229421" cy="395819"/>
          </a:xfrm>
          <a:prstGeom prst="rect">
            <a:avLst/>
          </a:prstGeom>
        </p:spPr>
      </p:pic>
      <p:pic>
        <p:nvPicPr>
          <p:cNvPr id="49" name="TexTeXPicture" descr="&lt;?xml version=&quot;1.0&quot; encoding=&quot;utf-16&quot;?&gt;&#10;&lt;TeXTeX&gt;&#10;  &lt;preamble&gt;\documentclass{jarticle}&#10;\usepackage{amsmath}&#10;\pagestyle{empty}&lt;/preamble&gt;&#10;  &lt;body&gt;\begin{align*} &#10;\sigma^2 = \langle \delta Z^2 \rangle&#10;\end{align*}&lt;/body&gt;&#10;  &lt;fcolor&gt;FF000000&lt;/fcolor&gt;&#10;  &lt;bcolor&gt;FFFFFFFF&lt;/bcolor&gt;&#10;  &lt;transparent&gt;True&lt;/transparent&gt;&#10;  &lt;resolution&gt;1800&lt;/resolution&gt;&#10;  &lt;imageh&gt;281&lt;/imageh&gt;&#10;  &lt;imagew&gt;1170&lt;/imagew&gt;&#10;  &lt;scale&gt;50&lt;/scale&gt;&#10;  &lt;cursor&gt;4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816" y="476877"/>
            <a:ext cx="1361128" cy="326903"/>
          </a:xfrm>
          <a:prstGeom prst="rect">
            <a:avLst/>
          </a:prstGeom>
        </p:spPr>
      </p:pic>
      <p:pic>
        <p:nvPicPr>
          <p:cNvPr id="51" name="TexTeXPicture" descr="&lt;?xml version=&quot;1.0&quot; encoding=&quot;utf-16&quot;?&gt;&#10;&lt;TeXTeX&gt;&#10;  &lt;preamble&gt;\documentclass{jarticle}&#10;\usepackage{amsmath}&#10;\pagestyle{empty}&lt;/preamble&gt;&#10;  &lt;body&gt;\begin{align*} &#10;T \gg T_c&#10;\end{align*}&lt;/body&gt;&#10;  &lt;fcolor&gt;FF000000&lt;/fcolor&gt;&#10;  &lt;bcolor&gt;FFFFFFFF&lt;/bcolor&gt;&#10;  &lt;transparent&gt;True&lt;/transparent&gt;&#10;  &lt;resolution&gt;1800&lt;/resolution&gt;&#10;  &lt;imageh&gt;208&lt;/imageh&gt;&#10;  &lt;imagew&gt;793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85" y="1399739"/>
            <a:ext cx="1067701" cy="280052"/>
          </a:xfrm>
          <a:prstGeom prst="rect">
            <a:avLst/>
          </a:prstGeom>
        </p:spPr>
      </p:pic>
      <p:pic>
        <p:nvPicPr>
          <p:cNvPr id="59" name="TexTeXPicture" descr="&lt;?xml version=&quot;1.0&quot; encoding=&quot;utf-16&quot;?&gt;&#10;&lt;TeXTeX&gt;&#10;  &lt;preamble&gt;\documentclass{jarticle}&#10;\usepackage{amsmath}&#10;\pagestyle{empty}&lt;/preamble&gt;&#10;  &lt;body&gt;\begin{align*} &#10;\frac{ \sigma }{ N } = \frac 1{\sqrt N}&#10;\end{align*}&lt;/body&gt;&#10;  &lt;fcolor&gt;FF000000&lt;/fcolor&gt;&#10;  &lt;bcolor&gt;FFFFFFFF&lt;/bcolor&gt;&#10;  &lt;transparent&gt;True&lt;/transparent&gt;&#10;  &lt;resolution&gt;1800&lt;/resolution&gt;&#10;  &lt;imageh&gt;566&lt;/imageh&gt;&#10;  &lt;imagew&gt;1055&lt;/imagew&gt;&#10;  &lt;scale&gt;50&lt;/scale&gt;&#10;  &lt;cursor&gt;5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5384" y="2319263"/>
            <a:ext cx="1275088" cy="684076"/>
          </a:xfrm>
          <a:prstGeom prst="rect">
            <a:avLst/>
          </a:prstGeom>
        </p:spPr>
      </p:pic>
      <p:sp>
        <p:nvSpPr>
          <p:cNvPr id="65" name="角丸四角形 64"/>
          <p:cNvSpPr/>
          <p:nvPr/>
        </p:nvSpPr>
        <p:spPr>
          <a:xfrm>
            <a:off x="179512" y="1268760"/>
            <a:ext cx="1368152" cy="48305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9" name="フリーフォーム 68"/>
          <p:cNvSpPr/>
          <p:nvPr/>
        </p:nvSpPr>
        <p:spPr>
          <a:xfrm>
            <a:off x="4944545" y="2142033"/>
            <a:ext cx="1764405" cy="880255"/>
          </a:xfrm>
          <a:custGeom>
            <a:avLst/>
            <a:gdLst>
              <a:gd name="connsiteX0" fmla="*/ 0 w 1764405"/>
              <a:gd name="connsiteY0" fmla="*/ 862889 h 891731"/>
              <a:gd name="connsiteX1" fmla="*/ 669701 w 1764405"/>
              <a:gd name="connsiteY1" fmla="*/ 785616 h 891731"/>
              <a:gd name="connsiteX2" fmla="*/ 850005 w 1764405"/>
              <a:gd name="connsiteY2" fmla="*/ 5 h 891731"/>
              <a:gd name="connsiteX3" fmla="*/ 1159098 w 1764405"/>
              <a:gd name="connsiteY3" fmla="*/ 772737 h 891731"/>
              <a:gd name="connsiteX4" fmla="*/ 1764405 w 1764405"/>
              <a:gd name="connsiteY4" fmla="*/ 875768 h 891731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9 h 880255"/>
              <a:gd name="connsiteX1" fmla="*/ 643943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  <a:gd name="connsiteX0" fmla="*/ 0 w 1764405"/>
              <a:gd name="connsiteY0" fmla="*/ 862939 h 880255"/>
              <a:gd name="connsiteX1" fmla="*/ 553791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64405" h="880255">
                <a:moveTo>
                  <a:pt x="0" y="862939"/>
                </a:moveTo>
                <a:cubicBezTo>
                  <a:pt x="264017" y="896209"/>
                  <a:pt x="360608" y="877964"/>
                  <a:pt x="553791" y="734150"/>
                </a:cubicBezTo>
                <a:cubicBezTo>
                  <a:pt x="746974" y="590336"/>
                  <a:pt x="740535" y="6494"/>
                  <a:pt x="850005" y="55"/>
                </a:cubicBezTo>
                <a:cubicBezTo>
                  <a:pt x="959476" y="-6384"/>
                  <a:pt x="1058214" y="549554"/>
                  <a:pt x="1210614" y="695514"/>
                </a:cubicBezTo>
                <a:cubicBezTo>
                  <a:pt x="1363014" y="841474"/>
                  <a:pt x="1537951" y="897282"/>
                  <a:pt x="1764405" y="875818"/>
                </a:cubicBezTo>
              </a:path>
            </a:pathLst>
          </a:custGeom>
          <a:solidFill>
            <a:srgbClr val="F09494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0" name="直線矢印コネクタ 69"/>
          <p:cNvCxnSpPr/>
          <p:nvPr/>
        </p:nvCxnSpPr>
        <p:spPr>
          <a:xfrm flipV="1">
            <a:off x="5792351" y="1903234"/>
            <a:ext cx="2630" cy="12801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矢印コネクタ 71"/>
          <p:cNvCxnSpPr/>
          <p:nvPr/>
        </p:nvCxnSpPr>
        <p:spPr>
          <a:xfrm>
            <a:off x="4690478" y="3012815"/>
            <a:ext cx="220900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" name="TexTeXPicture" descr="&lt;?xml version=&quot;1.0&quot; encoding=&quot;utf-16&quot;?&gt;&#10;&lt;TeXTeX&gt;&#10;  &lt;preamble&gt;\documentclass{jarticle}&#10;\usepackage{amsmath}&#10;\pagestyle{empty}&lt;/preamble&gt;&#10;  &lt;body&gt;\begin{align*} &#10;Z&#10;\end{align*}&lt;/body&gt;&#10;  &lt;fcolor&gt;FF000000&lt;/fcolor&gt;&#10;  &lt;bcolor&gt;FFFFFFFF&lt;/bcolor&gt;&#10;  &lt;transparent&gt;True&lt;/transparent&gt;&#10;  &lt;resolution&gt;1800&lt;/resolution&gt;&#10;  &lt;imageh&gt;170&lt;/imageh&gt;&#10;  &lt;imagew&gt;166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490" y="2661301"/>
            <a:ext cx="228518" cy="234026"/>
          </a:xfrm>
          <a:prstGeom prst="rect">
            <a:avLst/>
          </a:prstGeom>
        </p:spPr>
      </p:pic>
      <p:cxnSp>
        <p:nvCxnSpPr>
          <p:cNvPr id="77" name="直線コネクタ 76"/>
          <p:cNvCxnSpPr/>
          <p:nvPr/>
        </p:nvCxnSpPr>
        <p:spPr>
          <a:xfrm>
            <a:off x="6584439" y="2895327"/>
            <a:ext cx="0" cy="216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TexTeXPicture" descr="&lt;?xml version=&quot;1.0&quot; encoding=&quot;utf-16&quot;?&gt;&#10;&lt;TeXTeX&gt;&#10;  &lt;preamble&gt;\documentclass{jarticle}&#10;\usepackage{amsmath}&#10;\pagestyle{empty}&lt;/preamble&gt;&#10;  &lt;body&gt;\begin{align*} &#10;N&#10;\end{align*}&lt;/body&gt;&#10;  &lt;fcolor&gt;FF000000&lt;/fcolor&gt;&#10;  &lt;bcolor&gt;FFFFFFFF&lt;/bcolor&gt;&#10;  &lt;transparent&gt;True&lt;/transparent&gt;&#10;  &lt;resolution&gt;1800&lt;/resolution&gt;&#10;  &lt;imageh&gt;170&lt;/imageh&gt;&#10;  &lt;imagew&gt;20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758" y="3180216"/>
            <a:ext cx="221192" cy="179917"/>
          </a:xfrm>
          <a:prstGeom prst="rect">
            <a:avLst/>
          </a:prstGeom>
        </p:spPr>
      </p:pic>
      <p:cxnSp>
        <p:nvCxnSpPr>
          <p:cNvPr id="80" name="直線コネクタ 79"/>
          <p:cNvCxnSpPr/>
          <p:nvPr/>
        </p:nvCxnSpPr>
        <p:spPr>
          <a:xfrm>
            <a:off x="4952928" y="2895327"/>
            <a:ext cx="0" cy="216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TexTeXPicture" descr="&lt;?xml version=&quot;1.0&quot; encoding=&quot;utf-16&quot;?&gt;&#10;&lt;TeXTeX&gt;&#10;  &lt;preamble&gt;\documentclass{jarticle}&#10;\usepackage{amsmath}&#10;\pagestyle{empty}&lt;/preamble&gt;&#10;  &lt;body&gt;\begin{align*} &#10;-N&#10;\end{align*}&lt;/body&gt;&#10;  &lt;fcolor&gt;FF000000&lt;/fcolor&gt;&#10;  &lt;bcolor&gt;FFFFFFFF&lt;/bcolor&gt;&#10;  &lt;transparent&gt;True&lt;/transparent&gt;&#10;  &lt;resolution&gt;1800&lt;/resolution&gt;&#10;  &lt;imageh&gt;170&lt;/imageh&gt;&#10;  &lt;imagew&gt;392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239" y="3180216"/>
            <a:ext cx="414867" cy="179917"/>
          </a:xfrm>
          <a:prstGeom prst="rect">
            <a:avLst/>
          </a:prstGeom>
        </p:spPr>
      </p:pic>
      <p:cxnSp>
        <p:nvCxnSpPr>
          <p:cNvPr id="85" name="直線矢印コネクタ 84"/>
          <p:cNvCxnSpPr/>
          <p:nvPr/>
        </p:nvCxnSpPr>
        <p:spPr>
          <a:xfrm>
            <a:off x="5511343" y="2582160"/>
            <a:ext cx="619125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" name="TexTeXPicture" descr="&lt;?xml version=&quot;1.0&quot; encoding=&quot;utf-16&quot;?&gt;&#10;&lt;TeXTeX&gt;&#10;  &lt;preamble&gt;\documentclass{jarticle}&#10;\usepackage{amsmath}&#10;\pagestyle{empty}&lt;/preamble&gt;&#10;  &lt;body&gt;\begin{align*} &#10;\sigma&#10;\end{align*}&lt;/body&gt;&#10;  &lt;fcolor&gt;FF000000&lt;/fcolor&gt;&#10;  &lt;bcolor&gt;FFFFFFFF&lt;/bcolor&gt;&#10;  &lt;transparent&gt;True&lt;/transparent&gt;&#10;  &lt;resolution&gt;1800&lt;/resolution&gt;&#10;  &lt;imageh&gt;109&lt;/imageh&gt;&#10;  &lt;imagew&gt;131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490" y="2226923"/>
            <a:ext cx="221955" cy="184679"/>
          </a:xfrm>
          <a:prstGeom prst="rect">
            <a:avLst/>
          </a:prstGeom>
        </p:spPr>
      </p:pic>
      <p:pic>
        <p:nvPicPr>
          <p:cNvPr id="87" name="TexTeXPicture" descr="&lt;?xml version=&quot;1.0&quot; encoding=&quot;utf-16&quot;?&gt;&#10;&lt;TeXTeX&gt;&#10;  &lt;preamble&gt;\documentclass{jarticle}&#10;\usepackage{amsmath}&#10;\pagestyle{empty}&lt;/preamble&gt;&#10;  &lt;body&gt;\begin{align*} &#10;P(Z)&#10;\end{align*}&lt;/body&gt;&#10;  &lt;fcolor&gt;FF000000&lt;/fcolor&gt;&#10;  &lt;bcolor&gt;FFFFFFFF&lt;/bcolor&gt;&#10;  &lt;transparent&gt;True&lt;/transparent&gt;&#10;  &lt;resolution&gt;1800&lt;/resolution&gt;&#10;  &lt;imageh&gt;249&lt;/imageh&gt;&#10;  &lt;imagew&gt;541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760" y="1772676"/>
            <a:ext cx="802498" cy="369357"/>
          </a:xfrm>
          <a:prstGeom prst="rect">
            <a:avLst/>
          </a:prstGeom>
        </p:spPr>
      </p:pic>
      <p:sp>
        <p:nvSpPr>
          <p:cNvPr id="103" name="角丸四角形 102"/>
          <p:cNvSpPr/>
          <p:nvPr/>
        </p:nvSpPr>
        <p:spPr>
          <a:xfrm>
            <a:off x="4944545" y="260648"/>
            <a:ext cx="3515887" cy="72008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05253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211409" cy="584775"/>
          </a:xfrm>
        </p:spPr>
        <p:txBody>
          <a:bodyPr/>
          <a:lstStyle/>
          <a:p>
            <a:r>
              <a:rPr lang="ja-JP" altLang="en-US" dirty="0"/>
              <a:t> </a:t>
            </a:r>
            <a:r>
              <a:rPr lang="ja-JP" altLang="en-US" dirty="0" smtClean="0"/>
              <a:t>イジング模型とゆらぎ  </a:t>
            </a:r>
            <a:endParaRPr kumimoji="1" lang="ja-JP" altLang="en-US" dirty="0"/>
          </a:p>
        </p:txBody>
      </p:sp>
      <p:cxnSp>
        <p:nvCxnSpPr>
          <p:cNvPr id="4" name="直線矢印コネクタ 3"/>
          <p:cNvCxnSpPr/>
          <p:nvPr/>
        </p:nvCxnSpPr>
        <p:spPr>
          <a:xfrm>
            <a:off x="395536" y="2489037"/>
            <a:ext cx="410445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下矢印 5"/>
          <p:cNvSpPr/>
          <p:nvPr/>
        </p:nvSpPr>
        <p:spPr>
          <a:xfrm>
            <a:off x="683568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下矢印 6"/>
          <p:cNvSpPr/>
          <p:nvPr/>
        </p:nvSpPr>
        <p:spPr>
          <a:xfrm flipV="1">
            <a:off x="971600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右中かっこ 4"/>
          <p:cNvSpPr/>
          <p:nvPr/>
        </p:nvSpPr>
        <p:spPr>
          <a:xfrm rot="5400000">
            <a:off x="2195736" y="1095127"/>
            <a:ext cx="432048" cy="3888432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659327" y="3183359"/>
            <a:ext cx="1832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/>
              <a:t>N</a:t>
            </a:r>
            <a:r>
              <a:rPr kumimoji="1" lang="ja-JP" altLang="en-US" sz="2400" dirty="0" smtClean="0"/>
              <a:t>個のスピン</a:t>
            </a:r>
            <a:endParaRPr kumimoji="1" lang="ja-JP" altLang="en-US" sz="2400" dirty="0"/>
          </a:p>
        </p:txBody>
      </p:sp>
      <p:sp>
        <p:nvSpPr>
          <p:cNvPr id="11" name="下矢印 10"/>
          <p:cNvSpPr/>
          <p:nvPr/>
        </p:nvSpPr>
        <p:spPr>
          <a:xfrm>
            <a:off x="1259632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下矢印 11"/>
          <p:cNvSpPr/>
          <p:nvPr/>
        </p:nvSpPr>
        <p:spPr>
          <a:xfrm>
            <a:off x="1547664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下矢印 12"/>
          <p:cNvSpPr/>
          <p:nvPr/>
        </p:nvSpPr>
        <p:spPr>
          <a:xfrm flipV="1">
            <a:off x="1835696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下矢印 13"/>
          <p:cNvSpPr/>
          <p:nvPr/>
        </p:nvSpPr>
        <p:spPr>
          <a:xfrm>
            <a:off x="2123728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下矢印 14"/>
          <p:cNvSpPr/>
          <p:nvPr/>
        </p:nvSpPr>
        <p:spPr>
          <a:xfrm>
            <a:off x="2411760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下矢印 15"/>
          <p:cNvSpPr/>
          <p:nvPr/>
        </p:nvSpPr>
        <p:spPr>
          <a:xfrm flipV="1">
            <a:off x="2699792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下矢印 16"/>
          <p:cNvSpPr/>
          <p:nvPr/>
        </p:nvSpPr>
        <p:spPr>
          <a:xfrm flipV="1">
            <a:off x="2987824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下矢印 17"/>
          <p:cNvSpPr/>
          <p:nvPr/>
        </p:nvSpPr>
        <p:spPr>
          <a:xfrm>
            <a:off x="3275856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下矢印 18"/>
          <p:cNvSpPr/>
          <p:nvPr/>
        </p:nvSpPr>
        <p:spPr>
          <a:xfrm flipV="1">
            <a:off x="3563888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下矢印 19"/>
          <p:cNvSpPr/>
          <p:nvPr/>
        </p:nvSpPr>
        <p:spPr>
          <a:xfrm>
            <a:off x="3851920" y="2319263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1" name="TexTeXPicture" descr="&lt;?xml version=&quot;1.0&quot; encoding=&quot;utf-16&quot;?&gt;&#10;&lt;TeXTeX&gt;&#10;  &lt;preamble&gt;\documentclass{jarticle}&#10;\usepackage{amsmath}&#10;\pagestyle{empty}&lt;/preamble&gt;&#10;  &lt;body&gt;\begin{align*} &#10;Z=\sum z_i&#10;\end{align*}&lt;/body&gt;&#10;  &lt;fcolor&gt;FF000000&lt;/fcolor&gt;&#10;  &lt;bcolor&gt;FFFFFFFF&lt;/bcolor&gt;&#10;  &lt;transparent&gt;True&lt;/transparent&gt;&#10;  &lt;resolution&gt;1800&lt;/resolution&gt;&#10;  &lt;imageh&gt;349&lt;/imageh&gt;&#10;  &lt;imagew&gt;1084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440893"/>
            <a:ext cx="1229421" cy="395819"/>
          </a:xfrm>
          <a:prstGeom prst="rect">
            <a:avLst/>
          </a:prstGeom>
        </p:spPr>
      </p:pic>
      <p:cxnSp>
        <p:nvCxnSpPr>
          <p:cNvPr id="23" name="直線矢印コネクタ 22"/>
          <p:cNvCxnSpPr/>
          <p:nvPr/>
        </p:nvCxnSpPr>
        <p:spPr>
          <a:xfrm>
            <a:off x="395536" y="5614998"/>
            <a:ext cx="410445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下矢印 23"/>
          <p:cNvSpPr/>
          <p:nvPr/>
        </p:nvSpPr>
        <p:spPr>
          <a:xfrm flipV="1">
            <a:off x="683568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下矢印 24"/>
          <p:cNvSpPr/>
          <p:nvPr/>
        </p:nvSpPr>
        <p:spPr>
          <a:xfrm flipV="1">
            <a:off x="971600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下矢印 25"/>
          <p:cNvSpPr/>
          <p:nvPr/>
        </p:nvSpPr>
        <p:spPr>
          <a:xfrm flipV="1">
            <a:off x="1259632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下矢印 26"/>
          <p:cNvSpPr/>
          <p:nvPr/>
        </p:nvSpPr>
        <p:spPr>
          <a:xfrm flipV="1">
            <a:off x="1547664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下矢印 27"/>
          <p:cNvSpPr/>
          <p:nvPr/>
        </p:nvSpPr>
        <p:spPr>
          <a:xfrm flipV="1">
            <a:off x="1835696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下矢印 28"/>
          <p:cNvSpPr/>
          <p:nvPr/>
        </p:nvSpPr>
        <p:spPr>
          <a:xfrm flipV="1">
            <a:off x="2123728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下矢印 29"/>
          <p:cNvSpPr/>
          <p:nvPr/>
        </p:nvSpPr>
        <p:spPr>
          <a:xfrm flipV="1">
            <a:off x="2411760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下矢印 30"/>
          <p:cNvSpPr/>
          <p:nvPr/>
        </p:nvSpPr>
        <p:spPr>
          <a:xfrm flipV="1">
            <a:off x="2699792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下矢印 31"/>
          <p:cNvSpPr/>
          <p:nvPr/>
        </p:nvSpPr>
        <p:spPr>
          <a:xfrm flipV="1">
            <a:off x="2987824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下矢印 32"/>
          <p:cNvSpPr/>
          <p:nvPr/>
        </p:nvSpPr>
        <p:spPr>
          <a:xfrm flipV="1">
            <a:off x="3275856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下矢印 33"/>
          <p:cNvSpPr/>
          <p:nvPr/>
        </p:nvSpPr>
        <p:spPr>
          <a:xfrm flipV="1">
            <a:off x="3563888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下矢印 34"/>
          <p:cNvSpPr/>
          <p:nvPr/>
        </p:nvSpPr>
        <p:spPr>
          <a:xfrm flipV="1">
            <a:off x="3851920" y="544522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9" name="TexTeXPicture" descr="&lt;?xml version=&quot;1.0&quot; encoding=&quot;utf-16&quot;?&gt;&#10;&lt;TeXTeX&gt;&#10;  &lt;preamble&gt;\documentclass{jarticle}&#10;\usepackage{amsmath}&#10;\pagestyle{empty}&lt;/preamble&gt;&#10;  &lt;body&gt;\begin{align*} &#10;\sigma^2 = \langle \delta Z^2 \rangle&#10;\end{align*}&lt;/body&gt;&#10;  &lt;fcolor&gt;FF000000&lt;/fcolor&gt;&#10;  &lt;bcolor&gt;FFFFFFFF&lt;/bcolor&gt;&#10;  &lt;transparent&gt;True&lt;/transparent&gt;&#10;  &lt;resolution&gt;1800&lt;/resolution&gt;&#10;  &lt;imageh&gt;281&lt;/imageh&gt;&#10;  &lt;imagew&gt;1170&lt;/imagew&gt;&#10;  &lt;scale&gt;50&lt;/scale&gt;&#10;  &lt;cursor&gt;4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816" y="476877"/>
            <a:ext cx="1361128" cy="326903"/>
          </a:xfrm>
          <a:prstGeom prst="rect">
            <a:avLst/>
          </a:prstGeom>
        </p:spPr>
      </p:pic>
      <p:pic>
        <p:nvPicPr>
          <p:cNvPr id="51" name="TexTeXPicture" descr="&lt;?xml version=&quot;1.0&quot; encoding=&quot;utf-16&quot;?&gt;&#10;&lt;TeXTeX&gt;&#10;  &lt;preamble&gt;\documentclass{jarticle}&#10;\usepackage{amsmath}&#10;\pagestyle{empty}&lt;/preamble&gt;&#10;  &lt;body&gt;\begin{align*} &#10;T \gg T_c&#10;\end{align*}&lt;/body&gt;&#10;  &lt;fcolor&gt;FF000000&lt;/fcolor&gt;&#10;  &lt;bcolor&gt;FFFFFFFF&lt;/bcolor&gt;&#10;  &lt;transparent&gt;True&lt;/transparent&gt;&#10;  &lt;resolution&gt;1800&lt;/resolution&gt;&#10;  &lt;imageh&gt;208&lt;/imageh&gt;&#10;  &lt;imagew&gt;793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85" y="1399739"/>
            <a:ext cx="1067701" cy="280052"/>
          </a:xfrm>
          <a:prstGeom prst="rect">
            <a:avLst/>
          </a:prstGeom>
        </p:spPr>
      </p:pic>
      <p:pic>
        <p:nvPicPr>
          <p:cNvPr id="54" name="TexTeXPicture" descr="&lt;?xml version=&quot;1.0&quot; encoding=&quot;utf-16&quot;?&gt;&#10;&lt;TeXTeX&gt;&#10;  &lt;preamble&gt;\documentclass{jarticle}&#10;\usepackage{amsmath}&#10;\pagestyle{empty}&lt;/preamble&gt;&#10;  &lt;body&gt;\begin{align*} &#10;\frac{ \sigma }{ N } \simeq 0&#10;\end{align*}&lt;/body&gt;&#10;  &lt;fcolor&gt;FF000000&lt;/fcolor&gt;&#10;  &lt;bcolor&gt;FFFFFFFF&lt;/bcolor&gt;&#10;  &lt;transparent&gt;True&lt;/transparent&gt;&#10;  &lt;resolution&gt;1800&lt;/resolution&gt;&#10;  &lt;imageh&gt;446&lt;/imageh&gt;&#10;  &lt;imagew&gt;704&lt;/imagew&gt;&#10;  &lt;scale&gt;50&lt;/scale&gt;&#10;  &lt;cursor&gt;45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336" y="5517232"/>
            <a:ext cx="991659" cy="628239"/>
          </a:xfrm>
          <a:prstGeom prst="rect">
            <a:avLst/>
          </a:prstGeom>
        </p:spPr>
      </p:pic>
      <p:pic>
        <p:nvPicPr>
          <p:cNvPr id="59" name="TexTeXPicture" descr="&lt;?xml version=&quot;1.0&quot; encoding=&quot;utf-16&quot;?&gt;&#10;&lt;TeXTeX&gt;&#10;  &lt;preamble&gt;\documentclass{jarticle}&#10;\usepackage{amsmath}&#10;\pagestyle{empty}&lt;/preamble&gt;&#10;  &lt;body&gt;\begin{align*} &#10;\frac{ \sigma }{ N } = \frac 1{\sqrt N}&#10;\end{align*}&lt;/body&gt;&#10;  &lt;fcolor&gt;FF000000&lt;/fcolor&gt;&#10;  &lt;bcolor&gt;FFFFFFFF&lt;/bcolor&gt;&#10;  &lt;transparent&gt;True&lt;/transparent&gt;&#10;  &lt;resolution&gt;1800&lt;/resolution&gt;&#10;  &lt;imageh&gt;566&lt;/imageh&gt;&#10;  &lt;imagew&gt;1055&lt;/imagew&gt;&#10;  &lt;scale&gt;50&lt;/scale&gt;&#10;  &lt;cursor&gt;53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5384" y="2319263"/>
            <a:ext cx="1275088" cy="684076"/>
          </a:xfrm>
          <a:prstGeom prst="rect">
            <a:avLst/>
          </a:prstGeom>
        </p:spPr>
      </p:pic>
      <p:sp>
        <p:nvSpPr>
          <p:cNvPr id="65" name="角丸四角形 64"/>
          <p:cNvSpPr/>
          <p:nvPr/>
        </p:nvSpPr>
        <p:spPr>
          <a:xfrm>
            <a:off x="179512" y="1268760"/>
            <a:ext cx="1368152" cy="48305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7" name="角丸四角形 66"/>
          <p:cNvSpPr/>
          <p:nvPr/>
        </p:nvSpPr>
        <p:spPr>
          <a:xfrm>
            <a:off x="179512" y="4222438"/>
            <a:ext cx="1368152" cy="50270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68" name="TexTeXPicture" descr="&lt;?xml version=&quot;1.0&quot; encoding=&quot;utf-16&quot;?&gt;&#10;&lt;TeXTeX&gt;&#10;  &lt;preamble&gt;\documentclass{jarticle}&#10;\usepackage{amsmath}&#10;\pagestyle{empty}&lt;/preamble&gt;&#10;  &lt;body&gt;\begin{align*} &#10;T \ll T_c&#10;\end{align*}&lt;/body&gt;&#10;  &lt;fcolor&gt;FF000000&lt;/fcolor&gt;&#10;  &lt;bcolor&gt;FFFFFFFF&lt;/bcolor&gt;&#10;  &lt;transparent&gt;True&lt;/transparent&gt;&#10;  &lt;resolution&gt;1800&lt;/resolution&gt;&#10;  &lt;imageh&gt;208&lt;/imageh&gt;&#10;  &lt;imagew&gt;793&lt;/imagew&gt;&#10;  &lt;scale&gt;50&lt;/scale&gt;&#10;  &lt;cursor&gt;21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85" y="4373069"/>
            <a:ext cx="1067701" cy="280052"/>
          </a:xfrm>
          <a:prstGeom prst="rect">
            <a:avLst/>
          </a:prstGeom>
        </p:spPr>
      </p:pic>
      <p:sp>
        <p:nvSpPr>
          <p:cNvPr id="69" name="フリーフォーム 68"/>
          <p:cNvSpPr/>
          <p:nvPr/>
        </p:nvSpPr>
        <p:spPr>
          <a:xfrm>
            <a:off x="4944545" y="2142033"/>
            <a:ext cx="1764405" cy="880255"/>
          </a:xfrm>
          <a:custGeom>
            <a:avLst/>
            <a:gdLst>
              <a:gd name="connsiteX0" fmla="*/ 0 w 1764405"/>
              <a:gd name="connsiteY0" fmla="*/ 862889 h 891731"/>
              <a:gd name="connsiteX1" fmla="*/ 669701 w 1764405"/>
              <a:gd name="connsiteY1" fmla="*/ 785616 h 891731"/>
              <a:gd name="connsiteX2" fmla="*/ 850005 w 1764405"/>
              <a:gd name="connsiteY2" fmla="*/ 5 h 891731"/>
              <a:gd name="connsiteX3" fmla="*/ 1159098 w 1764405"/>
              <a:gd name="connsiteY3" fmla="*/ 772737 h 891731"/>
              <a:gd name="connsiteX4" fmla="*/ 1764405 w 1764405"/>
              <a:gd name="connsiteY4" fmla="*/ 875768 h 891731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9 h 880255"/>
              <a:gd name="connsiteX1" fmla="*/ 643943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  <a:gd name="connsiteX0" fmla="*/ 0 w 1764405"/>
              <a:gd name="connsiteY0" fmla="*/ 862939 h 880255"/>
              <a:gd name="connsiteX1" fmla="*/ 553791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64405" h="880255">
                <a:moveTo>
                  <a:pt x="0" y="862939"/>
                </a:moveTo>
                <a:cubicBezTo>
                  <a:pt x="264017" y="896209"/>
                  <a:pt x="360608" y="877964"/>
                  <a:pt x="553791" y="734150"/>
                </a:cubicBezTo>
                <a:cubicBezTo>
                  <a:pt x="746974" y="590336"/>
                  <a:pt x="740535" y="6494"/>
                  <a:pt x="850005" y="55"/>
                </a:cubicBezTo>
                <a:cubicBezTo>
                  <a:pt x="959476" y="-6384"/>
                  <a:pt x="1058214" y="549554"/>
                  <a:pt x="1210614" y="695514"/>
                </a:cubicBezTo>
                <a:cubicBezTo>
                  <a:pt x="1363014" y="841474"/>
                  <a:pt x="1537951" y="897282"/>
                  <a:pt x="1764405" y="875818"/>
                </a:cubicBezTo>
              </a:path>
            </a:pathLst>
          </a:custGeom>
          <a:solidFill>
            <a:srgbClr val="F09494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0" name="直線矢印コネクタ 69"/>
          <p:cNvCxnSpPr/>
          <p:nvPr/>
        </p:nvCxnSpPr>
        <p:spPr>
          <a:xfrm flipV="1">
            <a:off x="5792351" y="1903234"/>
            <a:ext cx="2630" cy="12801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矢印コネクタ 71"/>
          <p:cNvCxnSpPr/>
          <p:nvPr/>
        </p:nvCxnSpPr>
        <p:spPr>
          <a:xfrm>
            <a:off x="4690478" y="3012815"/>
            <a:ext cx="220900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" name="TexTeXPicture" descr="&lt;?xml version=&quot;1.0&quot; encoding=&quot;utf-16&quot;?&gt;&#10;&lt;TeXTeX&gt;&#10;  &lt;preamble&gt;\documentclass{jarticle}&#10;\usepackage{amsmath}&#10;\pagestyle{empty}&lt;/preamble&gt;&#10;  &lt;body&gt;\begin{align*} &#10;Z&#10;\end{align*}&lt;/body&gt;&#10;  &lt;fcolor&gt;FF000000&lt;/fcolor&gt;&#10;  &lt;bcolor&gt;FFFFFFFF&lt;/bcolor&gt;&#10;  &lt;transparent&gt;True&lt;/transparent&gt;&#10;  &lt;resolution&gt;1800&lt;/resolution&gt;&#10;  &lt;imageh&gt;170&lt;/imageh&gt;&#10;  &lt;imagew&gt;166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490" y="2661301"/>
            <a:ext cx="228518" cy="234026"/>
          </a:xfrm>
          <a:prstGeom prst="rect">
            <a:avLst/>
          </a:prstGeom>
        </p:spPr>
      </p:pic>
      <p:cxnSp>
        <p:nvCxnSpPr>
          <p:cNvPr id="77" name="直線コネクタ 76"/>
          <p:cNvCxnSpPr/>
          <p:nvPr/>
        </p:nvCxnSpPr>
        <p:spPr>
          <a:xfrm>
            <a:off x="6584439" y="2895327"/>
            <a:ext cx="0" cy="216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TexTeXPicture" descr="&lt;?xml version=&quot;1.0&quot; encoding=&quot;utf-16&quot;?&gt;&#10;&lt;TeXTeX&gt;&#10;  &lt;preamble&gt;\documentclass{jarticle}&#10;\usepackage{amsmath}&#10;\pagestyle{empty}&lt;/preamble&gt;&#10;  &lt;body&gt;\begin{align*} &#10;N&#10;\end{align*}&lt;/body&gt;&#10;  &lt;fcolor&gt;FF000000&lt;/fcolor&gt;&#10;  &lt;bcolor&gt;FFFFFFFF&lt;/bcolor&gt;&#10;  &lt;transparent&gt;True&lt;/transparent&gt;&#10;  &lt;resolution&gt;1800&lt;/resolution&gt;&#10;  &lt;imageh&gt;170&lt;/imageh&gt;&#10;  &lt;imagew&gt;20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758" y="3180216"/>
            <a:ext cx="221192" cy="179917"/>
          </a:xfrm>
          <a:prstGeom prst="rect">
            <a:avLst/>
          </a:prstGeom>
        </p:spPr>
      </p:pic>
      <p:cxnSp>
        <p:nvCxnSpPr>
          <p:cNvPr id="80" name="直線コネクタ 79"/>
          <p:cNvCxnSpPr/>
          <p:nvPr/>
        </p:nvCxnSpPr>
        <p:spPr>
          <a:xfrm>
            <a:off x="4952928" y="2895327"/>
            <a:ext cx="0" cy="216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TexTeXPicture" descr="&lt;?xml version=&quot;1.0&quot; encoding=&quot;utf-16&quot;?&gt;&#10;&lt;TeXTeX&gt;&#10;  &lt;preamble&gt;\documentclass{jarticle}&#10;\usepackage{amsmath}&#10;\pagestyle{empty}&lt;/preamble&gt;&#10;  &lt;body&gt;\begin{align*} &#10;-N&#10;\end{align*}&lt;/body&gt;&#10;  &lt;fcolor&gt;FF000000&lt;/fcolor&gt;&#10;  &lt;bcolor&gt;FFFFFFFF&lt;/bcolor&gt;&#10;  &lt;transparent&gt;True&lt;/transparent&gt;&#10;  &lt;resolution&gt;1800&lt;/resolution&gt;&#10;  &lt;imageh&gt;170&lt;/imageh&gt;&#10;  &lt;imagew&gt;392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239" y="3180216"/>
            <a:ext cx="414867" cy="179917"/>
          </a:xfrm>
          <a:prstGeom prst="rect">
            <a:avLst/>
          </a:prstGeom>
        </p:spPr>
      </p:pic>
      <p:cxnSp>
        <p:nvCxnSpPr>
          <p:cNvPr id="85" name="直線矢印コネクタ 84"/>
          <p:cNvCxnSpPr/>
          <p:nvPr/>
        </p:nvCxnSpPr>
        <p:spPr>
          <a:xfrm>
            <a:off x="5511343" y="2582160"/>
            <a:ext cx="619125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" name="TexTeXPicture" descr="&lt;?xml version=&quot;1.0&quot; encoding=&quot;utf-16&quot;?&gt;&#10;&lt;TeXTeX&gt;&#10;  &lt;preamble&gt;\documentclass{jarticle}&#10;\usepackage{amsmath}&#10;\pagestyle{empty}&lt;/preamble&gt;&#10;  &lt;body&gt;\begin{align*} &#10;\sigma&#10;\end{align*}&lt;/body&gt;&#10;  &lt;fcolor&gt;FF000000&lt;/fcolor&gt;&#10;  &lt;bcolor&gt;FFFFFFFF&lt;/bcolor&gt;&#10;  &lt;transparent&gt;True&lt;/transparent&gt;&#10;  &lt;resolution&gt;1800&lt;/resolution&gt;&#10;  &lt;imageh&gt;109&lt;/imageh&gt;&#10;  &lt;imagew&gt;131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490" y="2226923"/>
            <a:ext cx="221955" cy="184679"/>
          </a:xfrm>
          <a:prstGeom prst="rect">
            <a:avLst/>
          </a:prstGeom>
        </p:spPr>
      </p:pic>
      <p:pic>
        <p:nvPicPr>
          <p:cNvPr id="87" name="TexTeXPicture" descr="&lt;?xml version=&quot;1.0&quot; encoding=&quot;utf-16&quot;?&gt;&#10;&lt;TeXTeX&gt;&#10;  &lt;preamble&gt;\documentclass{jarticle}&#10;\usepackage{amsmath}&#10;\pagestyle{empty}&lt;/preamble&gt;&#10;  &lt;body&gt;\begin{align*} &#10;P(Z)&#10;\end{align*}&lt;/body&gt;&#10;  &lt;fcolor&gt;FF000000&lt;/fcolor&gt;&#10;  &lt;bcolor&gt;FFFFFFFF&lt;/bcolor&gt;&#10;  &lt;transparent&gt;True&lt;/transparent&gt;&#10;  &lt;resolution&gt;1800&lt;/resolution&gt;&#10;  &lt;imageh&gt;249&lt;/imageh&gt;&#10;  &lt;imagew&gt;541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760" y="1772676"/>
            <a:ext cx="802498" cy="369357"/>
          </a:xfrm>
          <a:prstGeom prst="rect">
            <a:avLst/>
          </a:prstGeom>
        </p:spPr>
      </p:pic>
      <p:sp>
        <p:nvSpPr>
          <p:cNvPr id="88" name="フリーフォーム 87"/>
          <p:cNvSpPr/>
          <p:nvPr/>
        </p:nvSpPr>
        <p:spPr>
          <a:xfrm>
            <a:off x="6410837" y="5238517"/>
            <a:ext cx="226154" cy="880255"/>
          </a:xfrm>
          <a:custGeom>
            <a:avLst/>
            <a:gdLst>
              <a:gd name="connsiteX0" fmla="*/ 0 w 1764405"/>
              <a:gd name="connsiteY0" fmla="*/ 862889 h 891731"/>
              <a:gd name="connsiteX1" fmla="*/ 669701 w 1764405"/>
              <a:gd name="connsiteY1" fmla="*/ 785616 h 891731"/>
              <a:gd name="connsiteX2" fmla="*/ 850005 w 1764405"/>
              <a:gd name="connsiteY2" fmla="*/ 5 h 891731"/>
              <a:gd name="connsiteX3" fmla="*/ 1159098 w 1764405"/>
              <a:gd name="connsiteY3" fmla="*/ 772737 h 891731"/>
              <a:gd name="connsiteX4" fmla="*/ 1764405 w 1764405"/>
              <a:gd name="connsiteY4" fmla="*/ 875768 h 891731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9 h 880255"/>
              <a:gd name="connsiteX1" fmla="*/ 643943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  <a:gd name="connsiteX0" fmla="*/ 0 w 1764405"/>
              <a:gd name="connsiteY0" fmla="*/ 862939 h 880255"/>
              <a:gd name="connsiteX1" fmla="*/ 553791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64405" h="880255">
                <a:moveTo>
                  <a:pt x="0" y="862939"/>
                </a:moveTo>
                <a:cubicBezTo>
                  <a:pt x="264017" y="896209"/>
                  <a:pt x="360608" y="877964"/>
                  <a:pt x="553791" y="734150"/>
                </a:cubicBezTo>
                <a:cubicBezTo>
                  <a:pt x="746974" y="590336"/>
                  <a:pt x="740535" y="6494"/>
                  <a:pt x="850005" y="55"/>
                </a:cubicBezTo>
                <a:cubicBezTo>
                  <a:pt x="959476" y="-6384"/>
                  <a:pt x="1058214" y="549554"/>
                  <a:pt x="1210614" y="695514"/>
                </a:cubicBezTo>
                <a:cubicBezTo>
                  <a:pt x="1363014" y="841474"/>
                  <a:pt x="1537951" y="897282"/>
                  <a:pt x="1764405" y="875818"/>
                </a:cubicBezTo>
              </a:path>
            </a:pathLst>
          </a:custGeom>
          <a:solidFill>
            <a:srgbClr val="F09494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89" name="直線矢印コネクタ 88"/>
          <p:cNvCxnSpPr/>
          <p:nvPr/>
        </p:nvCxnSpPr>
        <p:spPr>
          <a:xfrm flipV="1">
            <a:off x="5790607" y="4999718"/>
            <a:ext cx="2630" cy="12801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矢印コネクタ 89"/>
          <p:cNvCxnSpPr/>
          <p:nvPr/>
        </p:nvCxnSpPr>
        <p:spPr>
          <a:xfrm>
            <a:off x="4688734" y="6109299"/>
            <a:ext cx="220900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1" name="TexTeXPicture" descr="&lt;?xml version=&quot;1.0&quot; encoding=&quot;utf-16&quot;?&gt;&#10;&lt;TeXTeX&gt;&#10;  &lt;preamble&gt;\documentclass{jarticle}&#10;\usepackage{amsmath}&#10;\pagestyle{empty}&lt;/preamble&gt;&#10;  &lt;body&gt;\begin{align*} &#10;Z&#10;\end{align*}&lt;/body&gt;&#10;  &lt;fcolor&gt;FF000000&lt;/fcolor&gt;&#10;  &lt;bcolor&gt;FFFFFFFF&lt;/bcolor&gt;&#10;  &lt;transparent&gt;True&lt;/transparent&gt;&#10;  &lt;resolution&gt;1800&lt;/resolution&gt;&#10;  &lt;imageh&gt;170&lt;/imageh&gt;&#10;  &lt;imagew&gt;166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746" y="5757785"/>
            <a:ext cx="228518" cy="234026"/>
          </a:xfrm>
          <a:prstGeom prst="rect">
            <a:avLst/>
          </a:prstGeom>
        </p:spPr>
      </p:pic>
      <p:cxnSp>
        <p:nvCxnSpPr>
          <p:cNvPr id="92" name="直線コネクタ 91"/>
          <p:cNvCxnSpPr/>
          <p:nvPr/>
        </p:nvCxnSpPr>
        <p:spPr>
          <a:xfrm>
            <a:off x="6582695" y="5991811"/>
            <a:ext cx="0" cy="216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3" name="TexTeXPicture" descr="&lt;?xml version=&quot;1.0&quot; encoding=&quot;utf-16&quot;?&gt;&#10;&lt;TeXTeX&gt;&#10;  &lt;preamble&gt;\documentclass{jarticle}&#10;\usepackage{amsmath}&#10;\pagestyle{empty}&lt;/preamble&gt;&#10;  &lt;body&gt;\begin{align*} &#10;N&#10;\end{align*}&lt;/body&gt;&#10;  &lt;fcolor&gt;FF000000&lt;/fcolor&gt;&#10;  &lt;bcolor&gt;FFFFFFFF&lt;/bcolor&gt;&#10;  &lt;transparent&gt;True&lt;/transparent&gt;&#10;  &lt;resolution&gt;1800&lt;/resolution&gt;&#10;  &lt;imageh&gt;170&lt;/imageh&gt;&#10;  &lt;imagew&gt;20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6014" y="6276700"/>
            <a:ext cx="221192" cy="179917"/>
          </a:xfrm>
          <a:prstGeom prst="rect">
            <a:avLst/>
          </a:prstGeom>
        </p:spPr>
      </p:pic>
      <p:cxnSp>
        <p:nvCxnSpPr>
          <p:cNvPr id="94" name="直線コネクタ 93"/>
          <p:cNvCxnSpPr/>
          <p:nvPr/>
        </p:nvCxnSpPr>
        <p:spPr>
          <a:xfrm>
            <a:off x="4951184" y="5991811"/>
            <a:ext cx="0" cy="216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" name="TexTeXPicture" descr="&lt;?xml version=&quot;1.0&quot; encoding=&quot;utf-16&quot;?&gt;&#10;&lt;TeXTeX&gt;&#10;  &lt;preamble&gt;\documentclass{jarticle}&#10;\usepackage{amsmath}&#10;\pagestyle{empty}&lt;/preamble&gt;&#10;  &lt;body&gt;\begin{align*} &#10;-N&#10;\end{align*}&lt;/body&gt;&#10;  &lt;fcolor&gt;FF000000&lt;/fcolor&gt;&#10;  &lt;bcolor&gt;FFFFFFFF&lt;/bcolor&gt;&#10;  &lt;transparent&gt;True&lt;/transparent&gt;&#10;  &lt;resolution&gt;1800&lt;/resolution&gt;&#10;  &lt;imageh&gt;170&lt;/imageh&gt;&#10;  &lt;imagew&gt;392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2495" y="6276700"/>
            <a:ext cx="414867" cy="179917"/>
          </a:xfrm>
          <a:prstGeom prst="rect">
            <a:avLst/>
          </a:prstGeom>
        </p:spPr>
      </p:pic>
      <p:pic>
        <p:nvPicPr>
          <p:cNvPr id="98" name="TexTeXPicture" descr="&lt;?xml version=&quot;1.0&quot; encoding=&quot;utf-16&quot;?&gt;&#10;&lt;TeXTeX&gt;&#10;  &lt;preamble&gt;\documentclass{jarticle}&#10;\usepackage{amsmath}&#10;\pagestyle{empty}&lt;/preamble&gt;&#10;  &lt;body&gt;\begin{align*} &#10;P(Z)&#10;\end{align*}&lt;/body&gt;&#10;  &lt;fcolor&gt;FF000000&lt;/fcolor&gt;&#10;  &lt;bcolor&gt;FFFFFFFF&lt;/bcolor&gt;&#10;  &lt;transparent&gt;True&lt;/transparent&gt;&#10;  &lt;resolution&gt;1800&lt;/resolution&gt;&#10;  &lt;imageh&gt;249&lt;/imageh&gt;&#10;  &lt;imagew&gt;541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016" y="4869160"/>
            <a:ext cx="802498" cy="369357"/>
          </a:xfrm>
          <a:prstGeom prst="rect">
            <a:avLst/>
          </a:prstGeom>
        </p:spPr>
      </p:pic>
      <p:sp>
        <p:nvSpPr>
          <p:cNvPr id="103" name="角丸四角形 102"/>
          <p:cNvSpPr/>
          <p:nvPr/>
        </p:nvSpPr>
        <p:spPr>
          <a:xfrm>
            <a:off x="4944545" y="260648"/>
            <a:ext cx="3515887" cy="72008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27667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9_標準デザイン">
  <a:themeElements>
    <a:clrScheme name="2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T e X T e X >  
     < p r e a m b l e > \ d o c u m e n t c l a s s { j a r t i c l e }  
 \ u s e p a c k a g e { a m s m a t h }  
 \ p a g e s t y l e { e m p t y } < / p r e a m b l e >  
     < b o d y > \ b e g i n { a l i g n * }    
  
 \ e n d { a l i g n * } < / b o d y >  
     < f c o l o r > F F 0 0 0 0 0 0 < / f c o l o r >  
     < b c o l o r > F F F F F F F F < / b c o l o r >  
     < t r a n s p a r e n t > T r u e < / t r a n s p a r e n t >  
     < r e s o l u t i o n > 1 8 0 0 < / r e s o l u t i o n >  
     < i m a g e h > - 1 < / i m a g e h >  
     < i m a g e w > - 1 < / i m a g e w >  
     < s c a l e > 5 0 < / s c a l e >  
     < c u r s o r > 1 6 < / c u r s o r >  
 < / T e X T e X > 
</file>

<file path=customXml/itemProps1.xml><?xml version="1.0" encoding="utf-8"?>
<ds:datastoreItem xmlns:ds="http://schemas.openxmlformats.org/officeDocument/2006/customXml" ds:itemID="{75D22EA2-34B8-49A9-B8E1-BD2F8736ABC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884</TotalTime>
  <Words>1619</Words>
  <Application>Microsoft Macintosh PowerPoint</Application>
  <PresentationFormat>画面に合わせる (4:3)</PresentationFormat>
  <Paragraphs>340</Paragraphs>
  <Slides>52</Slides>
  <Notes>3</Notes>
  <HiddenSlides>0</HiddenSlides>
  <MMClips>0</MMClips>
  <ScaleCrop>false</ScaleCrop>
  <HeadingPairs>
    <vt:vector size="6" baseType="variant">
      <vt:variant>
        <vt:lpstr>テーマ</vt:lpstr>
      </vt:variant>
      <vt:variant>
        <vt:i4>10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2</vt:i4>
      </vt:variant>
    </vt:vector>
  </HeadingPairs>
  <TitlesOfParts>
    <vt:vector size="63" baseType="lpstr">
      <vt:lpstr>Office テーマ</vt:lpstr>
      <vt:lpstr>1_標準デザイン</vt:lpstr>
      <vt:lpstr>2_標準デザイン</vt:lpstr>
      <vt:lpstr>3_標準デザイン</vt:lpstr>
      <vt:lpstr>4_標準デザイン</vt:lpstr>
      <vt:lpstr>5_標準デザイン</vt:lpstr>
      <vt:lpstr>6_標準デザイン</vt:lpstr>
      <vt:lpstr>7_標準デザイン</vt:lpstr>
      <vt:lpstr>8_標準デザイン</vt:lpstr>
      <vt:lpstr>9_標準デザイン</vt:lpstr>
      <vt:lpstr>Equation</vt:lpstr>
      <vt:lpstr>エネルギー走査実験と バリオン数ゆらぎ</vt:lpstr>
      <vt:lpstr> Outline  </vt:lpstr>
      <vt:lpstr> Energy Scan Program @ RHIC  </vt:lpstr>
      <vt:lpstr> Energy Scan Program @ RHIC  </vt:lpstr>
      <vt:lpstr> Fluctuations  </vt:lpstr>
      <vt:lpstr> Event-by-Event Analysis @ HIC  </vt:lpstr>
      <vt:lpstr> Event-by-Event Analysis @ HIC  </vt:lpstr>
      <vt:lpstr> イジング模型とゆらぎ  </vt:lpstr>
      <vt:lpstr> イジング模型とゆらぎ  </vt:lpstr>
      <vt:lpstr> イジング模型とゆらぎ  </vt:lpstr>
      <vt:lpstr> Fluctuations at QCD Critical Point  </vt:lpstr>
      <vt:lpstr> Fluctuations at QCD Critical Point  </vt:lpstr>
      <vt:lpstr> 準粒子の素電荷とゆらぎ  </vt:lpstr>
      <vt:lpstr> 準粒子の素電荷とゆらぎ  </vt:lpstr>
      <vt:lpstr> Baryon Number 4th/2nd  </vt:lpstr>
      <vt:lpstr> 保存電荷の高次ゆらぎ 1  </vt:lpstr>
      <vt:lpstr> 保存電荷の高次ゆらぎ 1  </vt:lpstr>
      <vt:lpstr> 保存電荷の高次ゆらぎ 2  </vt:lpstr>
      <vt:lpstr> 保存電荷の高次ゆらぎ 2  </vt:lpstr>
      <vt:lpstr> Impact of Negative Third Moments  </vt:lpstr>
      <vt:lpstr> Proton # Fluctuations @ STAR  </vt:lpstr>
      <vt:lpstr> Proton # Fluctuations @ STAR  </vt:lpstr>
      <vt:lpstr> Proton # Fluctuations @ STAR  </vt:lpstr>
      <vt:lpstr> 観測にかかるゆらぎは、いつ形成されたのか？ </vt:lpstr>
      <vt:lpstr> 観測にかかるゆらぎは、いつ形成されたのか？ </vt:lpstr>
      <vt:lpstr> 観測にかかるゆらぎは、いつ形成されたのか？  </vt:lpstr>
      <vt:lpstr>PowerPoint プレゼンテーション</vt:lpstr>
      <vt:lpstr> Baryon Number Fluctuations are Better  </vt:lpstr>
      <vt:lpstr> Baryon Number Fluctuations are Better  </vt:lpstr>
      <vt:lpstr> Variation of Proton # in Hadronic Phase  </vt:lpstr>
      <vt:lpstr> D(1232)  </vt:lpstr>
      <vt:lpstr> D(1232)  </vt:lpstr>
      <vt:lpstr> D(1232)  </vt:lpstr>
      <vt:lpstr> Baryon &amp; Proton Number Fluctuations  </vt:lpstr>
      <vt:lpstr> Slot Machine Analogy  </vt:lpstr>
      <vt:lpstr> Examples  </vt:lpstr>
      <vt:lpstr> Slot Machine Analogy  </vt:lpstr>
      <vt:lpstr> Isospin Distributions  </vt:lpstr>
      <vt:lpstr> Nucleons in Hadronic Phase  </vt:lpstr>
      <vt:lpstr> Probability Distribution                              </vt:lpstr>
      <vt:lpstr> Baryon &amp; Proton Number Fluctuations  </vt:lpstr>
      <vt:lpstr> Free Nucleon Gas  </vt:lpstr>
      <vt:lpstr> Free Nucleon Gas  </vt:lpstr>
      <vt:lpstr> Time Scales  </vt:lpstr>
      <vt:lpstr> Effect of Isospin Distribution  </vt:lpstr>
      <vt:lpstr> Effect of Isospin Distribution  </vt:lpstr>
      <vt:lpstr> Example :  3rd Moment  </vt:lpstr>
      <vt:lpstr> Example1 :  4th/2nd  </vt:lpstr>
      <vt:lpstr> Strange Baryons  </vt:lpstr>
      <vt:lpstr> Summary  </vt:lpstr>
      <vt:lpstr> Nucleon Time Scales in Fireballs  </vt:lpstr>
      <vt:lpstr> 3rd &amp; 4th Order Fluctuations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衝突エネルギー走査により QCD相構造に迫る試み</dc:title>
  <dc:creator>kitazawa</dc:creator>
  <cp:lastModifiedBy>野中 千穂</cp:lastModifiedBy>
  <cp:revision>276</cp:revision>
  <dcterms:created xsi:type="dcterms:W3CDTF">2011-06-07T09:50:32Z</dcterms:created>
  <dcterms:modified xsi:type="dcterms:W3CDTF">2011-12-19T07:57:36Z</dcterms:modified>
</cp:coreProperties>
</file>